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F7F534" w14:textId="3F35FA9A" w:rsidR="009B503F" w:rsidRDefault="009B503F" w:rsidP="009B503F">
      <w:pPr>
        <w:spacing w:line="360" w:lineRule="auto"/>
        <w:jc w:val="center"/>
        <w:rPr>
          <w:rFonts w:ascii="Georgia Pro" w:eastAsia="Bookman Old Style" w:hAnsi="Georgia Pro" w:cs="Bookman Old Style"/>
          <w:b/>
          <w:bCs/>
          <w:sz w:val="36"/>
          <w:szCs w:val="36"/>
        </w:rPr>
      </w:pPr>
      <w:r w:rsidRPr="009B503F">
        <w:rPr>
          <w:rFonts w:ascii="Georgia Pro" w:eastAsia="Bookman Old Style" w:hAnsi="Georgia Pro" w:cs="Bookman Old Style"/>
          <w:b/>
          <w:bCs/>
          <w:sz w:val="36"/>
          <w:szCs w:val="36"/>
        </w:rPr>
        <w:t>19MAT301: Mathematics for Intelligent Systems</w:t>
      </w:r>
    </w:p>
    <w:p w14:paraId="14DBC196" w14:textId="3850FE48" w:rsidR="009B503F" w:rsidRPr="009B503F" w:rsidRDefault="009B503F" w:rsidP="009B503F">
      <w:pPr>
        <w:spacing w:line="360" w:lineRule="auto"/>
        <w:jc w:val="center"/>
        <w:rPr>
          <w:rFonts w:ascii="Georgia Pro" w:eastAsia="Bookman Old Style" w:hAnsi="Georgia Pro" w:cs="Bookman Old Style"/>
        </w:rPr>
      </w:pPr>
      <w:r w:rsidRPr="009B503F">
        <w:rPr>
          <w:rFonts w:ascii="Georgia Pro" w:eastAsia="Bookman Old Style" w:hAnsi="Georgia Pro" w:cs="Bookman Old Style"/>
        </w:rPr>
        <w:t>End semester Project on</w:t>
      </w:r>
    </w:p>
    <w:p w14:paraId="1637E248" w14:textId="1B664CC8" w:rsidR="009B503F" w:rsidRDefault="009B503F" w:rsidP="009B503F">
      <w:pPr>
        <w:spacing w:line="360" w:lineRule="auto"/>
        <w:jc w:val="center"/>
        <w:rPr>
          <w:rFonts w:ascii="Georgia Pro" w:eastAsia="Bookman Old Style" w:hAnsi="Georgia Pro" w:cs="Bookman Old Style"/>
          <w:b/>
          <w:bCs/>
          <w:sz w:val="32"/>
          <w:szCs w:val="32"/>
        </w:rPr>
      </w:pPr>
      <w:r w:rsidRPr="009B503F">
        <w:rPr>
          <w:rFonts w:ascii="Georgia Pro" w:eastAsia="Bookman Old Style" w:hAnsi="Georgia Pro" w:cs="Bookman Old Style"/>
          <w:b/>
          <w:bCs/>
          <w:sz w:val="32"/>
          <w:szCs w:val="32"/>
        </w:rPr>
        <w:t>HMM, CRF and RNN for POS Tagging</w:t>
      </w:r>
    </w:p>
    <w:p w14:paraId="3E9C4F2D" w14:textId="42C44E7D" w:rsidR="009B503F" w:rsidRDefault="009B503F" w:rsidP="009B503F">
      <w:pPr>
        <w:spacing w:line="360" w:lineRule="auto"/>
        <w:jc w:val="center"/>
        <w:rPr>
          <w:rFonts w:ascii="Georgia Pro" w:eastAsia="Bookman Old Style" w:hAnsi="Georgia Pro" w:cs="Bookman Old Style"/>
          <w:b/>
          <w:bCs/>
          <w:sz w:val="32"/>
          <w:szCs w:val="32"/>
        </w:rPr>
      </w:pPr>
    </w:p>
    <w:p w14:paraId="0003F5AB" w14:textId="32F455F2" w:rsidR="009B503F" w:rsidRDefault="009B503F" w:rsidP="009B503F">
      <w:pPr>
        <w:spacing w:line="360" w:lineRule="auto"/>
        <w:jc w:val="center"/>
        <w:rPr>
          <w:rFonts w:ascii="Georgia Pro" w:eastAsia="Bookman Old Style" w:hAnsi="Georgia Pro" w:cs="Bookman Old Style"/>
          <w:b/>
          <w:bCs/>
          <w:sz w:val="32"/>
          <w:szCs w:val="32"/>
        </w:rPr>
      </w:pPr>
    </w:p>
    <w:p w14:paraId="629200ED" w14:textId="163A6DDD" w:rsidR="009B503F" w:rsidRDefault="009B503F" w:rsidP="009B503F">
      <w:pPr>
        <w:spacing w:line="360" w:lineRule="auto"/>
        <w:jc w:val="center"/>
        <w:rPr>
          <w:rFonts w:ascii="Georgia Pro" w:eastAsia="Bookman Old Style" w:hAnsi="Georgia Pro" w:cs="Bookman Old Style"/>
          <w:b/>
          <w:bCs/>
          <w:sz w:val="32"/>
          <w:szCs w:val="32"/>
        </w:rPr>
      </w:pPr>
    </w:p>
    <w:p w14:paraId="5A956657" w14:textId="3083F425" w:rsidR="009B503F" w:rsidRDefault="009B503F" w:rsidP="009B503F">
      <w:pPr>
        <w:spacing w:line="360" w:lineRule="auto"/>
        <w:jc w:val="center"/>
        <w:rPr>
          <w:rFonts w:ascii="Georgia Pro" w:eastAsia="Bookman Old Style" w:hAnsi="Georgia Pro" w:cs="Bookman Old Style"/>
          <w:b/>
          <w:bCs/>
          <w:sz w:val="32"/>
          <w:szCs w:val="32"/>
        </w:rPr>
      </w:pPr>
    </w:p>
    <w:p w14:paraId="5139EF6E" w14:textId="36A32D72" w:rsidR="009B503F" w:rsidRDefault="009B503F" w:rsidP="009B503F">
      <w:pPr>
        <w:spacing w:line="360" w:lineRule="auto"/>
        <w:jc w:val="center"/>
        <w:rPr>
          <w:rFonts w:ascii="Georgia Pro" w:eastAsia="Bookman Old Style" w:hAnsi="Georgia Pro" w:cs="Bookman Old Style"/>
          <w:b/>
          <w:bCs/>
          <w:sz w:val="32"/>
          <w:szCs w:val="32"/>
        </w:rPr>
      </w:pPr>
    </w:p>
    <w:p w14:paraId="5200E3C6" w14:textId="77777777" w:rsidR="009B503F" w:rsidRDefault="009B503F" w:rsidP="009B503F">
      <w:pPr>
        <w:jc w:val="center"/>
        <w:rPr>
          <w:rFonts w:ascii="Georgia Pro" w:hAnsi="Georgia Pro"/>
          <w:sz w:val="40"/>
          <w:szCs w:val="40"/>
        </w:rPr>
      </w:pPr>
    </w:p>
    <w:p w14:paraId="072EF847" w14:textId="77777777" w:rsidR="009B503F" w:rsidRDefault="009B503F" w:rsidP="009B503F">
      <w:pPr>
        <w:jc w:val="center"/>
        <w:rPr>
          <w:rFonts w:ascii="Georgia Pro" w:hAnsi="Georgia Pro"/>
          <w:sz w:val="40"/>
          <w:szCs w:val="40"/>
        </w:rPr>
      </w:pPr>
      <w:r>
        <w:rPr>
          <w:noProof/>
        </w:rPr>
        <w:drawing>
          <wp:inline distT="0" distB="0" distL="0" distR="0" wp14:anchorId="20E168A8" wp14:editId="0278BAB8">
            <wp:extent cx="2881424" cy="2881424"/>
            <wp:effectExtent l="0" t="0" r="0" b="0"/>
            <wp:docPr id="37" name="Picture 37" descr="Amrita Vishwa Vidyapeetham: Tuition &amp; Application | Edukasyon.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mrita Vishwa Vidyapeetham: Tuition &amp; Application | Edukasyon.p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7788" cy="2937788"/>
                    </a:xfrm>
                    <a:prstGeom prst="rect">
                      <a:avLst/>
                    </a:prstGeom>
                    <a:noFill/>
                    <a:ln>
                      <a:noFill/>
                    </a:ln>
                  </pic:spPr>
                </pic:pic>
              </a:graphicData>
            </a:graphic>
          </wp:inline>
        </w:drawing>
      </w:r>
    </w:p>
    <w:p w14:paraId="2FF76B00" w14:textId="77777777" w:rsidR="009B503F" w:rsidRDefault="009B503F" w:rsidP="009B503F">
      <w:pPr>
        <w:jc w:val="center"/>
        <w:rPr>
          <w:rFonts w:ascii="Georgia Pro" w:hAnsi="Georgia Pro"/>
          <w:sz w:val="28"/>
          <w:szCs w:val="28"/>
        </w:rPr>
      </w:pPr>
      <w:r w:rsidRPr="005D44D5">
        <w:rPr>
          <w:rFonts w:ascii="Georgia Pro" w:hAnsi="Georgia Pro"/>
          <w:sz w:val="28"/>
          <w:szCs w:val="28"/>
        </w:rPr>
        <w:t>Centre for Computational Engineering and Networking</w:t>
      </w:r>
    </w:p>
    <w:p w14:paraId="41D0A31C" w14:textId="77777777" w:rsidR="009B503F" w:rsidRPr="005D44D5" w:rsidRDefault="009B503F" w:rsidP="009B503F">
      <w:pPr>
        <w:jc w:val="center"/>
        <w:rPr>
          <w:rFonts w:ascii="Georgia Pro" w:hAnsi="Georgia Pro"/>
          <w:sz w:val="28"/>
          <w:szCs w:val="28"/>
        </w:rPr>
      </w:pPr>
      <w:r w:rsidRPr="005D44D5">
        <w:rPr>
          <w:rFonts w:ascii="Georgia Pro" w:hAnsi="Georgia Pro"/>
          <w:sz w:val="28"/>
          <w:szCs w:val="28"/>
        </w:rPr>
        <w:t>Amrita Vishwa Vidyapeetham, Coimbatore</w:t>
      </w:r>
    </w:p>
    <w:p w14:paraId="7C0E4747" w14:textId="77777777" w:rsidR="009B503F" w:rsidRDefault="009B503F" w:rsidP="009B503F">
      <w:pPr>
        <w:jc w:val="center"/>
        <w:rPr>
          <w:rFonts w:ascii="Georgia Pro" w:hAnsi="Georgia Pro"/>
          <w:sz w:val="40"/>
          <w:szCs w:val="40"/>
        </w:rPr>
      </w:pPr>
    </w:p>
    <w:p w14:paraId="4AD17464" w14:textId="77777777" w:rsidR="009B503F" w:rsidRPr="005D44D5" w:rsidRDefault="009B503F" w:rsidP="009B503F">
      <w:pPr>
        <w:jc w:val="center"/>
        <w:rPr>
          <w:rFonts w:ascii="Georgia Pro" w:hAnsi="Georgia Pro"/>
          <w:sz w:val="28"/>
          <w:szCs w:val="28"/>
        </w:rPr>
      </w:pPr>
      <w:r w:rsidRPr="005D44D5">
        <w:rPr>
          <w:rFonts w:ascii="Georgia Pro" w:hAnsi="Georgia Pro"/>
          <w:sz w:val="28"/>
          <w:szCs w:val="28"/>
        </w:rPr>
        <w:t>Arun Sivasubramanian</w:t>
      </w:r>
      <w:r>
        <w:rPr>
          <w:rFonts w:ascii="Georgia Pro" w:hAnsi="Georgia Pro"/>
          <w:sz w:val="28"/>
          <w:szCs w:val="28"/>
        </w:rPr>
        <w:t xml:space="preserve"> (CB.EN.U4AIE19013)</w:t>
      </w:r>
    </w:p>
    <w:p w14:paraId="606AF512" w14:textId="77777777" w:rsidR="009B503F" w:rsidRPr="005D44D5" w:rsidRDefault="009B503F" w:rsidP="009B503F">
      <w:pPr>
        <w:jc w:val="center"/>
        <w:rPr>
          <w:rFonts w:ascii="Georgia Pro" w:hAnsi="Georgia Pro"/>
          <w:sz w:val="28"/>
          <w:szCs w:val="28"/>
        </w:rPr>
      </w:pPr>
      <w:r w:rsidRPr="005D44D5">
        <w:rPr>
          <w:rFonts w:ascii="Georgia Pro" w:hAnsi="Georgia Pro"/>
          <w:sz w:val="28"/>
          <w:szCs w:val="28"/>
        </w:rPr>
        <w:t xml:space="preserve">Arun Prakash </w:t>
      </w:r>
      <w:r>
        <w:rPr>
          <w:rFonts w:ascii="Georgia Pro" w:hAnsi="Georgia Pro"/>
          <w:sz w:val="28"/>
          <w:szCs w:val="28"/>
        </w:rPr>
        <w:t>J (CB.EN.U4AIE19014)</w:t>
      </w:r>
    </w:p>
    <w:p w14:paraId="02489E17" w14:textId="77777777" w:rsidR="009B503F" w:rsidRDefault="009B503F" w:rsidP="009B503F">
      <w:pPr>
        <w:jc w:val="center"/>
        <w:rPr>
          <w:rFonts w:ascii="Georgia Pro" w:hAnsi="Georgia Pro"/>
          <w:sz w:val="28"/>
          <w:szCs w:val="28"/>
        </w:rPr>
      </w:pPr>
      <w:r w:rsidRPr="005D44D5">
        <w:rPr>
          <w:rFonts w:ascii="Georgia Pro" w:hAnsi="Georgia Pro"/>
          <w:sz w:val="28"/>
          <w:szCs w:val="28"/>
        </w:rPr>
        <w:t>P S Sai Ganesh</w:t>
      </w:r>
      <w:r>
        <w:rPr>
          <w:rFonts w:ascii="Georgia Pro" w:hAnsi="Georgia Pro"/>
          <w:sz w:val="28"/>
          <w:szCs w:val="28"/>
        </w:rPr>
        <w:t xml:space="preserve"> (CB.EN.U4AIE19044)</w:t>
      </w:r>
    </w:p>
    <w:p w14:paraId="340741F1" w14:textId="77777777" w:rsidR="009B503F" w:rsidRDefault="009B503F" w:rsidP="009B503F">
      <w:pPr>
        <w:jc w:val="center"/>
        <w:rPr>
          <w:rFonts w:ascii="Georgia Pro" w:hAnsi="Georgia Pro"/>
          <w:sz w:val="28"/>
          <w:szCs w:val="28"/>
        </w:rPr>
      </w:pPr>
      <w:r w:rsidRPr="005D44D5">
        <w:rPr>
          <w:rFonts w:ascii="Georgia Pro" w:hAnsi="Georgia Pro"/>
          <w:sz w:val="28"/>
          <w:szCs w:val="28"/>
        </w:rPr>
        <w:t>Prashant</w:t>
      </w:r>
      <w:r>
        <w:rPr>
          <w:rFonts w:ascii="Georgia Pro" w:hAnsi="Georgia Pro"/>
          <w:sz w:val="28"/>
          <w:szCs w:val="28"/>
        </w:rPr>
        <w:t>h</w:t>
      </w:r>
      <w:r w:rsidRPr="005D44D5">
        <w:rPr>
          <w:rFonts w:ascii="Georgia Pro" w:hAnsi="Georgia Pro"/>
          <w:sz w:val="28"/>
          <w:szCs w:val="28"/>
        </w:rPr>
        <w:t xml:space="preserve"> VR </w:t>
      </w:r>
      <w:r>
        <w:rPr>
          <w:rFonts w:ascii="Georgia Pro" w:hAnsi="Georgia Pro"/>
          <w:sz w:val="28"/>
          <w:szCs w:val="28"/>
        </w:rPr>
        <w:t>(CB.EN.U4AIE19047)</w:t>
      </w:r>
    </w:p>
    <w:p w14:paraId="44FE0015" w14:textId="77777777" w:rsidR="009B503F" w:rsidRDefault="009B503F" w:rsidP="009B503F">
      <w:pPr>
        <w:rPr>
          <w:rFonts w:ascii="Georgia Pro" w:eastAsia="Bookman Old Style" w:hAnsi="Georgia Pro" w:cs="Bookman Old Style"/>
          <w:b/>
          <w:bCs/>
          <w:sz w:val="28"/>
          <w:szCs w:val="28"/>
        </w:rPr>
      </w:pPr>
    </w:p>
    <w:p w14:paraId="7F36C748" w14:textId="77777777" w:rsidR="009B503F" w:rsidRDefault="009B503F" w:rsidP="009B503F">
      <w:pPr>
        <w:rPr>
          <w:rFonts w:ascii="Georgia Pro" w:eastAsia="Bookman Old Style" w:hAnsi="Georgia Pro" w:cs="Bookman Old Style"/>
          <w:b/>
          <w:bCs/>
          <w:sz w:val="28"/>
          <w:szCs w:val="28"/>
        </w:rPr>
      </w:pPr>
    </w:p>
    <w:p w14:paraId="4A378263" w14:textId="46299057" w:rsidR="009B503F" w:rsidRDefault="009B503F" w:rsidP="009B503F">
      <w:pPr>
        <w:rPr>
          <w:rFonts w:ascii="Georgia Pro" w:eastAsia="Bookman Old Style" w:hAnsi="Georgia Pro" w:cs="Bookman Old Style"/>
          <w:b/>
          <w:bCs/>
          <w:sz w:val="28"/>
          <w:szCs w:val="28"/>
        </w:rPr>
      </w:pPr>
      <w:r>
        <w:rPr>
          <w:rFonts w:ascii="Georgia Pro" w:eastAsia="Bookman Old Style" w:hAnsi="Georgia Pro" w:cs="Bookman Old Style"/>
          <w:b/>
          <w:bCs/>
          <w:sz w:val="28"/>
          <w:szCs w:val="28"/>
        </w:rPr>
        <w:lastRenderedPageBreak/>
        <w:t>Table of Contents:</w:t>
      </w:r>
    </w:p>
    <w:p w14:paraId="43933CA9" w14:textId="028AFE2F" w:rsidR="009B503F" w:rsidRDefault="009B503F" w:rsidP="009B503F">
      <w:pPr>
        <w:rPr>
          <w:rFonts w:ascii="Georgia Pro" w:eastAsia="Bookman Old Style" w:hAnsi="Georgia Pro" w:cs="Bookman Old Style"/>
          <w:b/>
          <w:bCs/>
          <w:sz w:val="28"/>
          <w:szCs w:val="28"/>
        </w:rPr>
      </w:pPr>
    </w:p>
    <w:tbl>
      <w:tblPr>
        <w:tblStyle w:val="TableGrid"/>
        <w:tblW w:w="0" w:type="auto"/>
        <w:tblLook w:val="04A0" w:firstRow="1" w:lastRow="0" w:firstColumn="1" w:lastColumn="0" w:noHBand="0" w:noVBand="1"/>
      </w:tblPr>
      <w:tblGrid>
        <w:gridCol w:w="1271"/>
        <w:gridCol w:w="4739"/>
        <w:gridCol w:w="3006"/>
      </w:tblGrid>
      <w:tr w:rsidR="009B503F" w:rsidRPr="005D4F65" w14:paraId="08E8620F" w14:textId="77777777" w:rsidTr="00D75BBC">
        <w:trPr>
          <w:trHeight w:val="851"/>
        </w:trPr>
        <w:tc>
          <w:tcPr>
            <w:tcW w:w="1271" w:type="dxa"/>
          </w:tcPr>
          <w:p w14:paraId="00972D1E" w14:textId="77777777" w:rsidR="009B503F" w:rsidRPr="005D4F65" w:rsidRDefault="009B503F" w:rsidP="00D75BBC">
            <w:pPr>
              <w:jc w:val="center"/>
              <w:rPr>
                <w:rFonts w:ascii="Georgia Pro" w:hAnsi="Georgia Pro"/>
                <w:b/>
                <w:bCs/>
                <w:sz w:val="32"/>
                <w:szCs w:val="32"/>
              </w:rPr>
            </w:pPr>
            <w:r>
              <w:rPr>
                <w:rFonts w:ascii="Georgia Pro" w:hAnsi="Georgia Pro"/>
                <w:b/>
                <w:bCs/>
                <w:sz w:val="32"/>
                <w:szCs w:val="32"/>
              </w:rPr>
              <w:t>#</w:t>
            </w:r>
          </w:p>
        </w:tc>
        <w:tc>
          <w:tcPr>
            <w:tcW w:w="4739" w:type="dxa"/>
          </w:tcPr>
          <w:p w14:paraId="42AA8BD3" w14:textId="77777777" w:rsidR="009B503F" w:rsidRPr="005D4F65" w:rsidRDefault="009B503F" w:rsidP="00D75BBC">
            <w:pPr>
              <w:jc w:val="center"/>
              <w:rPr>
                <w:rFonts w:ascii="Georgia Pro" w:hAnsi="Georgia Pro"/>
                <w:b/>
                <w:bCs/>
                <w:sz w:val="32"/>
                <w:szCs w:val="32"/>
              </w:rPr>
            </w:pPr>
            <w:r w:rsidRPr="005D4F65">
              <w:rPr>
                <w:rFonts w:ascii="Georgia Pro" w:hAnsi="Georgia Pro"/>
                <w:b/>
                <w:bCs/>
                <w:sz w:val="32"/>
                <w:szCs w:val="32"/>
              </w:rPr>
              <w:t>Particulars</w:t>
            </w:r>
          </w:p>
        </w:tc>
        <w:tc>
          <w:tcPr>
            <w:tcW w:w="3006" w:type="dxa"/>
          </w:tcPr>
          <w:p w14:paraId="23C2F2C6" w14:textId="77777777" w:rsidR="009B503F" w:rsidRPr="005D4F65" w:rsidRDefault="009B503F" w:rsidP="00D75BBC">
            <w:pPr>
              <w:jc w:val="center"/>
              <w:rPr>
                <w:rFonts w:ascii="Georgia Pro" w:hAnsi="Georgia Pro"/>
                <w:b/>
                <w:bCs/>
                <w:sz w:val="32"/>
                <w:szCs w:val="32"/>
              </w:rPr>
            </w:pPr>
            <w:r w:rsidRPr="005D4F65">
              <w:rPr>
                <w:rFonts w:ascii="Georgia Pro" w:hAnsi="Georgia Pro"/>
                <w:b/>
                <w:bCs/>
                <w:sz w:val="32"/>
                <w:szCs w:val="32"/>
              </w:rPr>
              <w:t>Page No.</w:t>
            </w:r>
          </w:p>
        </w:tc>
      </w:tr>
      <w:tr w:rsidR="009B503F" w:rsidRPr="005D4F65" w14:paraId="0135DD02" w14:textId="77777777" w:rsidTr="00D75BBC">
        <w:trPr>
          <w:trHeight w:val="851"/>
        </w:trPr>
        <w:tc>
          <w:tcPr>
            <w:tcW w:w="1271" w:type="dxa"/>
            <w:vAlign w:val="center"/>
          </w:tcPr>
          <w:p w14:paraId="5606A1E7" w14:textId="77777777" w:rsidR="009B503F" w:rsidRPr="005D4F65" w:rsidRDefault="009B503F" w:rsidP="00D75BBC">
            <w:pPr>
              <w:jc w:val="center"/>
              <w:rPr>
                <w:rFonts w:ascii="Georgia Pro" w:hAnsi="Georgia Pro"/>
                <w:b/>
                <w:bCs/>
                <w:sz w:val="32"/>
                <w:szCs w:val="32"/>
              </w:rPr>
            </w:pPr>
            <w:r w:rsidRPr="005D4F65">
              <w:rPr>
                <w:rFonts w:ascii="Georgia Pro" w:hAnsi="Georgia Pro"/>
                <w:b/>
                <w:bCs/>
                <w:sz w:val="32"/>
                <w:szCs w:val="32"/>
              </w:rPr>
              <w:t>1</w:t>
            </w:r>
          </w:p>
        </w:tc>
        <w:tc>
          <w:tcPr>
            <w:tcW w:w="4739" w:type="dxa"/>
            <w:vAlign w:val="center"/>
          </w:tcPr>
          <w:p w14:paraId="577E0D8F" w14:textId="77777777" w:rsidR="009B503F" w:rsidRPr="005D4F65" w:rsidRDefault="009B503F" w:rsidP="00D75BBC">
            <w:pPr>
              <w:jc w:val="center"/>
              <w:rPr>
                <w:rFonts w:ascii="Georgia Pro" w:hAnsi="Georgia Pro"/>
                <w:sz w:val="32"/>
                <w:szCs w:val="32"/>
              </w:rPr>
            </w:pPr>
            <w:r w:rsidRPr="005D4F65">
              <w:rPr>
                <w:rFonts w:ascii="Georgia Pro" w:hAnsi="Georgia Pro"/>
                <w:sz w:val="32"/>
                <w:szCs w:val="32"/>
              </w:rPr>
              <w:t>Introduction</w:t>
            </w:r>
          </w:p>
        </w:tc>
        <w:tc>
          <w:tcPr>
            <w:tcW w:w="3006" w:type="dxa"/>
            <w:vAlign w:val="center"/>
          </w:tcPr>
          <w:p w14:paraId="19DAFD58" w14:textId="77777777" w:rsidR="009B503F" w:rsidRPr="005D4F65" w:rsidRDefault="009B503F" w:rsidP="00D75BBC">
            <w:pPr>
              <w:jc w:val="center"/>
              <w:rPr>
                <w:rFonts w:ascii="Georgia Pro" w:hAnsi="Georgia Pro"/>
                <w:sz w:val="32"/>
                <w:szCs w:val="32"/>
              </w:rPr>
            </w:pPr>
            <w:r>
              <w:rPr>
                <w:rFonts w:ascii="Georgia Pro" w:hAnsi="Georgia Pro"/>
                <w:sz w:val="32"/>
                <w:szCs w:val="32"/>
              </w:rPr>
              <w:t>3 – 4</w:t>
            </w:r>
          </w:p>
        </w:tc>
      </w:tr>
      <w:tr w:rsidR="009B503F" w:rsidRPr="005D4F65" w14:paraId="74553E93" w14:textId="77777777" w:rsidTr="00D75BBC">
        <w:trPr>
          <w:trHeight w:val="851"/>
        </w:trPr>
        <w:tc>
          <w:tcPr>
            <w:tcW w:w="1271" w:type="dxa"/>
            <w:vAlign w:val="center"/>
          </w:tcPr>
          <w:p w14:paraId="0A6C4682" w14:textId="77777777" w:rsidR="009B503F" w:rsidRPr="005D4F65" w:rsidRDefault="009B503F" w:rsidP="00D75BBC">
            <w:pPr>
              <w:jc w:val="center"/>
              <w:rPr>
                <w:rFonts w:ascii="Georgia Pro" w:hAnsi="Georgia Pro"/>
                <w:b/>
                <w:bCs/>
                <w:sz w:val="32"/>
                <w:szCs w:val="32"/>
              </w:rPr>
            </w:pPr>
            <w:r w:rsidRPr="005D4F65">
              <w:rPr>
                <w:rFonts w:ascii="Georgia Pro" w:hAnsi="Georgia Pro"/>
                <w:b/>
                <w:bCs/>
                <w:sz w:val="32"/>
                <w:szCs w:val="32"/>
              </w:rPr>
              <w:t>2</w:t>
            </w:r>
          </w:p>
        </w:tc>
        <w:tc>
          <w:tcPr>
            <w:tcW w:w="4739" w:type="dxa"/>
            <w:vAlign w:val="center"/>
          </w:tcPr>
          <w:p w14:paraId="76D9A637" w14:textId="50486A5D" w:rsidR="009B503F" w:rsidRPr="005D4F65" w:rsidRDefault="0039284A" w:rsidP="00D75BBC">
            <w:pPr>
              <w:jc w:val="center"/>
              <w:rPr>
                <w:rFonts w:ascii="Georgia Pro" w:hAnsi="Georgia Pro"/>
                <w:sz w:val="32"/>
                <w:szCs w:val="32"/>
              </w:rPr>
            </w:pPr>
            <w:r>
              <w:rPr>
                <w:rFonts w:ascii="Georgia Pro" w:hAnsi="Georgia Pro"/>
                <w:sz w:val="32"/>
                <w:szCs w:val="32"/>
              </w:rPr>
              <w:t>Markov Models</w:t>
            </w:r>
          </w:p>
        </w:tc>
        <w:tc>
          <w:tcPr>
            <w:tcW w:w="3006" w:type="dxa"/>
            <w:vAlign w:val="center"/>
          </w:tcPr>
          <w:p w14:paraId="16CA9224" w14:textId="0217A453" w:rsidR="009B503F" w:rsidRPr="005D4F65" w:rsidRDefault="009B503F" w:rsidP="00D75BBC">
            <w:pPr>
              <w:jc w:val="center"/>
              <w:rPr>
                <w:rFonts w:ascii="Georgia Pro" w:hAnsi="Georgia Pro"/>
                <w:sz w:val="32"/>
                <w:szCs w:val="32"/>
              </w:rPr>
            </w:pPr>
            <w:r>
              <w:rPr>
                <w:rFonts w:ascii="Georgia Pro" w:hAnsi="Georgia Pro"/>
                <w:sz w:val="32"/>
                <w:szCs w:val="32"/>
              </w:rPr>
              <w:t xml:space="preserve">4 – </w:t>
            </w:r>
            <w:r w:rsidR="003445CF">
              <w:rPr>
                <w:rFonts w:ascii="Georgia Pro" w:hAnsi="Georgia Pro"/>
                <w:sz w:val="32"/>
                <w:szCs w:val="32"/>
              </w:rPr>
              <w:t>7</w:t>
            </w:r>
            <w:r>
              <w:rPr>
                <w:rFonts w:ascii="Georgia Pro" w:hAnsi="Georgia Pro"/>
                <w:sz w:val="32"/>
                <w:szCs w:val="32"/>
              </w:rPr>
              <w:t xml:space="preserve"> </w:t>
            </w:r>
          </w:p>
        </w:tc>
      </w:tr>
      <w:tr w:rsidR="009B503F" w:rsidRPr="005D4F65" w14:paraId="72774AA1" w14:textId="77777777" w:rsidTr="00D75BBC">
        <w:trPr>
          <w:trHeight w:val="851"/>
        </w:trPr>
        <w:tc>
          <w:tcPr>
            <w:tcW w:w="1271" w:type="dxa"/>
            <w:vAlign w:val="center"/>
          </w:tcPr>
          <w:p w14:paraId="054E82E5" w14:textId="77777777" w:rsidR="009B503F" w:rsidRPr="005D4F65" w:rsidRDefault="009B503F" w:rsidP="00D75BBC">
            <w:pPr>
              <w:jc w:val="center"/>
              <w:rPr>
                <w:rFonts w:ascii="Georgia Pro" w:hAnsi="Georgia Pro"/>
                <w:b/>
                <w:bCs/>
                <w:sz w:val="32"/>
                <w:szCs w:val="32"/>
              </w:rPr>
            </w:pPr>
            <w:r w:rsidRPr="005D4F65">
              <w:rPr>
                <w:rFonts w:ascii="Georgia Pro" w:hAnsi="Georgia Pro"/>
                <w:b/>
                <w:bCs/>
                <w:sz w:val="32"/>
                <w:szCs w:val="32"/>
              </w:rPr>
              <w:t>3</w:t>
            </w:r>
          </w:p>
        </w:tc>
        <w:tc>
          <w:tcPr>
            <w:tcW w:w="4739" w:type="dxa"/>
            <w:vAlign w:val="center"/>
          </w:tcPr>
          <w:p w14:paraId="3000377A" w14:textId="3576983A" w:rsidR="009B503F" w:rsidRPr="005D4F65" w:rsidRDefault="0039284A" w:rsidP="00D75BBC">
            <w:pPr>
              <w:jc w:val="center"/>
              <w:rPr>
                <w:rFonts w:ascii="Georgia Pro" w:hAnsi="Georgia Pro"/>
                <w:sz w:val="32"/>
                <w:szCs w:val="32"/>
              </w:rPr>
            </w:pPr>
            <w:r>
              <w:rPr>
                <w:rFonts w:ascii="Georgia Pro" w:hAnsi="Georgia Pro"/>
                <w:sz w:val="32"/>
                <w:szCs w:val="32"/>
              </w:rPr>
              <w:t>Hidden Markov Models</w:t>
            </w:r>
          </w:p>
        </w:tc>
        <w:tc>
          <w:tcPr>
            <w:tcW w:w="3006" w:type="dxa"/>
            <w:vAlign w:val="center"/>
          </w:tcPr>
          <w:p w14:paraId="135D0436" w14:textId="764A5D0F" w:rsidR="003445CF" w:rsidRPr="005D4F65" w:rsidRDefault="003445CF" w:rsidP="003445CF">
            <w:pPr>
              <w:jc w:val="center"/>
              <w:rPr>
                <w:rFonts w:ascii="Georgia Pro" w:hAnsi="Georgia Pro"/>
                <w:sz w:val="32"/>
                <w:szCs w:val="32"/>
              </w:rPr>
            </w:pPr>
            <w:r>
              <w:rPr>
                <w:rFonts w:ascii="Georgia Pro" w:hAnsi="Georgia Pro"/>
                <w:sz w:val="32"/>
                <w:szCs w:val="32"/>
              </w:rPr>
              <w:t>7 – 10</w:t>
            </w:r>
          </w:p>
        </w:tc>
      </w:tr>
      <w:tr w:rsidR="009B503F" w:rsidRPr="005D4F65" w14:paraId="39D3081E" w14:textId="77777777" w:rsidTr="00D75BBC">
        <w:trPr>
          <w:trHeight w:val="851"/>
        </w:trPr>
        <w:tc>
          <w:tcPr>
            <w:tcW w:w="1271" w:type="dxa"/>
            <w:vAlign w:val="center"/>
          </w:tcPr>
          <w:p w14:paraId="6576F979" w14:textId="77777777" w:rsidR="009B503F" w:rsidRPr="005D4F65" w:rsidRDefault="009B503F" w:rsidP="00D75BBC">
            <w:pPr>
              <w:jc w:val="center"/>
              <w:rPr>
                <w:rFonts w:ascii="Georgia Pro" w:hAnsi="Georgia Pro"/>
                <w:b/>
                <w:bCs/>
                <w:sz w:val="32"/>
                <w:szCs w:val="32"/>
              </w:rPr>
            </w:pPr>
            <w:r w:rsidRPr="005D4F65">
              <w:rPr>
                <w:rFonts w:ascii="Georgia Pro" w:hAnsi="Georgia Pro"/>
                <w:b/>
                <w:bCs/>
                <w:sz w:val="32"/>
                <w:szCs w:val="32"/>
              </w:rPr>
              <w:t>4</w:t>
            </w:r>
          </w:p>
        </w:tc>
        <w:tc>
          <w:tcPr>
            <w:tcW w:w="4739" w:type="dxa"/>
            <w:vAlign w:val="center"/>
          </w:tcPr>
          <w:p w14:paraId="1ABF6C17" w14:textId="48424363" w:rsidR="0039284A" w:rsidRPr="0039284A" w:rsidRDefault="0039284A" w:rsidP="0039284A">
            <w:pPr>
              <w:jc w:val="center"/>
              <w:rPr>
                <w:rFonts w:ascii="Georgia Pro" w:hAnsi="Georgia Pro"/>
                <w:sz w:val="32"/>
                <w:szCs w:val="32"/>
              </w:rPr>
            </w:pPr>
            <w:r w:rsidRPr="0039284A">
              <w:rPr>
                <w:rFonts w:ascii="Georgia Pro" w:hAnsi="Georgia Pro"/>
                <w:sz w:val="32"/>
                <w:szCs w:val="32"/>
              </w:rPr>
              <w:t>Forward Probability (Likelihood Computation)</w:t>
            </w:r>
          </w:p>
          <w:p w14:paraId="204D81E2" w14:textId="47AEDF75" w:rsidR="009B503F" w:rsidRPr="005D4F65" w:rsidRDefault="009B503F" w:rsidP="00D75BBC">
            <w:pPr>
              <w:jc w:val="center"/>
              <w:rPr>
                <w:rFonts w:ascii="Georgia Pro" w:hAnsi="Georgia Pro"/>
                <w:sz w:val="32"/>
                <w:szCs w:val="32"/>
              </w:rPr>
            </w:pPr>
          </w:p>
        </w:tc>
        <w:tc>
          <w:tcPr>
            <w:tcW w:w="3006" w:type="dxa"/>
            <w:vAlign w:val="center"/>
          </w:tcPr>
          <w:p w14:paraId="587C764B" w14:textId="749C06F9" w:rsidR="003445CF" w:rsidRPr="005D4F65" w:rsidRDefault="003445CF" w:rsidP="003445CF">
            <w:pPr>
              <w:jc w:val="center"/>
              <w:rPr>
                <w:rFonts w:ascii="Georgia Pro" w:hAnsi="Georgia Pro"/>
                <w:sz w:val="32"/>
                <w:szCs w:val="32"/>
              </w:rPr>
            </w:pPr>
            <w:r>
              <w:rPr>
                <w:rFonts w:ascii="Georgia Pro" w:hAnsi="Georgia Pro"/>
                <w:sz w:val="32"/>
                <w:szCs w:val="32"/>
              </w:rPr>
              <w:t>10 – 14</w:t>
            </w:r>
          </w:p>
        </w:tc>
      </w:tr>
      <w:tr w:rsidR="009B503F" w:rsidRPr="005D4F65" w14:paraId="0782CF42" w14:textId="77777777" w:rsidTr="00D75BBC">
        <w:trPr>
          <w:trHeight w:val="851"/>
        </w:trPr>
        <w:tc>
          <w:tcPr>
            <w:tcW w:w="1271" w:type="dxa"/>
            <w:vAlign w:val="center"/>
          </w:tcPr>
          <w:p w14:paraId="6FEB3DD0" w14:textId="77777777" w:rsidR="009B503F" w:rsidRPr="005D4F65" w:rsidRDefault="009B503F" w:rsidP="00D75BBC">
            <w:pPr>
              <w:jc w:val="center"/>
              <w:rPr>
                <w:rFonts w:ascii="Georgia Pro" w:hAnsi="Georgia Pro"/>
                <w:b/>
                <w:bCs/>
                <w:sz w:val="32"/>
                <w:szCs w:val="32"/>
              </w:rPr>
            </w:pPr>
            <w:r w:rsidRPr="005D4F65">
              <w:rPr>
                <w:rFonts w:ascii="Georgia Pro" w:hAnsi="Georgia Pro"/>
                <w:b/>
                <w:bCs/>
                <w:sz w:val="32"/>
                <w:szCs w:val="32"/>
              </w:rPr>
              <w:t>5</w:t>
            </w:r>
          </w:p>
        </w:tc>
        <w:tc>
          <w:tcPr>
            <w:tcW w:w="4739" w:type="dxa"/>
            <w:vAlign w:val="center"/>
          </w:tcPr>
          <w:p w14:paraId="26175DF8" w14:textId="77777777" w:rsidR="0039284A" w:rsidRDefault="0039284A" w:rsidP="00D75BBC">
            <w:pPr>
              <w:jc w:val="center"/>
              <w:rPr>
                <w:rFonts w:ascii="Georgia Pro" w:hAnsi="Georgia Pro"/>
                <w:sz w:val="32"/>
                <w:szCs w:val="32"/>
              </w:rPr>
            </w:pPr>
            <w:r>
              <w:rPr>
                <w:rFonts w:ascii="Georgia Pro" w:hAnsi="Georgia Pro"/>
                <w:sz w:val="32"/>
                <w:szCs w:val="32"/>
              </w:rPr>
              <w:t>Viterbi Algorithm</w:t>
            </w:r>
          </w:p>
          <w:p w14:paraId="2EAF4961" w14:textId="46E04DD9" w:rsidR="009B503F" w:rsidRPr="005D4F65" w:rsidRDefault="0039284A" w:rsidP="00D75BBC">
            <w:pPr>
              <w:jc w:val="center"/>
              <w:rPr>
                <w:rFonts w:ascii="Georgia Pro" w:hAnsi="Georgia Pro"/>
                <w:sz w:val="32"/>
                <w:szCs w:val="32"/>
              </w:rPr>
            </w:pPr>
            <w:r>
              <w:rPr>
                <w:rFonts w:ascii="Georgia Pro" w:hAnsi="Georgia Pro"/>
                <w:sz w:val="32"/>
                <w:szCs w:val="32"/>
              </w:rPr>
              <w:t>(Decoding)</w:t>
            </w:r>
          </w:p>
        </w:tc>
        <w:tc>
          <w:tcPr>
            <w:tcW w:w="3006" w:type="dxa"/>
            <w:vAlign w:val="center"/>
          </w:tcPr>
          <w:p w14:paraId="159EC89C" w14:textId="0EB7AFD6" w:rsidR="003445CF" w:rsidRPr="005D4F65" w:rsidRDefault="009B503F" w:rsidP="003445CF">
            <w:pPr>
              <w:jc w:val="center"/>
              <w:rPr>
                <w:rFonts w:ascii="Georgia Pro" w:hAnsi="Georgia Pro"/>
                <w:sz w:val="32"/>
                <w:szCs w:val="32"/>
              </w:rPr>
            </w:pPr>
            <w:r>
              <w:rPr>
                <w:rFonts w:ascii="Georgia Pro" w:hAnsi="Georgia Pro"/>
                <w:sz w:val="32"/>
                <w:szCs w:val="32"/>
              </w:rPr>
              <w:t>14</w:t>
            </w:r>
            <w:r w:rsidR="003445CF">
              <w:rPr>
                <w:rFonts w:ascii="Georgia Pro" w:hAnsi="Georgia Pro"/>
                <w:sz w:val="32"/>
                <w:szCs w:val="32"/>
              </w:rPr>
              <w:t xml:space="preserve"> – 16</w:t>
            </w:r>
          </w:p>
        </w:tc>
      </w:tr>
      <w:tr w:rsidR="009B503F" w:rsidRPr="005D4F65" w14:paraId="1DB9BAD1" w14:textId="77777777" w:rsidTr="00D75BBC">
        <w:trPr>
          <w:trHeight w:val="851"/>
        </w:trPr>
        <w:tc>
          <w:tcPr>
            <w:tcW w:w="1271" w:type="dxa"/>
            <w:vAlign w:val="center"/>
          </w:tcPr>
          <w:p w14:paraId="4055CE80" w14:textId="77777777" w:rsidR="009B503F" w:rsidRPr="005D4F65" w:rsidRDefault="009B503F" w:rsidP="00D75BBC">
            <w:pPr>
              <w:jc w:val="center"/>
              <w:rPr>
                <w:rFonts w:ascii="Georgia Pro" w:hAnsi="Georgia Pro"/>
                <w:b/>
                <w:bCs/>
                <w:sz w:val="32"/>
                <w:szCs w:val="32"/>
              </w:rPr>
            </w:pPr>
            <w:r w:rsidRPr="005D4F65">
              <w:rPr>
                <w:rFonts w:ascii="Georgia Pro" w:hAnsi="Georgia Pro"/>
                <w:b/>
                <w:bCs/>
                <w:sz w:val="32"/>
                <w:szCs w:val="32"/>
              </w:rPr>
              <w:t>6</w:t>
            </w:r>
          </w:p>
        </w:tc>
        <w:tc>
          <w:tcPr>
            <w:tcW w:w="4739" w:type="dxa"/>
            <w:vAlign w:val="center"/>
          </w:tcPr>
          <w:p w14:paraId="36DFCED4" w14:textId="6BFC4160" w:rsidR="009B503F" w:rsidRPr="005D4F65" w:rsidRDefault="0039284A" w:rsidP="00D75BBC">
            <w:pPr>
              <w:jc w:val="center"/>
              <w:rPr>
                <w:rFonts w:ascii="Georgia Pro" w:hAnsi="Georgia Pro"/>
                <w:sz w:val="32"/>
                <w:szCs w:val="32"/>
              </w:rPr>
            </w:pPr>
            <w:r>
              <w:rPr>
                <w:rFonts w:ascii="Georgia Pro" w:hAnsi="Georgia Pro"/>
                <w:sz w:val="32"/>
                <w:szCs w:val="32"/>
              </w:rPr>
              <w:t>Recurrent Neural Networks</w:t>
            </w:r>
          </w:p>
        </w:tc>
        <w:tc>
          <w:tcPr>
            <w:tcW w:w="3006" w:type="dxa"/>
            <w:vAlign w:val="center"/>
          </w:tcPr>
          <w:p w14:paraId="430E7C0C" w14:textId="7F31AB28" w:rsidR="003445CF" w:rsidRPr="005D4F65" w:rsidRDefault="003445CF" w:rsidP="003445CF">
            <w:pPr>
              <w:jc w:val="center"/>
              <w:rPr>
                <w:rFonts w:ascii="Georgia Pro" w:hAnsi="Georgia Pro"/>
                <w:sz w:val="32"/>
                <w:szCs w:val="32"/>
              </w:rPr>
            </w:pPr>
            <w:r>
              <w:rPr>
                <w:rFonts w:ascii="Georgia Pro" w:hAnsi="Georgia Pro"/>
                <w:sz w:val="32"/>
                <w:szCs w:val="32"/>
              </w:rPr>
              <w:t>16 – 19</w:t>
            </w:r>
          </w:p>
        </w:tc>
      </w:tr>
      <w:tr w:rsidR="009B503F" w:rsidRPr="005D4F65" w14:paraId="3DC20EC5" w14:textId="77777777" w:rsidTr="00D75BBC">
        <w:trPr>
          <w:trHeight w:val="851"/>
        </w:trPr>
        <w:tc>
          <w:tcPr>
            <w:tcW w:w="1271" w:type="dxa"/>
            <w:vAlign w:val="center"/>
          </w:tcPr>
          <w:p w14:paraId="7940B153" w14:textId="77777777" w:rsidR="009B503F" w:rsidRPr="005D4F65" w:rsidRDefault="009B503F" w:rsidP="00D75BBC">
            <w:pPr>
              <w:jc w:val="center"/>
              <w:rPr>
                <w:rFonts w:ascii="Georgia Pro" w:hAnsi="Georgia Pro"/>
                <w:b/>
                <w:bCs/>
                <w:sz w:val="32"/>
                <w:szCs w:val="32"/>
              </w:rPr>
            </w:pPr>
            <w:r w:rsidRPr="005D4F65">
              <w:rPr>
                <w:rFonts w:ascii="Georgia Pro" w:hAnsi="Georgia Pro"/>
                <w:b/>
                <w:bCs/>
                <w:sz w:val="32"/>
                <w:szCs w:val="32"/>
              </w:rPr>
              <w:t>7</w:t>
            </w:r>
          </w:p>
        </w:tc>
        <w:tc>
          <w:tcPr>
            <w:tcW w:w="4739" w:type="dxa"/>
            <w:vAlign w:val="center"/>
          </w:tcPr>
          <w:p w14:paraId="41DFAF58" w14:textId="5534B2F3" w:rsidR="009B503F" w:rsidRPr="005D4F65" w:rsidRDefault="003445CF" w:rsidP="00D75BBC">
            <w:pPr>
              <w:jc w:val="center"/>
              <w:rPr>
                <w:rFonts w:ascii="Georgia Pro" w:hAnsi="Georgia Pro"/>
                <w:sz w:val="32"/>
                <w:szCs w:val="32"/>
              </w:rPr>
            </w:pPr>
            <w:r>
              <w:rPr>
                <w:rFonts w:ascii="Georgia Pro" w:hAnsi="Georgia Pro"/>
                <w:sz w:val="32"/>
                <w:szCs w:val="32"/>
              </w:rPr>
              <w:t>Conditional Random Fields</w:t>
            </w:r>
          </w:p>
        </w:tc>
        <w:tc>
          <w:tcPr>
            <w:tcW w:w="3006" w:type="dxa"/>
            <w:vAlign w:val="center"/>
          </w:tcPr>
          <w:p w14:paraId="3D5695EA" w14:textId="63B6F6DB" w:rsidR="003445CF" w:rsidRPr="005D4F65" w:rsidRDefault="003445CF" w:rsidP="003445CF">
            <w:pPr>
              <w:jc w:val="center"/>
              <w:rPr>
                <w:rFonts w:ascii="Georgia Pro" w:hAnsi="Georgia Pro"/>
                <w:sz w:val="32"/>
                <w:szCs w:val="32"/>
              </w:rPr>
            </w:pPr>
            <w:r>
              <w:rPr>
                <w:rFonts w:ascii="Georgia Pro" w:hAnsi="Georgia Pro"/>
                <w:sz w:val="32"/>
                <w:szCs w:val="32"/>
              </w:rPr>
              <w:t>19 – 20</w:t>
            </w:r>
          </w:p>
        </w:tc>
      </w:tr>
      <w:tr w:rsidR="003445CF" w:rsidRPr="005D4F65" w14:paraId="1D5B778B" w14:textId="77777777" w:rsidTr="00D75BBC">
        <w:trPr>
          <w:trHeight w:val="851"/>
        </w:trPr>
        <w:tc>
          <w:tcPr>
            <w:tcW w:w="1271" w:type="dxa"/>
            <w:vAlign w:val="center"/>
          </w:tcPr>
          <w:p w14:paraId="1E71750C" w14:textId="5905D537" w:rsidR="003445CF" w:rsidRPr="005D4F65" w:rsidRDefault="003445CF" w:rsidP="00D75BBC">
            <w:pPr>
              <w:jc w:val="center"/>
              <w:rPr>
                <w:rFonts w:ascii="Georgia Pro" w:hAnsi="Georgia Pro"/>
                <w:b/>
                <w:bCs/>
                <w:sz w:val="32"/>
                <w:szCs w:val="32"/>
              </w:rPr>
            </w:pPr>
            <w:r>
              <w:rPr>
                <w:rFonts w:ascii="Georgia Pro" w:hAnsi="Georgia Pro"/>
                <w:b/>
                <w:bCs/>
                <w:sz w:val="32"/>
                <w:szCs w:val="32"/>
              </w:rPr>
              <w:t>8</w:t>
            </w:r>
          </w:p>
        </w:tc>
        <w:tc>
          <w:tcPr>
            <w:tcW w:w="4739" w:type="dxa"/>
            <w:vAlign w:val="center"/>
          </w:tcPr>
          <w:p w14:paraId="01A40483" w14:textId="62E99F9C" w:rsidR="003445CF" w:rsidRDefault="003445CF" w:rsidP="00D75BBC">
            <w:pPr>
              <w:jc w:val="center"/>
              <w:rPr>
                <w:rFonts w:ascii="Georgia Pro" w:hAnsi="Georgia Pro"/>
                <w:sz w:val="32"/>
                <w:szCs w:val="32"/>
              </w:rPr>
            </w:pPr>
            <w:r>
              <w:rPr>
                <w:rFonts w:ascii="Georgia Pro" w:hAnsi="Georgia Pro"/>
                <w:sz w:val="32"/>
                <w:szCs w:val="32"/>
              </w:rPr>
              <w:t>Parts of Speech (POS) Tagging</w:t>
            </w:r>
          </w:p>
        </w:tc>
        <w:tc>
          <w:tcPr>
            <w:tcW w:w="3006" w:type="dxa"/>
            <w:vAlign w:val="center"/>
          </w:tcPr>
          <w:p w14:paraId="0C4DBD15" w14:textId="79CB3999" w:rsidR="003445CF" w:rsidRDefault="003445CF" w:rsidP="003445CF">
            <w:pPr>
              <w:jc w:val="center"/>
              <w:rPr>
                <w:rFonts w:ascii="Georgia Pro" w:hAnsi="Georgia Pro"/>
                <w:sz w:val="32"/>
                <w:szCs w:val="32"/>
              </w:rPr>
            </w:pPr>
            <w:r>
              <w:rPr>
                <w:rFonts w:ascii="Georgia Pro" w:hAnsi="Georgia Pro"/>
                <w:sz w:val="32"/>
                <w:szCs w:val="32"/>
              </w:rPr>
              <w:t>20 – 21</w:t>
            </w:r>
          </w:p>
        </w:tc>
      </w:tr>
      <w:tr w:rsidR="003445CF" w:rsidRPr="005D4F65" w14:paraId="3468399B" w14:textId="77777777" w:rsidTr="00D75BBC">
        <w:trPr>
          <w:trHeight w:val="851"/>
        </w:trPr>
        <w:tc>
          <w:tcPr>
            <w:tcW w:w="1271" w:type="dxa"/>
            <w:vAlign w:val="center"/>
          </w:tcPr>
          <w:p w14:paraId="256E783B" w14:textId="1D76B97D" w:rsidR="003445CF" w:rsidRDefault="003445CF" w:rsidP="00D75BBC">
            <w:pPr>
              <w:jc w:val="center"/>
              <w:rPr>
                <w:rFonts w:ascii="Georgia Pro" w:hAnsi="Georgia Pro"/>
                <w:b/>
                <w:bCs/>
                <w:sz w:val="32"/>
                <w:szCs w:val="32"/>
              </w:rPr>
            </w:pPr>
            <w:r>
              <w:rPr>
                <w:rFonts w:ascii="Georgia Pro" w:hAnsi="Georgia Pro"/>
                <w:b/>
                <w:bCs/>
                <w:sz w:val="32"/>
                <w:szCs w:val="32"/>
              </w:rPr>
              <w:t>9</w:t>
            </w:r>
          </w:p>
        </w:tc>
        <w:tc>
          <w:tcPr>
            <w:tcW w:w="4739" w:type="dxa"/>
            <w:vAlign w:val="center"/>
          </w:tcPr>
          <w:p w14:paraId="57C82563" w14:textId="77777777" w:rsidR="003445CF" w:rsidRDefault="003445CF" w:rsidP="00D75BBC">
            <w:pPr>
              <w:jc w:val="center"/>
              <w:rPr>
                <w:rFonts w:ascii="Georgia Pro" w:hAnsi="Georgia Pro"/>
                <w:sz w:val="32"/>
                <w:szCs w:val="32"/>
              </w:rPr>
            </w:pPr>
            <w:r>
              <w:rPr>
                <w:rFonts w:ascii="Georgia Pro" w:hAnsi="Georgia Pro"/>
                <w:sz w:val="32"/>
                <w:szCs w:val="32"/>
              </w:rPr>
              <w:t xml:space="preserve">Using HMM and CRF for </w:t>
            </w:r>
          </w:p>
          <w:p w14:paraId="1A073173" w14:textId="105F1F28" w:rsidR="003445CF" w:rsidRDefault="003445CF" w:rsidP="00D75BBC">
            <w:pPr>
              <w:jc w:val="center"/>
              <w:rPr>
                <w:rFonts w:ascii="Georgia Pro" w:hAnsi="Georgia Pro"/>
                <w:sz w:val="32"/>
                <w:szCs w:val="32"/>
              </w:rPr>
            </w:pPr>
            <w:r>
              <w:rPr>
                <w:rFonts w:ascii="Georgia Pro" w:hAnsi="Georgia Pro"/>
                <w:sz w:val="32"/>
                <w:szCs w:val="32"/>
              </w:rPr>
              <w:t>POS tagging</w:t>
            </w:r>
          </w:p>
        </w:tc>
        <w:tc>
          <w:tcPr>
            <w:tcW w:w="3006" w:type="dxa"/>
            <w:vAlign w:val="center"/>
          </w:tcPr>
          <w:p w14:paraId="2100BD3B" w14:textId="59DE0220" w:rsidR="003445CF" w:rsidRDefault="003445CF" w:rsidP="00D75BBC">
            <w:pPr>
              <w:jc w:val="center"/>
              <w:rPr>
                <w:rFonts w:ascii="Georgia Pro" w:hAnsi="Georgia Pro"/>
                <w:sz w:val="32"/>
                <w:szCs w:val="32"/>
              </w:rPr>
            </w:pPr>
            <w:r>
              <w:rPr>
                <w:rFonts w:ascii="Georgia Pro" w:hAnsi="Georgia Pro"/>
                <w:sz w:val="32"/>
                <w:szCs w:val="32"/>
              </w:rPr>
              <w:t>21 – 23</w:t>
            </w:r>
          </w:p>
        </w:tc>
      </w:tr>
      <w:tr w:rsidR="003445CF" w:rsidRPr="005D4F65" w14:paraId="7AF428A9" w14:textId="77777777" w:rsidTr="00D75BBC">
        <w:trPr>
          <w:trHeight w:val="851"/>
        </w:trPr>
        <w:tc>
          <w:tcPr>
            <w:tcW w:w="1271" w:type="dxa"/>
            <w:vAlign w:val="center"/>
          </w:tcPr>
          <w:p w14:paraId="0876A781" w14:textId="49BA640E" w:rsidR="003445CF" w:rsidRDefault="003445CF" w:rsidP="00D75BBC">
            <w:pPr>
              <w:jc w:val="center"/>
              <w:rPr>
                <w:rFonts w:ascii="Georgia Pro" w:hAnsi="Georgia Pro"/>
                <w:b/>
                <w:bCs/>
                <w:sz w:val="32"/>
                <w:szCs w:val="32"/>
              </w:rPr>
            </w:pPr>
            <w:r>
              <w:rPr>
                <w:rFonts w:ascii="Georgia Pro" w:hAnsi="Georgia Pro"/>
                <w:b/>
                <w:bCs/>
                <w:sz w:val="32"/>
                <w:szCs w:val="32"/>
              </w:rPr>
              <w:t>10</w:t>
            </w:r>
          </w:p>
        </w:tc>
        <w:tc>
          <w:tcPr>
            <w:tcW w:w="4739" w:type="dxa"/>
            <w:vAlign w:val="center"/>
          </w:tcPr>
          <w:p w14:paraId="4B04AB79" w14:textId="2B79AD2E" w:rsidR="003445CF" w:rsidRDefault="003445CF" w:rsidP="00D75BBC">
            <w:pPr>
              <w:jc w:val="center"/>
              <w:rPr>
                <w:rFonts w:ascii="Georgia Pro" w:hAnsi="Georgia Pro"/>
                <w:sz w:val="32"/>
                <w:szCs w:val="32"/>
              </w:rPr>
            </w:pPr>
            <w:r>
              <w:rPr>
                <w:rFonts w:ascii="Georgia Pro" w:hAnsi="Georgia Pro"/>
                <w:sz w:val="32"/>
                <w:szCs w:val="32"/>
              </w:rPr>
              <w:t>Models</w:t>
            </w:r>
          </w:p>
        </w:tc>
        <w:tc>
          <w:tcPr>
            <w:tcW w:w="3006" w:type="dxa"/>
            <w:vAlign w:val="center"/>
          </w:tcPr>
          <w:p w14:paraId="0D330FDC" w14:textId="7034CDE2" w:rsidR="003445CF" w:rsidRDefault="003445CF" w:rsidP="00D75BBC">
            <w:pPr>
              <w:jc w:val="center"/>
              <w:rPr>
                <w:rFonts w:ascii="Georgia Pro" w:hAnsi="Georgia Pro"/>
                <w:sz w:val="32"/>
                <w:szCs w:val="32"/>
              </w:rPr>
            </w:pPr>
            <w:r>
              <w:rPr>
                <w:rFonts w:ascii="Georgia Pro" w:hAnsi="Georgia Pro"/>
                <w:sz w:val="32"/>
                <w:szCs w:val="32"/>
              </w:rPr>
              <w:t>23 – 48</w:t>
            </w:r>
          </w:p>
        </w:tc>
      </w:tr>
      <w:tr w:rsidR="003445CF" w:rsidRPr="005D4F65" w14:paraId="2E7279C2" w14:textId="77777777" w:rsidTr="00D75BBC">
        <w:trPr>
          <w:trHeight w:val="851"/>
        </w:trPr>
        <w:tc>
          <w:tcPr>
            <w:tcW w:w="1271" w:type="dxa"/>
            <w:vAlign w:val="center"/>
          </w:tcPr>
          <w:p w14:paraId="4F87E5C7" w14:textId="754F698F" w:rsidR="003445CF" w:rsidRDefault="003445CF" w:rsidP="00D75BBC">
            <w:pPr>
              <w:jc w:val="center"/>
              <w:rPr>
                <w:rFonts w:ascii="Georgia Pro" w:hAnsi="Georgia Pro"/>
                <w:b/>
                <w:bCs/>
                <w:sz w:val="32"/>
                <w:szCs w:val="32"/>
              </w:rPr>
            </w:pPr>
            <w:r>
              <w:rPr>
                <w:rFonts w:ascii="Georgia Pro" w:hAnsi="Georgia Pro"/>
                <w:b/>
                <w:bCs/>
                <w:sz w:val="32"/>
                <w:szCs w:val="32"/>
              </w:rPr>
              <w:t>11</w:t>
            </w:r>
          </w:p>
        </w:tc>
        <w:tc>
          <w:tcPr>
            <w:tcW w:w="4739" w:type="dxa"/>
            <w:vAlign w:val="center"/>
          </w:tcPr>
          <w:p w14:paraId="2B86E06E" w14:textId="6AF1A793" w:rsidR="003445CF" w:rsidRDefault="003445CF" w:rsidP="00D75BBC">
            <w:pPr>
              <w:jc w:val="center"/>
              <w:rPr>
                <w:rFonts w:ascii="Georgia Pro" w:hAnsi="Georgia Pro"/>
                <w:sz w:val="32"/>
                <w:szCs w:val="32"/>
              </w:rPr>
            </w:pPr>
            <w:r>
              <w:rPr>
                <w:rFonts w:ascii="Georgia Pro" w:hAnsi="Georgia Pro"/>
                <w:sz w:val="32"/>
                <w:szCs w:val="32"/>
              </w:rPr>
              <w:t>Conclusion</w:t>
            </w:r>
            <w:r w:rsidR="005648BE">
              <w:rPr>
                <w:rFonts w:ascii="Georgia Pro" w:hAnsi="Georgia Pro"/>
                <w:sz w:val="32"/>
                <w:szCs w:val="32"/>
              </w:rPr>
              <w:t xml:space="preserve"> and References</w:t>
            </w:r>
          </w:p>
        </w:tc>
        <w:tc>
          <w:tcPr>
            <w:tcW w:w="3006" w:type="dxa"/>
            <w:vAlign w:val="center"/>
          </w:tcPr>
          <w:p w14:paraId="705CAD55" w14:textId="6507E390" w:rsidR="003445CF" w:rsidRDefault="003445CF" w:rsidP="00D75BBC">
            <w:pPr>
              <w:jc w:val="center"/>
              <w:rPr>
                <w:rFonts w:ascii="Georgia Pro" w:hAnsi="Georgia Pro"/>
                <w:sz w:val="32"/>
                <w:szCs w:val="32"/>
              </w:rPr>
            </w:pPr>
            <w:r>
              <w:rPr>
                <w:rFonts w:ascii="Georgia Pro" w:hAnsi="Georgia Pro"/>
                <w:sz w:val="32"/>
                <w:szCs w:val="32"/>
              </w:rPr>
              <w:t>49</w:t>
            </w:r>
          </w:p>
        </w:tc>
      </w:tr>
    </w:tbl>
    <w:p w14:paraId="2945FBEF" w14:textId="77777777" w:rsidR="009B503F" w:rsidRDefault="009B503F" w:rsidP="009B503F">
      <w:pPr>
        <w:rPr>
          <w:rFonts w:ascii="Georgia Pro" w:eastAsia="Bookman Old Style" w:hAnsi="Georgia Pro" w:cs="Bookman Old Style"/>
          <w:b/>
          <w:bCs/>
          <w:sz w:val="28"/>
          <w:szCs w:val="28"/>
        </w:rPr>
      </w:pPr>
    </w:p>
    <w:p w14:paraId="50898113" w14:textId="77777777" w:rsidR="009B503F" w:rsidRDefault="009B503F" w:rsidP="009B503F">
      <w:pPr>
        <w:rPr>
          <w:rFonts w:ascii="Georgia Pro" w:eastAsia="Bookman Old Style" w:hAnsi="Georgia Pro" w:cs="Bookman Old Style"/>
          <w:b/>
          <w:bCs/>
          <w:sz w:val="28"/>
          <w:szCs w:val="28"/>
        </w:rPr>
      </w:pPr>
    </w:p>
    <w:p w14:paraId="41326A66" w14:textId="77777777" w:rsidR="00660994" w:rsidRDefault="00660994" w:rsidP="009B503F">
      <w:pPr>
        <w:rPr>
          <w:rFonts w:ascii="Georgia Pro" w:eastAsia="Bookman Old Style" w:hAnsi="Georgia Pro" w:cs="Bookman Old Style"/>
          <w:b/>
          <w:bCs/>
          <w:sz w:val="28"/>
          <w:szCs w:val="28"/>
        </w:rPr>
      </w:pPr>
    </w:p>
    <w:p w14:paraId="5CA04F8C" w14:textId="77777777" w:rsidR="003445CF" w:rsidRDefault="003445CF" w:rsidP="009B503F">
      <w:pPr>
        <w:rPr>
          <w:rFonts w:ascii="Georgia Pro" w:eastAsia="Bookman Old Style" w:hAnsi="Georgia Pro" w:cs="Bookman Old Style"/>
          <w:b/>
          <w:bCs/>
          <w:sz w:val="28"/>
          <w:szCs w:val="28"/>
        </w:rPr>
      </w:pPr>
    </w:p>
    <w:p w14:paraId="736B87CC" w14:textId="41184F20" w:rsidR="009401A3" w:rsidRPr="009B503F" w:rsidRDefault="009401A3" w:rsidP="009B503F">
      <w:pPr>
        <w:rPr>
          <w:rFonts w:ascii="Georgia Pro" w:hAnsi="Georgia Pro"/>
          <w:sz w:val="28"/>
          <w:szCs w:val="28"/>
        </w:rPr>
      </w:pPr>
      <w:r w:rsidRPr="009401A3">
        <w:rPr>
          <w:rFonts w:ascii="Georgia Pro" w:eastAsia="Bookman Old Style" w:hAnsi="Georgia Pro" w:cs="Bookman Old Style"/>
          <w:b/>
          <w:bCs/>
          <w:sz w:val="28"/>
          <w:szCs w:val="28"/>
        </w:rPr>
        <w:lastRenderedPageBreak/>
        <w:t>Introduction:</w:t>
      </w:r>
    </w:p>
    <w:p w14:paraId="2CCD9684" w14:textId="77777777" w:rsidR="009401A3" w:rsidRDefault="009401A3">
      <w:pPr>
        <w:spacing w:line="360" w:lineRule="auto"/>
        <w:jc w:val="both"/>
        <w:rPr>
          <w:rFonts w:ascii="Georgia Pro" w:eastAsia="Bookman Old Style" w:hAnsi="Georgia Pro" w:cs="Bookman Old Style"/>
          <w:b/>
          <w:bCs/>
          <w:sz w:val="28"/>
          <w:szCs w:val="28"/>
        </w:rPr>
      </w:pPr>
    </w:p>
    <w:p w14:paraId="657DEF4C" w14:textId="7F459E0F" w:rsidR="005B43FA" w:rsidRPr="009401A3" w:rsidRDefault="002D526E">
      <w:pPr>
        <w:spacing w:line="360" w:lineRule="auto"/>
        <w:jc w:val="both"/>
        <w:rPr>
          <w:rFonts w:ascii="Georgia Pro" w:eastAsia="Bookman Old Style" w:hAnsi="Georgia Pro" w:cs="Bookman Old Style"/>
          <w:b/>
          <w:bCs/>
          <w:sz w:val="28"/>
          <w:szCs w:val="28"/>
        </w:rPr>
      </w:pPr>
      <w:r w:rsidRPr="009401A3">
        <w:rPr>
          <w:rFonts w:ascii="Georgia Pro" w:eastAsia="Bookman Old Style" w:hAnsi="Georgia Pro" w:cs="Bookman Old Style"/>
          <w:sz w:val="28"/>
          <w:szCs w:val="28"/>
        </w:rPr>
        <w:t>In probability theory, a Markov model is a stochastic model used to model pseudo-randomly changing systems. It is assumed that future states depend only on the current state, not on the events that occurred before it. In a special case called Hidden Markov Models, we have hidden transition states within observable states.</w:t>
      </w:r>
    </w:p>
    <w:p w14:paraId="2B52317E" w14:textId="77777777" w:rsidR="005B43FA" w:rsidRPr="009401A3" w:rsidRDefault="005B43FA">
      <w:pPr>
        <w:spacing w:line="360" w:lineRule="auto"/>
        <w:jc w:val="both"/>
        <w:rPr>
          <w:rFonts w:ascii="Georgia Pro" w:eastAsia="Bookman Old Style" w:hAnsi="Georgia Pro" w:cs="Bookman Old Style"/>
          <w:sz w:val="28"/>
          <w:szCs w:val="28"/>
        </w:rPr>
      </w:pPr>
    </w:p>
    <w:p w14:paraId="0B41846C"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Natural language processing (NLP) refers to the branch of computer science—and more specifically, the branch of artificial intelligence or AI—concerned with giving computers the ability to understand text and spoken words in much the same way human beings can.</w:t>
      </w:r>
    </w:p>
    <w:p w14:paraId="6B81C7F2" w14:textId="77777777" w:rsidR="005B43FA" w:rsidRPr="009401A3" w:rsidRDefault="005B43FA">
      <w:pPr>
        <w:spacing w:line="360" w:lineRule="auto"/>
        <w:jc w:val="both"/>
        <w:rPr>
          <w:rFonts w:ascii="Georgia Pro" w:eastAsia="Bookman Old Style" w:hAnsi="Georgia Pro" w:cs="Bookman Old Style"/>
          <w:sz w:val="28"/>
          <w:szCs w:val="28"/>
        </w:rPr>
      </w:pPr>
    </w:p>
    <w:p w14:paraId="6CE08F44" w14:textId="2EC074DF" w:rsidR="005B43FA" w:rsidRPr="009401A3" w:rsidRDefault="002D526E">
      <w:pPr>
        <w:spacing w:before="120" w:after="140" w:line="360" w:lineRule="auto"/>
        <w:ind w:left="40" w:right="40"/>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Tagging is a kind of classification that may be defined as the automatic assignment of description to the tokens. Here the descriptor is called tag, which may represent one part-of-speech, semantic information and so on. Now, if we talk about Part-of-Speech (P</w:t>
      </w:r>
      <w:r w:rsidR="00660994">
        <w:rPr>
          <w:rFonts w:ascii="Georgia Pro" w:eastAsia="Bookman Old Style" w:hAnsi="Georgia Pro" w:cs="Bookman Old Style"/>
          <w:sz w:val="28"/>
          <w:szCs w:val="28"/>
        </w:rPr>
        <w:t>O</w:t>
      </w:r>
      <w:r w:rsidRPr="009401A3">
        <w:rPr>
          <w:rFonts w:ascii="Georgia Pro" w:eastAsia="Bookman Old Style" w:hAnsi="Georgia Pro" w:cs="Bookman Old Style"/>
          <w:sz w:val="28"/>
          <w:szCs w:val="28"/>
        </w:rPr>
        <w:t>S) tagging, then it may be defined as the process of assigning one of the parts of speech to the given word. It is generally called POS tagging. In simple words, we can say that POS tagging is a task of labelling each word in a sentence with its appropriate part of speech. We already know that parts of speech include nouns, verbs, adverbs, adjectives, pronouns, conjunction and their sub-categories.</w:t>
      </w:r>
    </w:p>
    <w:p w14:paraId="7DE50362" w14:textId="77777777" w:rsidR="005B43FA" w:rsidRPr="009401A3" w:rsidRDefault="005B43FA">
      <w:pPr>
        <w:spacing w:before="120" w:after="140" w:line="360" w:lineRule="auto"/>
        <w:ind w:left="40" w:right="40"/>
        <w:jc w:val="both"/>
        <w:rPr>
          <w:rFonts w:ascii="Georgia Pro" w:eastAsia="Bookman Old Style" w:hAnsi="Georgia Pro" w:cs="Bookman Old Style"/>
          <w:sz w:val="28"/>
          <w:szCs w:val="28"/>
        </w:rPr>
      </w:pPr>
    </w:p>
    <w:p w14:paraId="55BFC528" w14:textId="77777777" w:rsidR="005B43FA" w:rsidRPr="009401A3" w:rsidRDefault="002D526E">
      <w:pPr>
        <w:spacing w:before="120" w:after="140" w:line="360" w:lineRule="auto"/>
        <w:ind w:left="40" w:right="40"/>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A recurrent neural network (RNN) is a class of </w:t>
      </w:r>
      <w:hyperlink r:id="rId11">
        <w:r w:rsidRPr="009401A3">
          <w:rPr>
            <w:rFonts w:ascii="Georgia Pro" w:eastAsia="Bookman Old Style" w:hAnsi="Georgia Pro" w:cs="Bookman Old Style"/>
            <w:sz w:val="28"/>
            <w:szCs w:val="28"/>
          </w:rPr>
          <w:t>artificial neural networks</w:t>
        </w:r>
      </w:hyperlink>
      <w:r w:rsidRPr="009401A3">
        <w:rPr>
          <w:rFonts w:ascii="Georgia Pro" w:eastAsia="Bookman Old Style" w:hAnsi="Georgia Pro" w:cs="Bookman Old Style"/>
          <w:sz w:val="28"/>
          <w:szCs w:val="28"/>
        </w:rPr>
        <w:t xml:space="preserve"> where connections between nodes form a </w:t>
      </w:r>
      <w:hyperlink r:id="rId12">
        <w:r w:rsidRPr="009401A3">
          <w:rPr>
            <w:rFonts w:ascii="Georgia Pro" w:eastAsia="Bookman Old Style" w:hAnsi="Georgia Pro" w:cs="Bookman Old Style"/>
            <w:sz w:val="28"/>
            <w:szCs w:val="28"/>
          </w:rPr>
          <w:t>directed</w:t>
        </w:r>
      </w:hyperlink>
      <w:r w:rsidRPr="009401A3">
        <w:rPr>
          <w:rFonts w:ascii="Georgia Pro" w:eastAsia="Bookman Old Style" w:hAnsi="Georgia Pro" w:cs="Bookman Old Style"/>
          <w:sz w:val="28"/>
          <w:szCs w:val="28"/>
        </w:rPr>
        <w:t xml:space="preserve"> or </w:t>
      </w:r>
      <w:hyperlink r:id="rId13">
        <w:r w:rsidRPr="009401A3">
          <w:rPr>
            <w:rFonts w:ascii="Georgia Pro" w:eastAsia="Bookman Old Style" w:hAnsi="Georgia Pro" w:cs="Bookman Old Style"/>
            <w:sz w:val="28"/>
            <w:szCs w:val="28"/>
          </w:rPr>
          <w:t>undirected graph</w:t>
        </w:r>
      </w:hyperlink>
      <w:r w:rsidRPr="009401A3">
        <w:rPr>
          <w:rFonts w:ascii="Georgia Pro" w:eastAsia="Bookman Old Style" w:hAnsi="Georgia Pro" w:cs="Bookman Old Style"/>
          <w:sz w:val="28"/>
          <w:szCs w:val="28"/>
        </w:rPr>
        <w:t xml:space="preserve"> along a temporal sequence. This allows it to exhibit temporal dynamic behavior.</w:t>
      </w:r>
    </w:p>
    <w:p w14:paraId="6EFC0621" w14:textId="0D2987FD" w:rsidR="009401A3" w:rsidRDefault="002D526E" w:rsidP="009401A3">
      <w:pPr>
        <w:spacing w:before="120" w:after="140" w:line="360" w:lineRule="auto"/>
        <w:ind w:left="40" w:right="40"/>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lastRenderedPageBreak/>
        <w:t xml:space="preserve">This work gives an effective explanation of how Hidden </w:t>
      </w:r>
      <w:r w:rsidR="00367BE0">
        <w:rPr>
          <w:rFonts w:ascii="Georgia Pro" w:eastAsia="Bookman Old Style" w:hAnsi="Georgia Pro" w:cs="Bookman Old Style"/>
          <w:sz w:val="28"/>
          <w:szCs w:val="28"/>
        </w:rPr>
        <w:t>M</w:t>
      </w:r>
      <w:r w:rsidRPr="009401A3">
        <w:rPr>
          <w:rFonts w:ascii="Georgia Pro" w:eastAsia="Bookman Old Style" w:hAnsi="Georgia Pro" w:cs="Bookman Old Style"/>
          <w:sz w:val="28"/>
          <w:szCs w:val="28"/>
        </w:rPr>
        <w:t>arkov models and neural network techniques such as Recurrent Neural Networks can be used for POS tagging. T</w:t>
      </w:r>
      <w:r w:rsidR="00367BE0">
        <w:rPr>
          <w:rFonts w:ascii="Georgia Pro" w:eastAsia="Bookman Old Style" w:hAnsi="Georgia Pro" w:cs="Bookman Old Style"/>
          <w:sz w:val="28"/>
          <w:szCs w:val="28"/>
        </w:rPr>
        <w:t>h</w:t>
      </w:r>
      <w:r w:rsidRPr="009401A3">
        <w:rPr>
          <w:rFonts w:ascii="Georgia Pro" w:eastAsia="Bookman Old Style" w:hAnsi="Georgia Pro" w:cs="Bookman Old Style"/>
          <w:sz w:val="28"/>
          <w:szCs w:val="28"/>
        </w:rPr>
        <w:t>e different models used help us to understand the necessity of each modification in the overall pipeline. In addition to this, we can also modify the models in order to cater to the needs of the model, subject to the availability of time and computational requirements.</w:t>
      </w:r>
      <w:bookmarkStart w:id="0" w:name="_xnb8z2t8q5z1" w:colFirst="0" w:colLast="0"/>
      <w:bookmarkStart w:id="1" w:name="_o4hld6io61sv" w:colFirst="0" w:colLast="0"/>
      <w:bookmarkEnd w:id="0"/>
      <w:bookmarkEnd w:id="1"/>
    </w:p>
    <w:p w14:paraId="44309F09" w14:textId="77777777" w:rsidR="009401A3" w:rsidRDefault="009401A3" w:rsidP="009401A3">
      <w:pPr>
        <w:spacing w:before="120" w:after="140" w:line="360" w:lineRule="auto"/>
        <w:ind w:left="40" w:right="40"/>
        <w:jc w:val="both"/>
        <w:rPr>
          <w:rFonts w:ascii="Georgia Pro" w:eastAsia="Bookman Old Style" w:hAnsi="Georgia Pro" w:cs="Bookman Old Style"/>
          <w:sz w:val="28"/>
          <w:szCs w:val="28"/>
        </w:rPr>
      </w:pPr>
    </w:p>
    <w:p w14:paraId="4D1C4CF6" w14:textId="5584013F" w:rsidR="005B43FA" w:rsidRPr="009401A3" w:rsidRDefault="009401A3" w:rsidP="009401A3">
      <w:pPr>
        <w:spacing w:before="120" w:after="140" w:line="360" w:lineRule="auto"/>
        <w:ind w:left="40" w:right="40"/>
        <w:jc w:val="both"/>
        <w:rPr>
          <w:rFonts w:ascii="Georgia Pro" w:eastAsia="Bookman Old Style" w:hAnsi="Georgia Pro" w:cs="Bookman Old Style"/>
          <w:sz w:val="28"/>
          <w:szCs w:val="28"/>
        </w:rPr>
      </w:pPr>
      <w:r>
        <w:rPr>
          <w:rFonts w:ascii="Georgia Pro" w:eastAsia="Bookman Old Style" w:hAnsi="Georgia Pro" w:cs="Bookman Old Style"/>
          <w:b/>
          <w:bCs/>
          <w:sz w:val="28"/>
          <w:szCs w:val="28"/>
        </w:rPr>
        <w:t>Markov Chain:</w:t>
      </w:r>
    </w:p>
    <w:p w14:paraId="4EE567EC" w14:textId="77777777" w:rsidR="009401A3" w:rsidRPr="009401A3" w:rsidRDefault="009401A3" w:rsidP="009401A3">
      <w:pPr>
        <w:spacing w:line="360" w:lineRule="auto"/>
        <w:jc w:val="both"/>
        <w:rPr>
          <w:rFonts w:ascii="Georgia Pro" w:eastAsia="Bookman Old Style" w:hAnsi="Georgia Pro" w:cs="Bookman Old Style"/>
          <w:b/>
          <w:bCs/>
          <w:sz w:val="28"/>
          <w:szCs w:val="28"/>
        </w:rPr>
      </w:pPr>
    </w:p>
    <w:p w14:paraId="02BE519E" w14:textId="656A7B80" w:rsidR="005B43FA" w:rsidRPr="009401A3" w:rsidRDefault="002D526E">
      <w:pPr>
        <w:spacing w:line="360" w:lineRule="auto"/>
        <w:jc w:val="both"/>
        <w:rPr>
          <w:rFonts w:ascii="Georgia Pro" w:eastAsia="Bookman Old Style" w:hAnsi="Georgia Pro" w:cs="Bookman Old Style"/>
          <w:sz w:val="28"/>
          <w:szCs w:val="28"/>
        </w:rPr>
      </w:pPr>
      <w:bookmarkStart w:id="2" w:name="_qkxqawhh2b74" w:colFirst="0" w:colLast="0"/>
      <w:bookmarkEnd w:id="2"/>
      <w:r w:rsidRPr="009401A3">
        <w:rPr>
          <w:rFonts w:ascii="Georgia Pro" w:eastAsia="Bookman Old Style" w:hAnsi="Georgia Pro" w:cs="Bookman Old Style"/>
          <w:sz w:val="28"/>
          <w:szCs w:val="28"/>
        </w:rPr>
        <w:t xml:space="preserve">A Markov chain, named after Andrey Markov, is a model which describes the probabilities of sequences of random variables or states, each of which can take on values from some set. These sets can be tags or words, or symbols representing anything like weather. The Markov chain assumes that if we want to predict what the future state is, then all that matters is the current state. The states before this current state do not have a direct impact on the future state except for the current state which is also known as </w:t>
      </w:r>
      <w:r w:rsidR="009401A3" w:rsidRPr="009401A3">
        <w:rPr>
          <w:rFonts w:ascii="Georgia Pro" w:eastAsia="Bookman Old Style" w:hAnsi="Georgia Pro" w:cs="Bookman Old Style"/>
          <w:sz w:val="28"/>
          <w:szCs w:val="28"/>
        </w:rPr>
        <w:t>Memory lessness</w:t>
      </w:r>
      <w:r w:rsidRPr="009401A3">
        <w:rPr>
          <w:rFonts w:ascii="Georgia Pro" w:eastAsia="Bookman Old Style" w:hAnsi="Georgia Pro" w:cs="Bookman Old Style"/>
          <w:sz w:val="28"/>
          <w:szCs w:val="28"/>
        </w:rPr>
        <w:t xml:space="preserve"> property. For this reason, it is desirable for a proposed model to exhibit </w:t>
      </w:r>
      <w:r w:rsidR="009401A3" w:rsidRPr="009401A3">
        <w:rPr>
          <w:rFonts w:ascii="Georgia Pro" w:eastAsia="Bookman Old Style" w:hAnsi="Georgia Pro" w:cs="Bookman Old Style"/>
          <w:sz w:val="28"/>
          <w:szCs w:val="28"/>
        </w:rPr>
        <w:t>Markov</w:t>
      </w:r>
      <w:r w:rsidRPr="009401A3">
        <w:rPr>
          <w:rFonts w:ascii="Georgia Pro" w:eastAsia="Bookman Old Style" w:hAnsi="Georgia Pro" w:cs="Bookman Old Style"/>
          <w:sz w:val="28"/>
          <w:szCs w:val="28"/>
        </w:rPr>
        <w:t xml:space="preserve"> property in the fields of predictive modelling and probabilistic forecasting.  </w:t>
      </w:r>
    </w:p>
    <w:p w14:paraId="5A4DC5EE" w14:textId="77777777" w:rsidR="005B43FA" w:rsidRPr="009401A3" w:rsidRDefault="002D526E">
      <w:pPr>
        <w:spacing w:line="360" w:lineRule="auto"/>
        <w:jc w:val="center"/>
        <w:rPr>
          <w:rFonts w:ascii="Georgia Pro" w:eastAsia="Bookman Old Style" w:hAnsi="Georgia Pro" w:cs="Bookman Old Style"/>
          <w:sz w:val="28"/>
          <w:szCs w:val="28"/>
        </w:rPr>
      </w:pPr>
      <w:r w:rsidRPr="009401A3">
        <w:rPr>
          <w:rFonts w:ascii="Georgia Pro" w:eastAsia="Bookman Old Style" w:hAnsi="Georgia Pro" w:cs="Bookman Old Style"/>
          <w:noProof/>
          <w:sz w:val="28"/>
          <w:szCs w:val="28"/>
        </w:rPr>
        <w:drawing>
          <wp:inline distT="114300" distB="114300" distL="114300" distR="114300" wp14:anchorId="3915D374" wp14:editId="26C54C89">
            <wp:extent cx="3149600" cy="1606550"/>
            <wp:effectExtent l="0" t="0" r="0" b="0"/>
            <wp:docPr id="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4"/>
                    <a:srcRect/>
                    <a:stretch>
                      <a:fillRect/>
                    </a:stretch>
                  </pic:blipFill>
                  <pic:spPr>
                    <a:xfrm>
                      <a:off x="0" y="0"/>
                      <a:ext cx="3149600" cy="1606550"/>
                    </a:xfrm>
                    <a:prstGeom prst="rect">
                      <a:avLst/>
                    </a:prstGeom>
                    <a:ln/>
                  </pic:spPr>
                </pic:pic>
              </a:graphicData>
            </a:graphic>
          </wp:inline>
        </w:drawing>
      </w:r>
    </w:p>
    <w:p w14:paraId="19BA9499" w14:textId="25A9830E" w:rsidR="009401A3" w:rsidRDefault="002D526E" w:rsidP="009401A3">
      <w:pPr>
        <w:spacing w:line="360" w:lineRule="auto"/>
        <w:jc w:val="center"/>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Fig. 1 A Markov chain for weather</w:t>
      </w:r>
    </w:p>
    <w:p w14:paraId="78BE44E4" w14:textId="77777777" w:rsid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lastRenderedPageBreak/>
        <w:t xml:space="preserve">In the above state diagram, to predict tomorrow’s weather you could look into today’s weather but not look at yesterday’s weather. A start/ Initial probability distribution </w:t>
      </w:r>
      <m:oMath>
        <m:r>
          <w:rPr>
            <w:rFonts w:ascii="Cambria Math" w:hAnsi="Cambria Math"/>
            <w:sz w:val="28"/>
            <w:szCs w:val="28"/>
          </w:rPr>
          <m:t>π</m:t>
        </m:r>
      </m:oMath>
      <w:r w:rsidRPr="009401A3">
        <w:rPr>
          <w:rFonts w:ascii="Georgia Pro" w:eastAsia="Bookman Old Style" w:hAnsi="Georgia Pro" w:cs="Bookman Old Style"/>
          <w:sz w:val="28"/>
          <w:szCs w:val="28"/>
        </w:rPr>
        <w:t xml:space="preserve"> is required where </w:t>
      </w:r>
      <m:oMath>
        <m:r>
          <w:rPr>
            <w:rFonts w:ascii="Cambria Math" w:hAnsi="Cambria Math"/>
            <w:sz w:val="28"/>
            <w:szCs w:val="28"/>
          </w:rPr>
          <m:t>π</m:t>
        </m:r>
        <m:r>
          <w:rPr>
            <w:rFonts w:ascii="Cambria Math" w:eastAsia="Bookman Old Style" w:hAnsi="Cambria Math" w:cs="Bookman Old Style"/>
            <w:sz w:val="28"/>
            <w:szCs w:val="28"/>
          </w:rPr>
          <m:t xml:space="preserve"> =[0.1,0.7,0.2]</m:t>
        </m:r>
      </m:oMath>
      <w:r w:rsidRPr="009401A3">
        <w:rPr>
          <w:rFonts w:ascii="Georgia Pro" w:eastAsia="Bookman Old Style" w:hAnsi="Georgia Pro" w:cs="Bookman Old Style"/>
          <w:sz w:val="28"/>
          <w:szCs w:val="28"/>
        </w:rPr>
        <w:t xml:space="preserve"> which would mean that a probability of 0.7 of starting in state 2 (cold).</w:t>
      </w:r>
    </w:p>
    <w:p w14:paraId="7C5DF0C2" w14:textId="77777777" w:rsidR="009401A3" w:rsidRDefault="009401A3">
      <w:pPr>
        <w:spacing w:line="360" w:lineRule="auto"/>
        <w:jc w:val="both"/>
        <w:rPr>
          <w:rFonts w:ascii="Georgia Pro" w:eastAsia="Bookman Old Style" w:hAnsi="Georgia Pro" w:cs="Bookman Old Style"/>
          <w:sz w:val="28"/>
          <w:szCs w:val="28"/>
        </w:rPr>
      </w:pPr>
    </w:p>
    <w:p w14:paraId="380283EE" w14:textId="5BE3846D" w:rsidR="005B43FA" w:rsidRDefault="009401A3">
      <w:pPr>
        <w:spacing w:line="360" w:lineRule="auto"/>
        <w:jc w:val="both"/>
        <w:rPr>
          <w:rFonts w:ascii="Georgia Pro" w:eastAsia="Bookman Old Style" w:hAnsi="Georgia Pro" w:cs="Bookman Old Style"/>
          <w:sz w:val="28"/>
          <w:szCs w:val="28"/>
        </w:rPr>
      </w:pPr>
      <w:r>
        <w:rPr>
          <w:rFonts w:ascii="Georgia Pro" w:eastAsia="Bookman Old Style" w:hAnsi="Georgia Pro" w:cs="Bookman Old Style"/>
          <w:sz w:val="28"/>
          <w:szCs w:val="28"/>
        </w:rPr>
        <w:t>I</w:t>
      </w:r>
      <w:r w:rsidR="002D526E" w:rsidRPr="009401A3">
        <w:rPr>
          <w:rFonts w:ascii="Georgia Pro" w:eastAsia="Bookman Old Style" w:hAnsi="Georgia Pro" w:cs="Bookman Old Style"/>
          <w:sz w:val="28"/>
          <w:szCs w:val="28"/>
        </w:rPr>
        <w:t xml:space="preserve">n mathematical notations, considering a sequence of state variables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1</m:t>
            </m:r>
          </m:sub>
        </m:sSub>
        <m:r>
          <w:rPr>
            <w:rFonts w:ascii="Cambria Math" w:eastAsia="Bookman Old Style" w:hAnsi="Cambria Math" w:cs="Bookman Old Style"/>
            <w:sz w:val="28"/>
            <w:szCs w:val="28"/>
          </w:rPr>
          <m:t>,</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2</m:t>
            </m:r>
          </m:sub>
        </m:sSub>
        <m:r>
          <w:rPr>
            <w:rFonts w:ascii="Cambria Math" w:eastAsia="Bookman Old Style" w:hAnsi="Cambria Math" w:cs="Bookman Old Style"/>
            <w:sz w:val="28"/>
            <w:szCs w:val="28"/>
          </w:rPr>
          <m:t>.....</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i</m:t>
            </m:r>
          </m:sub>
        </m:sSub>
      </m:oMath>
      <w:r w:rsidR="002D526E" w:rsidRPr="009401A3">
        <w:rPr>
          <w:rFonts w:ascii="Georgia Pro" w:eastAsia="Bookman Old Style" w:hAnsi="Georgia Pro" w:cs="Bookman Old Style"/>
          <w:sz w:val="28"/>
          <w:szCs w:val="28"/>
        </w:rPr>
        <w:t>, a Markov model represents the Markov assumption on the probabilities of this sequence i.e.</w:t>
      </w:r>
      <w:r w:rsidR="00660994">
        <w:rPr>
          <w:rFonts w:ascii="Georgia Pro" w:eastAsia="Bookman Old Style" w:hAnsi="Georgia Pro" w:cs="Bookman Old Style"/>
          <w:sz w:val="28"/>
          <w:szCs w:val="28"/>
        </w:rPr>
        <w:t>,</w:t>
      </w:r>
      <w:r w:rsidR="002D526E" w:rsidRPr="009401A3">
        <w:rPr>
          <w:rFonts w:ascii="Georgia Pro" w:eastAsia="Bookman Old Style" w:hAnsi="Georgia Pro" w:cs="Bookman Old Style"/>
          <w:sz w:val="28"/>
          <w:szCs w:val="28"/>
        </w:rPr>
        <w:t xml:space="preserve"> for predicting the next state only the current state is required and the states before them doesn't matter.</w:t>
      </w:r>
    </w:p>
    <w:p w14:paraId="425C2B4E" w14:textId="77777777" w:rsidR="00660994" w:rsidRPr="009401A3" w:rsidRDefault="00660994">
      <w:pPr>
        <w:spacing w:line="360" w:lineRule="auto"/>
        <w:jc w:val="both"/>
        <w:rPr>
          <w:rFonts w:ascii="Georgia Pro" w:eastAsia="Bookman Old Style" w:hAnsi="Georgia Pro" w:cs="Bookman Old Style"/>
          <w:sz w:val="28"/>
          <w:szCs w:val="28"/>
        </w:rPr>
      </w:pPr>
    </w:p>
    <w:p w14:paraId="538C11B5" w14:textId="1A03A978" w:rsidR="005B43FA" w:rsidRDefault="002D526E" w:rsidP="009401A3">
      <w:pPr>
        <w:spacing w:line="360" w:lineRule="auto"/>
        <w:jc w:val="center"/>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Markov Assumption: </w:t>
      </w:r>
      <m:oMath>
        <m:r>
          <w:rPr>
            <w:rFonts w:ascii="Cambria Math" w:eastAsia="Bookman Old Style" w:hAnsi="Cambria Math" w:cs="Bookman Old Style"/>
            <w:sz w:val="28"/>
            <w:szCs w:val="28"/>
          </w:rPr>
          <m:t>P(</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i</m:t>
            </m:r>
          </m:sub>
        </m:sSub>
        <m:r>
          <w:rPr>
            <w:rFonts w:ascii="Cambria Math" w:eastAsia="Bookman Old Style" w:hAnsi="Cambria Math" w:cs="Bookman Old Style"/>
            <w:sz w:val="28"/>
            <w:szCs w:val="28"/>
          </w:rPr>
          <m:t>=a|</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1</m:t>
            </m:r>
          </m:sub>
        </m:sSub>
        <m:r>
          <w:rPr>
            <w:rFonts w:ascii="Cambria Math" w:eastAsia="Bookman Old Style" w:hAnsi="Cambria Math" w:cs="Bookman Old Style"/>
            <w:sz w:val="28"/>
            <w:szCs w:val="28"/>
          </w:rPr>
          <m:t>....</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i-1</m:t>
            </m:r>
          </m:sub>
        </m:sSub>
        <m:r>
          <w:rPr>
            <w:rFonts w:ascii="Cambria Math" w:eastAsia="Bookman Old Style" w:hAnsi="Cambria Math" w:cs="Bookman Old Style"/>
            <w:sz w:val="28"/>
            <w:szCs w:val="28"/>
          </w:rPr>
          <m:t>) = P(</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i</m:t>
            </m:r>
          </m:sub>
        </m:sSub>
        <m:r>
          <w:rPr>
            <w:rFonts w:ascii="Cambria Math" w:eastAsia="Bookman Old Style" w:hAnsi="Cambria Math" w:cs="Bookman Old Style"/>
            <w:sz w:val="28"/>
            <w:szCs w:val="28"/>
          </w:rPr>
          <m:t>=a|</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i-1</m:t>
            </m:r>
          </m:sub>
        </m:sSub>
        <m:r>
          <w:rPr>
            <w:rFonts w:ascii="Cambria Math" w:eastAsia="Bookman Old Style" w:hAnsi="Cambria Math" w:cs="Bookman Old Style"/>
            <w:sz w:val="28"/>
            <w:szCs w:val="28"/>
          </w:rPr>
          <m:t>)</m:t>
        </m:r>
      </m:oMath>
    </w:p>
    <w:p w14:paraId="1989107A" w14:textId="77777777" w:rsidR="009401A3" w:rsidRPr="009401A3" w:rsidRDefault="009401A3" w:rsidP="009401A3">
      <w:pPr>
        <w:spacing w:line="360" w:lineRule="auto"/>
        <w:jc w:val="center"/>
        <w:rPr>
          <w:rFonts w:ascii="Georgia Pro" w:eastAsia="Bookman Old Style" w:hAnsi="Georgia Pro" w:cs="Bookman Old Style"/>
          <w:sz w:val="28"/>
          <w:szCs w:val="28"/>
        </w:rPr>
      </w:pPr>
    </w:p>
    <w:p w14:paraId="3F903B33" w14:textId="2DB6A9BB" w:rsidR="005B43FA"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The states in a </w:t>
      </w:r>
      <w:r w:rsidR="00660994" w:rsidRPr="009401A3">
        <w:rPr>
          <w:rFonts w:ascii="Georgia Pro" w:eastAsia="Bookman Old Style" w:hAnsi="Georgia Pro" w:cs="Bookman Old Style"/>
          <w:sz w:val="28"/>
          <w:szCs w:val="28"/>
        </w:rPr>
        <w:t>Markov</w:t>
      </w:r>
      <w:r w:rsidRPr="009401A3">
        <w:rPr>
          <w:rFonts w:ascii="Georgia Pro" w:eastAsia="Bookman Old Style" w:hAnsi="Georgia Pro" w:cs="Bookman Old Style"/>
          <w:sz w:val="28"/>
          <w:szCs w:val="28"/>
        </w:rPr>
        <w:t xml:space="preserve"> chain are represented as nodes and their transitions with the probabilities as edges. The values of the edges/ transition probabilities leaving a node must sum to 1.</w:t>
      </w:r>
    </w:p>
    <w:p w14:paraId="2FB92FF5" w14:textId="77777777" w:rsidR="009401A3" w:rsidRPr="009401A3" w:rsidRDefault="009401A3">
      <w:pPr>
        <w:spacing w:line="360" w:lineRule="auto"/>
        <w:jc w:val="both"/>
        <w:rPr>
          <w:rFonts w:ascii="Georgia Pro" w:eastAsia="Bookman Old Style" w:hAnsi="Georgia Pro" w:cs="Bookman Old Style"/>
          <w:sz w:val="28"/>
          <w:szCs w:val="28"/>
        </w:rPr>
      </w:pPr>
    </w:p>
    <w:p w14:paraId="1B3BE354"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Generally, a Markov chain is described using the following components:</w:t>
      </w:r>
    </w:p>
    <w:p w14:paraId="638CD226" w14:textId="5F159E61" w:rsidR="005B43FA" w:rsidRPr="009401A3" w:rsidRDefault="002D526E" w:rsidP="009401A3">
      <w:pPr>
        <w:pStyle w:val="ListParagraph"/>
        <w:numPr>
          <w:ilvl w:val="0"/>
          <w:numId w:val="11"/>
        </w:numPr>
        <w:spacing w:line="360" w:lineRule="auto"/>
        <w:jc w:val="both"/>
        <w:rPr>
          <w:rFonts w:ascii="Georgia Pro" w:eastAsia="Bookman Old Style" w:hAnsi="Georgia Pro" w:cs="Bookman Old Style"/>
          <w:sz w:val="28"/>
          <w:szCs w:val="28"/>
        </w:rPr>
      </w:pPr>
      <m:oMath>
        <m:r>
          <w:rPr>
            <w:rFonts w:ascii="Cambria Math" w:eastAsia="Bookman Old Style" w:hAnsi="Cambria Math" w:cs="Bookman Old Style"/>
            <w:sz w:val="28"/>
            <w:szCs w:val="28"/>
          </w:rPr>
          <m:t>Q=</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1</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2</m:t>
            </m:r>
          </m:sub>
        </m:sSub>
        <m:r>
          <w:rPr>
            <w:rFonts w:ascii="Cambria Math" w:eastAsia="Bookman Old Style" w:hAnsi="Cambria Math" w:cs="Bookman Old Style"/>
            <w:sz w:val="28"/>
            <w:szCs w:val="28"/>
          </w:rPr>
          <m:t>. .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n</m:t>
            </m:r>
          </m:sub>
        </m:sSub>
      </m:oMath>
      <w:r w:rsidRPr="009401A3">
        <w:rPr>
          <w:rFonts w:ascii="Georgia Pro" w:eastAsia="Bookman Old Style" w:hAnsi="Georgia Pro" w:cs="Bookman Old Style"/>
          <w:sz w:val="28"/>
          <w:szCs w:val="28"/>
        </w:rPr>
        <w:t xml:space="preserve"> ,</w:t>
      </w:r>
      <w:r w:rsidR="005648BE">
        <w:rPr>
          <w:rFonts w:ascii="Georgia Pro" w:eastAsia="Bookman Old Style" w:hAnsi="Georgia Pro" w:cs="Bookman Old Style"/>
          <w:sz w:val="28"/>
          <w:szCs w:val="28"/>
        </w:rPr>
        <w:t xml:space="preserve"> </w:t>
      </w:r>
      <w:r w:rsidRPr="009401A3">
        <w:rPr>
          <w:rFonts w:ascii="Georgia Pro" w:eastAsia="Bookman Old Style" w:hAnsi="Georgia Pro" w:cs="Bookman Old Style"/>
          <w:sz w:val="28"/>
          <w:szCs w:val="28"/>
        </w:rPr>
        <w:t>where n is the number of states</w:t>
      </w:r>
    </w:p>
    <w:p w14:paraId="2C66E455" w14:textId="77777777" w:rsidR="005B43FA" w:rsidRPr="009401A3" w:rsidRDefault="002D526E" w:rsidP="009401A3">
      <w:pPr>
        <w:pStyle w:val="ListParagraph"/>
        <w:numPr>
          <w:ilvl w:val="0"/>
          <w:numId w:val="11"/>
        </w:numPr>
        <w:spacing w:line="360" w:lineRule="auto"/>
        <w:jc w:val="both"/>
        <w:rPr>
          <w:rFonts w:ascii="Georgia Pro" w:eastAsia="Bookman Old Style" w:hAnsi="Georgia Pro" w:cs="Bookman Old Style"/>
          <w:sz w:val="28"/>
          <w:szCs w:val="28"/>
        </w:rPr>
      </w:pPr>
      <m:oMath>
        <m:r>
          <w:rPr>
            <w:rFonts w:ascii="Cambria Math" w:eastAsia="Bookman Old Style" w:hAnsi="Cambria Math" w:cs="Bookman Old Style"/>
            <w:sz w:val="28"/>
            <w:szCs w:val="28"/>
          </w:rPr>
          <m:t>A=</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a</m:t>
            </m:r>
          </m:e>
          <m:sub>
            <m:r>
              <w:rPr>
                <w:rFonts w:ascii="Cambria Math" w:eastAsia="Bookman Old Style" w:hAnsi="Cambria Math" w:cs="Bookman Old Style"/>
                <w:sz w:val="28"/>
                <w:szCs w:val="28"/>
              </w:rPr>
              <m:t>11</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a</m:t>
            </m:r>
          </m:e>
          <m:sub>
            <m:r>
              <w:rPr>
                <w:rFonts w:ascii="Cambria Math" w:eastAsia="Bookman Old Style" w:hAnsi="Cambria Math" w:cs="Bookman Old Style"/>
                <w:sz w:val="28"/>
                <w:szCs w:val="28"/>
              </w:rPr>
              <m:t>12</m:t>
            </m:r>
          </m:sub>
        </m:sSub>
        <m:r>
          <w:rPr>
            <w:rFonts w:ascii="Cambria Math" w:eastAsia="Bookman Old Style" w:hAnsi="Cambria Math" w:cs="Bookman Old Style"/>
            <w:sz w:val="28"/>
            <w:szCs w:val="28"/>
          </w:rPr>
          <m:t>. .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a</m:t>
            </m:r>
          </m:e>
          <m:sub>
            <m:r>
              <w:rPr>
                <w:rFonts w:ascii="Cambria Math" w:eastAsia="Bookman Old Style" w:hAnsi="Cambria Math" w:cs="Bookman Old Style"/>
                <w:sz w:val="28"/>
                <w:szCs w:val="28"/>
              </w:rPr>
              <m:t>nn</m:t>
            </m:r>
          </m:sub>
        </m:sSub>
      </m:oMath>
      <w:r w:rsidRPr="009401A3">
        <w:rPr>
          <w:rFonts w:ascii="Georgia Pro" w:eastAsia="Bookman Old Style" w:hAnsi="Georgia Pro" w:cs="Bookman Old Style"/>
          <w:sz w:val="28"/>
          <w:szCs w:val="28"/>
        </w:rPr>
        <w:t xml:space="preserve">, a transition probability matrix where each state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a</m:t>
            </m:r>
          </m:e>
          <m:sub>
            <m:r>
              <w:rPr>
                <w:rFonts w:ascii="Cambria Math" w:eastAsia="Bookman Old Style" w:hAnsi="Cambria Math" w:cs="Bookman Old Style"/>
                <w:sz w:val="28"/>
                <w:szCs w:val="28"/>
              </w:rPr>
              <m:t>ij</m:t>
            </m:r>
          </m:sub>
        </m:sSub>
      </m:oMath>
      <w:r w:rsidRPr="009401A3">
        <w:rPr>
          <w:rFonts w:ascii="Georgia Pro" w:eastAsia="Bookman Old Style" w:hAnsi="Georgia Pro" w:cs="Bookman Old Style"/>
          <w:sz w:val="28"/>
          <w:szCs w:val="28"/>
        </w:rPr>
        <w:t xml:space="preserve"> represent the probability of moving from state i to j</w:t>
      </w:r>
    </w:p>
    <w:p w14:paraId="02525345" w14:textId="3A49CE6B" w:rsidR="005B43FA" w:rsidRPr="009401A3" w:rsidRDefault="00B22430" w:rsidP="009401A3">
      <w:pPr>
        <w:pStyle w:val="ListParagraph"/>
        <w:numPr>
          <w:ilvl w:val="0"/>
          <w:numId w:val="11"/>
        </w:numPr>
        <w:spacing w:line="360" w:lineRule="auto"/>
        <w:jc w:val="both"/>
        <w:rPr>
          <w:rFonts w:ascii="Georgia Pro" w:eastAsia="Bookman Old Style" w:hAnsi="Georgia Pro" w:cs="Bookman Old Style"/>
          <w:sz w:val="28"/>
          <w:szCs w:val="28"/>
        </w:rPr>
      </w:pPr>
      <m:oMath>
        <m:sSub>
          <m:sSubPr>
            <m:ctrlPr>
              <w:rPr>
                <w:rFonts w:ascii="Cambria Math" w:hAnsi="Cambria Math"/>
                <w:sz w:val="28"/>
                <w:szCs w:val="28"/>
              </w:rPr>
            </m:ctrlPr>
          </m:sSubPr>
          <m:e>
            <m:r>
              <w:rPr>
                <w:rFonts w:ascii="Cambria Math" w:hAnsi="Cambria Math"/>
                <w:sz w:val="28"/>
                <w:szCs w:val="28"/>
              </w:rPr>
              <m:t>π</m:t>
            </m:r>
          </m:e>
          <m:sub>
            <m:r>
              <w:rPr>
                <w:rFonts w:ascii="Cambria Math" w:hAnsi="Cambria Math"/>
                <w:sz w:val="28"/>
                <w:szCs w:val="28"/>
              </w:rPr>
              <m:t>k</m:t>
            </m:r>
          </m:sub>
        </m:sSub>
        <m:r>
          <w:rPr>
            <w:rFonts w:ascii="Cambria Math" w:eastAsia="Bookman Old Style" w:hAnsi="Cambria Math" w:cs="Bookman Old Style"/>
            <w:sz w:val="28"/>
            <w:szCs w:val="28"/>
          </w:rPr>
          <m:t>=</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π</m:t>
            </m:r>
          </m:e>
          <m:sub>
            <m:r>
              <w:rPr>
                <w:rFonts w:ascii="Cambria Math" w:eastAsia="Bookman Old Style" w:hAnsi="Cambria Math" w:cs="Bookman Old Style"/>
                <w:sz w:val="28"/>
                <w:szCs w:val="28"/>
              </w:rPr>
              <m:t>1</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π</m:t>
            </m:r>
          </m:e>
          <m:sub>
            <m:r>
              <w:rPr>
                <w:rFonts w:ascii="Cambria Math" w:eastAsia="Bookman Old Style" w:hAnsi="Cambria Math" w:cs="Bookman Old Style"/>
                <w:sz w:val="28"/>
                <w:szCs w:val="28"/>
              </w:rPr>
              <m:t>2</m:t>
            </m:r>
          </m:sub>
        </m:sSub>
        <m:r>
          <w:rPr>
            <w:rFonts w:ascii="Cambria Math" w:eastAsia="Bookman Old Style" w:hAnsi="Cambria Math" w:cs="Bookman Old Style"/>
            <w:sz w:val="28"/>
            <w:szCs w:val="28"/>
          </w:rPr>
          <m:t>. .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π</m:t>
            </m:r>
          </m:e>
          <m:sub>
            <m:r>
              <w:rPr>
                <w:rFonts w:ascii="Cambria Math" w:eastAsia="Bookman Old Style" w:hAnsi="Cambria Math" w:cs="Bookman Old Style"/>
                <w:sz w:val="28"/>
                <w:szCs w:val="28"/>
              </w:rPr>
              <m:t>n</m:t>
            </m:r>
          </m:sub>
        </m:sSub>
      </m:oMath>
      <w:r w:rsidR="002D526E" w:rsidRPr="009401A3">
        <w:rPr>
          <w:rFonts w:ascii="Georgia Pro" w:eastAsia="Bookman Old Style" w:hAnsi="Georgia Pro" w:cs="Bookman Old Style"/>
          <w:sz w:val="28"/>
          <w:szCs w:val="28"/>
        </w:rPr>
        <w:t>, an initial probability distribution vector</w:t>
      </w:r>
    </w:p>
    <w:p w14:paraId="2B512EFF" w14:textId="77777777" w:rsidR="005B43FA" w:rsidRPr="009401A3" w:rsidRDefault="005B43FA">
      <w:pPr>
        <w:spacing w:line="360" w:lineRule="auto"/>
        <w:jc w:val="both"/>
        <w:rPr>
          <w:rFonts w:ascii="Georgia Pro" w:eastAsia="Bookman Old Style" w:hAnsi="Georgia Pro" w:cs="Bookman Old Style"/>
          <w:sz w:val="28"/>
          <w:szCs w:val="28"/>
        </w:rPr>
      </w:pPr>
    </w:p>
    <w:p w14:paraId="6484B791" w14:textId="6F8E466C" w:rsidR="005B43FA" w:rsidRPr="009401A3" w:rsidRDefault="009401A3" w:rsidP="009401A3">
      <w:pPr>
        <w:spacing w:before="120" w:after="140" w:line="360" w:lineRule="auto"/>
        <w:ind w:left="40" w:right="40"/>
        <w:jc w:val="both"/>
        <w:rPr>
          <w:rFonts w:ascii="Georgia Pro" w:eastAsia="Bookman Old Style" w:hAnsi="Georgia Pro" w:cs="Bookman Old Style"/>
          <w:b/>
          <w:bCs/>
          <w:sz w:val="28"/>
          <w:szCs w:val="28"/>
        </w:rPr>
      </w:pPr>
      <w:bookmarkStart w:id="3" w:name="_7ark09f4gssa" w:colFirst="0" w:colLast="0"/>
      <w:bookmarkEnd w:id="3"/>
      <w:r>
        <w:rPr>
          <w:rFonts w:ascii="Georgia Pro" w:eastAsia="Bookman Old Style" w:hAnsi="Georgia Pro" w:cs="Bookman Old Style"/>
          <w:b/>
          <w:bCs/>
          <w:sz w:val="28"/>
          <w:szCs w:val="28"/>
        </w:rPr>
        <w:t>Assumptions for Markov Chain</w:t>
      </w:r>
      <w:r w:rsidR="002D526E" w:rsidRPr="009401A3">
        <w:rPr>
          <w:rFonts w:ascii="Georgia Pro" w:eastAsia="Bookman Old Style" w:hAnsi="Georgia Pro" w:cs="Bookman Old Style"/>
          <w:b/>
          <w:bCs/>
          <w:sz w:val="28"/>
          <w:szCs w:val="28"/>
        </w:rPr>
        <w:t>:</w:t>
      </w:r>
    </w:p>
    <w:p w14:paraId="528318BB" w14:textId="77777777" w:rsidR="005B43FA" w:rsidRPr="009401A3" w:rsidRDefault="002D526E">
      <w:pPr>
        <w:numPr>
          <w:ilvl w:val="0"/>
          <w:numId w:val="9"/>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The statistical system contains a finite number of states.</w:t>
      </w:r>
    </w:p>
    <w:p w14:paraId="0A589CB9" w14:textId="77777777" w:rsidR="005B43FA" w:rsidRPr="009401A3" w:rsidRDefault="002D526E">
      <w:pPr>
        <w:numPr>
          <w:ilvl w:val="0"/>
          <w:numId w:val="9"/>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The states are mutually exclusive and collectively exhaustive.</w:t>
      </w:r>
    </w:p>
    <w:p w14:paraId="04811012" w14:textId="77777777" w:rsidR="005B43FA" w:rsidRPr="009401A3" w:rsidRDefault="002D526E">
      <w:pPr>
        <w:numPr>
          <w:ilvl w:val="0"/>
          <w:numId w:val="9"/>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lastRenderedPageBreak/>
        <w:t>The transition probability from one state to another state is constant over time.</w:t>
      </w:r>
    </w:p>
    <w:p w14:paraId="6652321E" w14:textId="6D465213"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Markov processes are fairly common in real-life problems and Markov chains can be easily implemented because of their </w:t>
      </w:r>
      <w:r w:rsidR="00660994" w:rsidRPr="009401A3">
        <w:rPr>
          <w:rFonts w:ascii="Georgia Pro" w:eastAsia="Bookman Old Style" w:hAnsi="Georgia Pro" w:cs="Bookman Old Style"/>
          <w:sz w:val="28"/>
          <w:szCs w:val="28"/>
        </w:rPr>
        <w:t>memory lessness</w:t>
      </w:r>
      <w:r w:rsidRPr="009401A3">
        <w:rPr>
          <w:rFonts w:ascii="Georgia Pro" w:eastAsia="Bookman Old Style" w:hAnsi="Georgia Pro" w:cs="Bookman Old Style"/>
          <w:sz w:val="28"/>
          <w:szCs w:val="28"/>
        </w:rPr>
        <w:t xml:space="preserve"> property. Using Markov chains can simplify the problem without affecting its accuracy.</w:t>
      </w:r>
    </w:p>
    <w:p w14:paraId="7A598FD9" w14:textId="77777777" w:rsidR="005B43FA" w:rsidRPr="009401A3" w:rsidRDefault="005B43FA">
      <w:pPr>
        <w:spacing w:line="360" w:lineRule="auto"/>
        <w:jc w:val="both"/>
        <w:rPr>
          <w:rFonts w:ascii="Georgia Pro" w:eastAsia="Bookman Old Style" w:hAnsi="Georgia Pro" w:cs="Bookman Old Style"/>
          <w:sz w:val="28"/>
          <w:szCs w:val="28"/>
        </w:rPr>
      </w:pPr>
    </w:p>
    <w:p w14:paraId="58F067B3" w14:textId="753EB2A6" w:rsidR="005B43FA" w:rsidRPr="009401A3" w:rsidRDefault="009401A3" w:rsidP="009401A3">
      <w:pPr>
        <w:spacing w:before="120" w:after="140" w:line="360" w:lineRule="auto"/>
        <w:ind w:left="40" w:right="40"/>
        <w:jc w:val="both"/>
        <w:rPr>
          <w:rFonts w:ascii="Georgia Pro" w:eastAsia="Bookman Old Style" w:hAnsi="Georgia Pro" w:cs="Bookman Old Style"/>
          <w:b/>
          <w:bCs/>
          <w:sz w:val="28"/>
          <w:szCs w:val="28"/>
        </w:rPr>
      </w:pPr>
      <w:bookmarkStart w:id="4" w:name="_iblcbfs0u354" w:colFirst="0" w:colLast="0"/>
      <w:bookmarkEnd w:id="4"/>
      <w:r>
        <w:rPr>
          <w:rFonts w:ascii="Georgia Pro" w:eastAsia="Bookman Old Style" w:hAnsi="Georgia Pro" w:cs="Bookman Old Style"/>
          <w:b/>
          <w:bCs/>
          <w:sz w:val="28"/>
          <w:szCs w:val="28"/>
        </w:rPr>
        <w:t xml:space="preserve">Properties of Markov Chain: </w:t>
      </w:r>
    </w:p>
    <w:p w14:paraId="19C71F36" w14:textId="77777777" w:rsidR="005B43FA" w:rsidRPr="009401A3" w:rsidRDefault="002D526E">
      <w:pPr>
        <w:numPr>
          <w:ilvl w:val="0"/>
          <w:numId w:val="10"/>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A Markov chain is said to be Irreducible if we can go from one state to another in a single or more than one step.</w:t>
      </w:r>
    </w:p>
    <w:p w14:paraId="070524A6" w14:textId="77777777" w:rsidR="005B43FA" w:rsidRPr="009401A3" w:rsidRDefault="002D526E">
      <w:pPr>
        <w:numPr>
          <w:ilvl w:val="0"/>
          <w:numId w:val="10"/>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A state in a Markov chain is said to be Periodic if returning to it requires a multiple of some integer larger than 1, the greatest common divisor of all the possible return path lengths will be the period of that state.</w:t>
      </w:r>
    </w:p>
    <w:p w14:paraId="6B5BB976" w14:textId="77777777" w:rsidR="005B43FA" w:rsidRPr="009401A3" w:rsidRDefault="002D526E">
      <w:pPr>
        <w:numPr>
          <w:ilvl w:val="0"/>
          <w:numId w:val="10"/>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A state in a Markov chain is said to be Transient if there is a non-zero probability that the chain will never return to the same state, otherwise, it is Recurrent.</w:t>
      </w:r>
    </w:p>
    <w:p w14:paraId="0ACB8F41" w14:textId="01434DE1" w:rsidR="005B43FA" w:rsidRDefault="002D526E" w:rsidP="00367BE0">
      <w:pPr>
        <w:numPr>
          <w:ilvl w:val="0"/>
          <w:numId w:val="10"/>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A state in a Markov chain is called Absorbing if there is no possible way to leave that state. Absorbing states do not have any outgoing transitions from it.</w:t>
      </w:r>
    </w:p>
    <w:p w14:paraId="0E0F644B" w14:textId="77777777" w:rsidR="00367BE0" w:rsidRPr="00367BE0" w:rsidRDefault="00367BE0" w:rsidP="00367BE0">
      <w:pPr>
        <w:spacing w:line="360" w:lineRule="auto"/>
        <w:ind w:left="720"/>
        <w:jc w:val="both"/>
        <w:rPr>
          <w:rFonts w:ascii="Georgia Pro" w:eastAsia="Bookman Old Style" w:hAnsi="Georgia Pro" w:cs="Bookman Old Style"/>
          <w:sz w:val="28"/>
          <w:szCs w:val="28"/>
        </w:rPr>
      </w:pPr>
    </w:p>
    <w:p w14:paraId="3E43721A" w14:textId="380BDABB" w:rsidR="005B43FA" w:rsidRPr="009401A3" w:rsidRDefault="009401A3" w:rsidP="009401A3">
      <w:pPr>
        <w:spacing w:before="120" w:after="140" w:line="360" w:lineRule="auto"/>
        <w:ind w:left="40" w:right="40"/>
        <w:jc w:val="both"/>
        <w:rPr>
          <w:rFonts w:ascii="Georgia Pro" w:eastAsia="Bookman Old Style" w:hAnsi="Georgia Pro" w:cs="Bookman Old Style"/>
          <w:b/>
          <w:bCs/>
          <w:sz w:val="28"/>
          <w:szCs w:val="28"/>
        </w:rPr>
      </w:pPr>
      <w:bookmarkStart w:id="5" w:name="_rqq6vr8lacoo" w:colFirst="0" w:colLast="0"/>
      <w:bookmarkEnd w:id="5"/>
      <w:r>
        <w:rPr>
          <w:rFonts w:ascii="Georgia Pro" w:eastAsia="Bookman Old Style" w:hAnsi="Georgia Pro" w:cs="Bookman Old Style"/>
          <w:b/>
          <w:bCs/>
          <w:sz w:val="28"/>
          <w:szCs w:val="28"/>
        </w:rPr>
        <w:t>Types of Markov Chain</w:t>
      </w:r>
      <w:r w:rsidR="002D526E" w:rsidRPr="009401A3">
        <w:rPr>
          <w:rFonts w:ascii="Georgia Pro" w:eastAsia="Bookman Old Style" w:hAnsi="Georgia Pro" w:cs="Bookman Old Style"/>
          <w:b/>
          <w:bCs/>
          <w:sz w:val="28"/>
          <w:szCs w:val="28"/>
        </w:rPr>
        <w:t>:</w:t>
      </w:r>
    </w:p>
    <w:p w14:paraId="3C7D1FD8" w14:textId="77777777" w:rsidR="005B43FA" w:rsidRPr="009401A3" w:rsidRDefault="002D526E">
      <w:pPr>
        <w:numPr>
          <w:ilvl w:val="0"/>
          <w:numId w:val="5"/>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Discrete-time Markov chains: The state of the process at time t is a countable set or the transitions occur at specific states. Generally, the term “Markov chain” is used for DTMC.</w:t>
      </w:r>
    </w:p>
    <w:p w14:paraId="273B777D" w14:textId="77777777" w:rsidR="005B43FA" w:rsidRPr="009401A3" w:rsidRDefault="002D526E">
      <w:pPr>
        <w:numPr>
          <w:ilvl w:val="0"/>
          <w:numId w:val="5"/>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Continuous-time Markov chains: The state of the process at time t is a continuum (a range or series of things that are slightly different from </w:t>
      </w:r>
      <w:r w:rsidRPr="009401A3">
        <w:rPr>
          <w:rFonts w:ascii="Georgia Pro" w:eastAsia="Bookman Old Style" w:hAnsi="Georgia Pro" w:cs="Bookman Old Style"/>
          <w:sz w:val="28"/>
          <w:szCs w:val="28"/>
        </w:rPr>
        <w:lastRenderedPageBreak/>
        <w:t>each other and that exist between two different states), which means changes are continuous in CTMC</w:t>
      </w:r>
    </w:p>
    <w:p w14:paraId="2F63BDF8" w14:textId="77777777" w:rsidR="005B43FA" w:rsidRPr="009401A3" w:rsidRDefault="005B43FA">
      <w:pPr>
        <w:spacing w:line="360" w:lineRule="auto"/>
        <w:jc w:val="both"/>
        <w:rPr>
          <w:rFonts w:ascii="Georgia Pro" w:eastAsia="Bookman Old Style" w:hAnsi="Georgia Pro" w:cs="Bookman Old Style"/>
          <w:sz w:val="28"/>
          <w:szCs w:val="28"/>
        </w:rPr>
      </w:pPr>
    </w:p>
    <w:p w14:paraId="207B987B" w14:textId="6F639F31" w:rsidR="005B43FA" w:rsidRPr="009401A3" w:rsidRDefault="009401A3" w:rsidP="009401A3">
      <w:pPr>
        <w:spacing w:before="120" w:after="140" w:line="360" w:lineRule="auto"/>
        <w:ind w:right="40"/>
        <w:jc w:val="both"/>
        <w:rPr>
          <w:rFonts w:ascii="Georgia Pro" w:eastAsia="Bookman Old Style" w:hAnsi="Georgia Pro" w:cs="Bookman Old Style"/>
          <w:b/>
          <w:bCs/>
          <w:sz w:val="28"/>
          <w:szCs w:val="28"/>
        </w:rPr>
      </w:pPr>
      <w:bookmarkStart w:id="6" w:name="_br67aa143ac4" w:colFirst="0" w:colLast="0"/>
      <w:bookmarkEnd w:id="6"/>
      <w:r>
        <w:rPr>
          <w:rFonts w:ascii="Georgia Pro" w:eastAsia="Bookman Old Style" w:hAnsi="Georgia Pro" w:cs="Bookman Old Style"/>
          <w:b/>
          <w:bCs/>
          <w:sz w:val="28"/>
          <w:szCs w:val="28"/>
        </w:rPr>
        <w:t>Applications of Markov Chain:</w:t>
      </w:r>
    </w:p>
    <w:p w14:paraId="409561CD" w14:textId="58ACAC92"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Markov chains make the study of many real-world processes much </w:t>
      </w:r>
      <w:r w:rsidR="009401A3" w:rsidRPr="009401A3">
        <w:rPr>
          <w:rFonts w:ascii="Georgia Pro" w:eastAsia="Bookman Old Style" w:hAnsi="Georgia Pro" w:cs="Bookman Old Style"/>
          <w:sz w:val="28"/>
          <w:szCs w:val="28"/>
        </w:rPr>
        <w:t>simpler and easier</w:t>
      </w:r>
      <w:r w:rsidRPr="009401A3">
        <w:rPr>
          <w:rFonts w:ascii="Georgia Pro" w:eastAsia="Bookman Old Style" w:hAnsi="Georgia Pro" w:cs="Bookman Old Style"/>
          <w:sz w:val="28"/>
          <w:szCs w:val="28"/>
        </w:rPr>
        <w:t xml:space="preserve"> to understand. Using the Markov </w:t>
      </w:r>
      <w:r w:rsidR="009401A3" w:rsidRPr="009401A3">
        <w:rPr>
          <w:rFonts w:ascii="Georgia Pro" w:eastAsia="Bookman Old Style" w:hAnsi="Georgia Pro" w:cs="Bookman Old Style"/>
          <w:sz w:val="28"/>
          <w:szCs w:val="28"/>
        </w:rPr>
        <w:t>chain,</w:t>
      </w:r>
      <w:r w:rsidRPr="009401A3">
        <w:rPr>
          <w:rFonts w:ascii="Georgia Pro" w:eastAsia="Bookman Old Style" w:hAnsi="Georgia Pro" w:cs="Bookman Old Style"/>
          <w:sz w:val="28"/>
          <w:szCs w:val="28"/>
        </w:rPr>
        <w:t xml:space="preserve"> we can derive some useful results such as Stationary Distribution and many more. </w:t>
      </w:r>
    </w:p>
    <w:p w14:paraId="3DD5DB60" w14:textId="77777777" w:rsidR="005B43FA" w:rsidRPr="009401A3" w:rsidRDefault="002D526E">
      <w:pPr>
        <w:numPr>
          <w:ilvl w:val="0"/>
          <w:numId w:val="2"/>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MCMC (Markov Chain Monte Carlo), which gives a solution to the problems that come from the normalization factor, is based on the Markov Chain.</w:t>
      </w:r>
    </w:p>
    <w:p w14:paraId="504DCCEA" w14:textId="77777777" w:rsidR="005B43FA" w:rsidRPr="009401A3" w:rsidRDefault="002D526E">
      <w:pPr>
        <w:numPr>
          <w:ilvl w:val="0"/>
          <w:numId w:val="2"/>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Markov Chains are used in information theory, search engines, speech recognition etc.</w:t>
      </w:r>
    </w:p>
    <w:p w14:paraId="53BAFB15" w14:textId="77777777" w:rsidR="005B43FA" w:rsidRPr="009401A3" w:rsidRDefault="002D526E">
      <w:pPr>
        <w:numPr>
          <w:ilvl w:val="0"/>
          <w:numId w:val="2"/>
        </w:num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Markov chain has huge possibilities, future and importance in the field of Data Science and the interested readers are requested to learn this stuff properly for being a competent person in the field of Data Science.</w:t>
      </w:r>
    </w:p>
    <w:p w14:paraId="473F38CF" w14:textId="77777777" w:rsidR="005B43FA" w:rsidRPr="009401A3" w:rsidRDefault="005B43FA">
      <w:pPr>
        <w:spacing w:line="360" w:lineRule="auto"/>
        <w:jc w:val="both"/>
        <w:rPr>
          <w:rFonts w:ascii="Georgia Pro" w:eastAsia="Bookman Old Style" w:hAnsi="Georgia Pro" w:cs="Bookman Old Style"/>
          <w:sz w:val="28"/>
          <w:szCs w:val="28"/>
        </w:rPr>
      </w:pPr>
    </w:p>
    <w:p w14:paraId="5F73316B" w14:textId="1334B7EF" w:rsidR="005B43FA" w:rsidRPr="009401A3" w:rsidRDefault="009401A3" w:rsidP="009401A3">
      <w:pPr>
        <w:spacing w:before="120" w:after="140" w:line="360" w:lineRule="auto"/>
        <w:ind w:right="40"/>
        <w:jc w:val="both"/>
        <w:rPr>
          <w:rFonts w:ascii="Georgia Pro" w:eastAsia="Bookman Old Style" w:hAnsi="Georgia Pro" w:cs="Bookman Old Style"/>
          <w:b/>
          <w:bCs/>
          <w:sz w:val="28"/>
          <w:szCs w:val="28"/>
        </w:rPr>
      </w:pPr>
      <w:bookmarkStart w:id="7" w:name="_1idf2x5uvipl" w:colFirst="0" w:colLast="0"/>
      <w:bookmarkEnd w:id="7"/>
      <w:r>
        <w:rPr>
          <w:rFonts w:ascii="Georgia Pro" w:eastAsia="Bookman Old Style" w:hAnsi="Georgia Pro" w:cs="Bookman Old Style"/>
          <w:b/>
          <w:bCs/>
          <w:sz w:val="28"/>
          <w:szCs w:val="28"/>
        </w:rPr>
        <w:t>Hidden Markov Models:</w:t>
      </w:r>
    </w:p>
    <w:p w14:paraId="613BB601" w14:textId="77777777" w:rsidR="005B43FA" w:rsidRPr="009401A3" w:rsidRDefault="005B43FA">
      <w:pPr>
        <w:spacing w:line="360" w:lineRule="auto"/>
        <w:jc w:val="both"/>
        <w:rPr>
          <w:rFonts w:ascii="Georgia Pro" w:eastAsia="Bookman Old Style" w:hAnsi="Georgia Pro" w:cs="Bookman Old Style"/>
          <w:sz w:val="28"/>
          <w:szCs w:val="28"/>
        </w:rPr>
      </w:pPr>
    </w:p>
    <w:p w14:paraId="4AC21FED"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Hidden Markov models (HMMs) are a formal foundation for making probabilistic models. They provide a conceptual toolkit for building </w:t>
      </w:r>
      <w:r w:rsidRPr="009401A3">
        <w:rPr>
          <w:rFonts w:ascii="Georgia Pro" w:eastAsia="Bookman Old Style" w:hAnsi="Georgia Pro" w:cs="Bookman Old Style"/>
          <w:color w:val="292929"/>
          <w:sz w:val="28"/>
          <w:szCs w:val="28"/>
        </w:rPr>
        <w:t>complex</w:t>
      </w:r>
      <w:r w:rsidRPr="009401A3">
        <w:rPr>
          <w:rFonts w:ascii="Georgia Pro" w:eastAsia="Bookman Old Style" w:hAnsi="Georgia Pro" w:cs="Bookman Old Style"/>
          <w:sz w:val="28"/>
          <w:szCs w:val="28"/>
        </w:rPr>
        <w:t xml:space="preserve"> models just by drawing an intuitive picture. They are at the heart of a diverse range of programs, including profile searches, multiple sequence alignment and regulatory site identification. HMMs are the Legos of computational sequence analysis.</w:t>
      </w:r>
    </w:p>
    <w:p w14:paraId="144F9F97" w14:textId="77777777" w:rsidR="005B43FA" w:rsidRPr="009401A3" w:rsidRDefault="005B43FA">
      <w:pPr>
        <w:spacing w:line="360" w:lineRule="auto"/>
        <w:jc w:val="both"/>
        <w:rPr>
          <w:rFonts w:ascii="Georgia Pro" w:eastAsia="Bookman Old Style" w:hAnsi="Georgia Pro" w:cs="Bookman Old Style"/>
          <w:sz w:val="28"/>
          <w:szCs w:val="28"/>
        </w:rPr>
      </w:pPr>
    </w:p>
    <w:p w14:paraId="4DAA2B30" w14:textId="3D104101"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lastRenderedPageBreak/>
        <w:t>When we cannot observe the states themselves, but only the result of some probability function(observation) of the states we utilize HMM. HMM is a statistical Markov model in which the system being modeled is assumed to be a Markov process with unobserved (hidden) states.</w:t>
      </w:r>
    </w:p>
    <w:p w14:paraId="1447A748" w14:textId="77777777" w:rsidR="005B43FA" w:rsidRPr="009401A3" w:rsidRDefault="005B43FA">
      <w:pPr>
        <w:spacing w:line="360" w:lineRule="auto"/>
        <w:jc w:val="both"/>
        <w:rPr>
          <w:rFonts w:ascii="Georgia Pro" w:eastAsia="Bookman Old Style" w:hAnsi="Georgia Pro" w:cs="Bookman Old Style"/>
          <w:sz w:val="28"/>
          <w:szCs w:val="28"/>
        </w:rPr>
      </w:pPr>
    </w:p>
    <w:p w14:paraId="1BE93CA4" w14:textId="4C91B362" w:rsidR="005B43FA" w:rsidRPr="006F26B0" w:rsidRDefault="002D526E" w:rsidP="006F26B0">
      <w:pPr>
        <w:spacing w:before="120" w:after="140" w:line="360" w:lineRule="auto"/>
        <w:ind w:right="40"/>
        <w:jc w:val="both"/>
        <w:rPr>
          <w:rFonts w:ascii="Georgia Pro" w:eastAsia="Bookman Old Style" w:hAnsi="Georgia Pro" w:cs="Bookman Old Style"/>
          <w:b/>
          <w:bCs/>
          <w:sz w:val="28"/>
          <w:szCs w:val="28"/>
        </w:rPr>
      </w:pPr>
      <w:r w:rsidRPr="006F26B0">
        <w:rPr>
          <w:rFonts w:ascii="Georgia Pro" w:eastAsia="Bookman Old Style" w:hAnsi="Georgia Pro" w:cs="Bookman Old Style"/>
          <w:b/>
          <w:bCs/>
          <w:sz w:val="28"/>
          <w:szCs w:val="28"/>
        </w:rPr>
        <w:t>A</w:t>
      </w:r>
      <w:r w:rsidR="006F26B0">
        <w:rPr>
          <w:rFonts w:ascii="Georgia Pro" w:eastAsia="Bookman Old Style" w:hAnsi="Georgia Pro" w:cs="Bookman Old Style"/>
          <w:b/>
          <w:bCs/>
          <w:sz w:val="28"/>
          <w:szCs w:val="28"/>
        </w:rPr>
        <w:t>ssumptions of</w:t>
      </w:r>
      <w:r w:rsidRPr="006F26B0">
        <w:rPr>
          <w:rFonts w:ascii="Georgia Pro" w:eastAsia="Bookman Old Style" w:hAnsi="Georgia Pro" w:cs="Bookman Old Style"/>
          <w:b/>
          <w:bCs/>
          <w:sz w:val="28"/>
          <w:szCs w:val="28"/>
        </w:rPr>
        <w:t xml:space="preserve"> HMM:</w:t>
      </w:r>
    </w:p>
    <w:p w14:paraId="5DC81DFE" w14:textId="77777777" w:rsidR="005B43FA" w:rsidRPr="009401A3" w:rsidRDefault="002D526E">
      <w:pPr>
        <w:shd w:val="clear" w:color="auto" w:fill="FFFFFF"/>
        <w:spacing w:before="280" w:line="360" w:lineRule="auto"/>
        <w:jc w:val="both"/>
        <w:rPr>
          <w:rFonts w:ascii="Georgia Pro" w:eastAsia="Bookman Old Style" w:hAnsi="Georgia Pro" w:cs="Bookman Old Style"/>
          <w:color w:val="292929"/>
          <w:sz w:val="28"/>
          <w:szCs w:val="28"/>
        </w:rPr>
      </w:pPr>
      <w:r w:rsidRPr="009401A3">
        <w:rPr>
          <w:rFonts w:ascii="Georgia Pro" w:eastAsia="Bookman Old Style" w:hAnsi="Georgia Pro" w:cs="Bookman Old Style"/>
          <w:sz w:val="28"/>
          <w:szCs w:val="28"/>
        </w:rPr>
        <w:t>HMM too is built upon several assumptions and the following is vital</w:t>
      </w:r>
      <w:r w:rsidRPr="009401A3">
        <w:rPr>
          <w:rFonts w:ascii="Georgia Pro" w:eastAsia="Bookman Old Style" w:hAnsi="Georgia Pro" w:cs="Bookman Old Style"/>
          <w:color w:val="292929"/>
          <w:sz w:val="28"/>
          <w:szCs w:val="28"/>
        </w:rPr>
        <w:t>.</w:t>
      </w:r>
    </w:p>
    <w:p w14:paraId="61337EE0" w14:textId="77777777" w:rsidR="005B43FA" w:rsidRPr="009401A3" w:rsidRDefault="002D526E">
      <w:pPr>
        <w:numPr>
          <w:ilvl w:val="0"/>
          <w:numId w:val="1"/>
        </w:numPr>
        <w:shd w:val="clear" w:color="auto" w:fill="FFFFFF"/>
        <w:spacing w:before="280"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Output independence assumption: Output observation is conditionally independent of all other hidden states and all other observations when given the current hidden state.</w:t>
      </w:r>
    </w:p>
    <w:p w14:paraId="0F973CE8" w14:textId="77777777" w:rsidR="005B43FA" w:rsidRPr="009401A3" w:rsidRDefault="002D526E">
      <w:pPr>
        <w:numPr>
          <w:ilvl w:val="0"/>
          <w:numId w:val="1"/>
        </w:numPr>
        <w:shd w:val="clear" w:color="auto" w:fill="FFFFFF"/>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Emission Probability Matrix: Probability of hidden state generating output v_i given that state at the corresponding time was s_j.</w:t>
      </w:r>
    </w:p>
    <w:p w14:paraId="03364C74" w14:textId="77777777" w:rsidR="00367BE0" w:rsidRDefault="00367BE0" w:rsidP="006F26B0">
      <w:pPr>
        <w:spacing w:before="120" w:after="140" w:line="360" w:lineRule="auto"/>
        <w:ind w:right="40"/>
        <w:jc w:val="both"/>
        <w:rPr>
          <w:rFonts w:ascii="Georgia Pro" w:eastAsia="Bookman Old Style" w:hAnsi="Georgia Pro" w:cs="Bookman Old Style"/>
          <w:b/>
          <w:bCs/>
          <w:sz w:val="28"/>
          <w:szCs w:val="28"/>
        </w:rPr>
      </w:pPr>
      <w:bookmarkStart w:id="8" w:name="_2oq5h9dxp1c" w:colFirst="0" w:colLast="0"/>
      <w:bookmarkEnd w:id="8"/>
    </w:p>
    <w:p w14:paraId="3808487A" w14:textId="7F874385" w:rsidR="005B43FA" w:rsidRPr="006F26B0" w:rsidRDefault="006F26B0" w:rsidP="006F26B0">
      <w:pPr>
        <w:spacing w:before="120" w:after="140" w:line="360" w:lineRule="auto"/>
        <w:ind w:right="40"/>
        <w:jc w:val="both"/>
        <w:rPr>
          <w:rFonts w:ascii="Georgia Pro" w:eastAsia="Bookman Old Style" w:hAnsi="Georgia Pro" w:cs="Bookman Old Style"/>
          <w:b/>
          <w:bCs/>
          <w:sz w:val="28"/>
          <w:szCs w:val="28"/>
        </w:rPr>
      </w:pPr>
      <w:r>
        <w:rPr>
          <w:rFonts w:ascii="Georgia Pro" w:eastAsia="Bookman Old Style" w:hAnsi="Georgia Pro" w:cs="Bookman Old Style"/>
          <w:b/>
          <w:bCs/>
          <w:sz w:val="28"/>
          <w:szCs w:val="28"/>
        </w:rPr>
        <w:t>Understanding HMM:</w:t>
      </w:r>
    </w:p>
    <w:p w14:paraId="30D15301" w14:textId="77777777" w:rsidR="005B43FA" w:rsidRPr="009401A3" w:rsidRDefault="002D526E">
      <w:pPr>
        <w:shd w:val="clear" w:color="auto" w:fill="FFFFFF"/>
        <w:spacing w:before="640" w:line="360" w:lineRule="auto"/>
        <w:ind w:left="720"/>
        <w:jc w:val="center"/>
        <w:rPr>
          <w:rFonts w:ascii="Georgia Pro" w:eastAsia="Bookman Old Style" w:hAnsi="Georgia Pro" w:cs="Bookman Old Style"/>
          <w:color w:val="292929"/>
          <w:sz w:val="28"/>
          <w:szCs w:val="28"/>
        </w:rPr>
      </w:pPr>
      <w:r w:rsidRPr="009401A3">
        <w:rPr>
          <w:rFonts w:ascii="Georgia Pro" w:eastAsia="Bookman Old Style" w:hAnsi="Georgia Pro" w:cs="Bookman Old Style"/>
          <w:noProof/>
          <w:color w:val="292929"/>
          <w:sz w:val="28"/>
          <w:szCs w:val="28"/>
        </w:rPr>
        <w:drawing>
          <wp:inline distT="114300" distB="114300" distL="114300" distR="114300" wp14:anchorId="4AE58ADE" wp14:editId="630D49B4">
            <wp:extent cx="2838450" cy="2421998"/>
            <wp:effectExtent l="0" t="0" r="0" b="0"/>
            <wp:docPr id="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5"/>
                    <a:srcRect/>
                    <a:stretch>
                      <a:fillRect/>
                    </a:stretch>
                  </pic:blipFill>
                  <pic:spPr>
                    <a:xfrm>
                      <a:off x="0" y="0"/>
                      <a:ext cx="2838450" cy="2421998"/>
                    </a:xfrm>
                    <a:prstGeom prst="rect">
                      <a:avLst/>
                    </a:prstGeom>
                    <a:ln/>
                  </pic:spPr>
                </pic:pic>
              </a:graphicData>
            </a:graphic>
          </wp:inline>
        </w:drawing>
      </w:r>
    </w:p>
    <w:p w14:paraId="696A094E" w14:textId="590F7DEA" w:rsidR="005B43FA" w:rsidRPr="009401A3" w:rsidRDefault="002D526E">
      <w:pPr>
        <w:spacing w:line="360" w:lineRule="auto"/>
        <w:jc w:val="center"/>
        <w:rPr>
          <w:rFonts w:ascii="Georgia Pro" w:eastAsia="Bookman Old Style" w:hAnsi="Georgia Pro" w:cs="Bookman Old Style"/>
          <w:color w:val="292929"/>
          <w:sz w:val="28"/>
          <w:szCs w:val="28"/>
        </w:rPr>
      </w:pPr>
      <w:r w:rsidRPr="009401A3">
        <w:rPr>
          <w:rFonts w:ascii="Georgia Pro" w:eastAsia="Bookman Old Style" w:hAnsi="Georgia Pro" w:cs="Bookman Old Style"/>
          <w:sz w:val="28"/>
          <w:szCs w:val="28"/>
        </w:rPr>
        <w:t>Fig. 2: A HM</w:t>
      </w:r>
      <w:r w:rsidR="009A00AC">
        <w:rPr>
          <w:rFonts w:ascii="Georgia Pro" w:eastAsia="Bookman Old Style" w:hAnsi="Georgia Pro" w:cs="Bookman Old Style"/>
          <w:sz w:val="28"/>
          <w:szCs w:val="28"/>
        </w:rPr>
        <w:t>M</w:t>
      </w:r>
      <w:r w:rsidRPr="009401A3">
        <w:rPr>
          <w:rFonts w:ascii="Georgia Pro" w:eastAsia="Bookman Old Style" w:hAnsi="Georgia Pro" w:cs="Bookman Old Style"/>
          <w:sz w:val="28"/>
          <w:szCs w:val="28"/>
        </w:rPr>
        <w:t xml:space="preserve"> chain with coin toss as hidden state </w:t>
      </w:r>
    </w:p>
    <w:p w14:paraId="23F3DB2A" w14:textId="77777777" w:rsidR="005B43FA" w:rsidRPr="009401A3" w:rsidRDefault="002D526E">
      <w:pPr>
        <w:pStyle w:val="Heading2"/>
        <w:keepNext w:val="0"/>
        <w:keepLines w:val="0"/>
        <w:shd w:val="clear" w:color="auto" w:fill="FFFFFF"/>
        <w:spacing w:before="580"/>
        <w:jc w:val="both"/>
        <w:rPr>
          <w:rFonts w:ascii="Georgia Pro" w:hAnsi="Georgia Pro"/>
          <w:sz w:val="28"/>
          <w:szCs w:val="28"/>
        </w:rPr>
      </w:pPr>
      <w:bookmarkStart w:id="9" w:name="_sdtnvbrdl80p" w:colFirst="0" w:colLast="0"/>
      <w:bookmarkEnd w:id="9"/>
      <w:r w:rsidRPr="009401A3">
        <w:rPr>
          <w:rFonts w:ascii="Georgia Pro" w:hAnsi="Georgia Pro"/>
          <w:sz w:val="28"/>
          <w:szCs w:val="28"/>
        </w:rPr>
        <w:lastRenderedPageBreak/>
        <w:t>Every Hidden Markov Model can be described as a finite state machine. Considering the diagram above, the following can be interpreted:</w:t>
      </w:r>
    </w:p>
    <w:p w14:paraId="5D2BAE53" w14:textId="77777777" w:rsidR="005B43FA" w:rsidRPr="009401A3" w:rsidRDefault="002D526E">
      <w:pPr>
        <w:numPr>
          <w:ilvl w:val="0"/>
          <w:numId w:val="6"/>
        </w:numPr>
        <w:shd w:val="clear" w:color="auto" w:fill="FFFFFF"/>
        <w:spacing w:before="640"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Set of states (S) = {0,1,2}</w:t>
      </w:r>
    </w:p>
    <w:p w14:paraId="6FCB9EB6" w14:textId="5578BC7A" w:rsidR="005B43FA" w:rsidRPr="009401A3" w:rsidRDefault="002D526E">
      <w:pPr>
        <w:numPr>
          <w:ilvl w:val="0"/>
          <w:numId w:val="6"/>
        </w:numPr>
        <w:shd w:val="clear" w:color="auto" w:fill="FFFFFF"/>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Set of hidden states (Q) = {Head,</w:t>
      </w:r>
      <w:r w:rsidR="00DD353B">
        <w:rPr>
          <w:rFonts w:ascii="Georgia Pro" w:eastAsia="Bookman Old Style" w:hAnsi="Georgia Pro" w:cs="Bookman Old Style"/>
          <w:sz w:val="28"/>
          <w:szCs w:val="28"/>
        </w:rPr>
        <w:t xml:space="preserve"> </w:t>
      </w:r>
      <w:r w:rsidRPr="009401A3">
        <w:rPr>
          <w:rFonts w:ascii="Georgia Pro" w:eastAsia="Bookman Old Style" w:hAnsi="Georgia Pro" w:cs="Bookman Old Style"/>
          <w:sz w:val="28"/>
          <w:szCs w:val="28"/>
        </w:rPr>
        <w:t>Tail}</w:t>
      </w:r>
    </w:p>
    <w:p w14:paraId="5BB6FB76" w14:textId="77777777" w:rsidR="003F26BC" w:rsidRDefault="002D526E" w:rsidP="003F26BC">
      <w:pPr>
        <w:numPr>
          <w:ilvl w:val="0"/>
          <w:numId w:val="6"/>
        </w:numPr>
        <w:shd w:val="clear" w:color="auto" w:fill="FFFFFF"/>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State series over time = z</w:t>
      </w:r>
      <w:r w:rsidRPr="009401A3">
        <w:rPr>
          <w:rFonts w:ascii="Cambria Math" w:eastAsia="Bookman Old Style" w:hAnsi="Cambria Math" w:cs="Cambria Math"/>
          <w:sz w:val="28"/>
          <w:szCs w:val="28"/>
        </w:rPr>
        <w:t>∈</w:t>
      </w:r>
      <w:r w:rsidRPr="009401A3">
        <w:rPr>
          <w:rFonts w:ascii="Georgia Pro" w:eastAsia="Bookman Old Style" w:hAnsi="Georgia Pro" w:cs="Bookman Old Style"/>
          <w:sz w:val="28"/>
          <w:szCs w:val="28"/>
        </w:rPr>
        <w:t xml:space="preserve"> S_T</w:t>
      </w:r>
    </w:p>
    <w:p w14:paraId="60B93AC3" w14:textId="77777777" w:rsidR="003F26BC" w:rsidRDefault="003F26BC" w:rsidP="003F26BC">
      <w:pPr>
        <w:shd w:val="clear" w:color="auto" w:fill="FFFFFF"/>
        <w:spacing w:line="360" w:lineRule="auto"/>
        <w:jc w:val="both"/>
        <w:rPr>
          <w:rFonts w:ascii="Georgia Pro" w:eastAsia="Bookman Old Style" w:hAnsi="Georgia Pro" w:cs="Bookman Old Style"/>
          <w:sz w:val="28"/>
          <w:szCs w:val="28"/>
        </w:rPr>
      </w:pPr>
    </w:p>
    <w:p w14:paraId="6B622879" w14:textId="15D9D47B" w:rsidR="005B43FA" w:rsidRPr="003F26BC" w:rsidRDefault="002D526E" w:rsidP="003F26BC">
      <w:pPr>
        <w:shd w:val="clear" w:color="auto" w:fill="FFFFFF"/>
        <w:spacing w:line="360" w:lineRule="auto"/>
        <w:jc w:val="both"/>
        <w:rPr>
          <w:rFonts w:ascii="Georgia Pro" w:eastAsia="Bookman Old Style" w:hAnsi="Georgia Pro" w:cs="Bookman Old Style"/>
          <w:sz w:val="28"/>
          <w:szCs w:val="28"/>
        </w:rPr>
      </w:pPr>
      <w:r w:rsidRPr="003F26BC">
        <w:rPr>
          <w:rFonts w:ascii="Georgia Pro" w:eastAsia="Bookman Old Style" w:hAnsi="Georgia Pro" w:cs="Bookman Old Style"/>
          <w:sz w:val="28"/>
          <w:szCs w:val="28"/>
        </w:rPr>
        <w:t xml:space="preserve">The transition from one state to another that you understand from a </w:t>
      </w:r>
      <w:r w:rsidR="00367BE0" w:rsidRPr="003F26BC">
        <w:rPr>
          <w:rFonts w:ascii="Georgia Pro" w:eastAsia="Bookman Old Style" w:hAnsi="Georgia Pro" w:cs="Bookman Old Style"/>
          <w:sz w:val="28"/>
          <w:szCs w:val="28"/>
        </w:rPr>
        <w:t>transition is</w:t>
      </w:r>
      <w:r w:rsidRPr="003F26BC">
        <w:rPr>
          <w:rFonts w:ascii="Georgia Pro" w:eastAsia="Bookman Old Style" w:hAnsi="Georgia Pro" w:cs="Bookman Old Style"/>
          <w:sz w:val="28"/>
          <w:szCs w:val="28"/>
        </w:rPr>
        <w:t xml:space="preserve"> called the observations since you observe them. The coin toss yielding a head/tail that influences what happens after reaching a state is called the hidden state since you can’t observe it.</w:t>
      </w:r>
    </w:p>
    <w:p w14:paraId="2FB79EC6" w14:textId="77777777" w:rsidR="005B43FA" w:rsidRPr="009401A3" w:rsidRDefault="002D526E">
      <w:pPr>
        <w:shd w:val="clear" w:color="auto" w:fill="FFFFFF"/>
        <w:spacing w:before="640"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The probability for transition from one state to another is called the emission probability. In this case, the values on the edges are transition probabilities. The transition matrix will tell us what is the cumulative transition property for transition from one state sequence to another during an independent process.</w:t>
      </w:r>
    </w:p>
    <w:p w14:paraId="3252CC4D" w14:textId="77777777" w:rsidR="005B43FA" w:rsidRPr="009401A3" w:rsidRDefault="005B43FA">
      <w:pPr>
        <w:pBdr>
          <w:top w:val="nil"/>
          <w:left w:val="nil"/>
          <w:bottom w:val="nil"/>
          <w:right w:val="nil"/>
          <w:between w:val="nil"/>
        </w:pBdr>
        <w:spacing w:line="360" w:lineRule="auto"/>
        <w:jc w:val="both"/>
        <w:rPr>
          <w:rFonts w:ascii="Georgia Pro" w:eastAsia="Bookman Old Style" w:hAnsi="Georgia Pro" w:cs="Bookman Old Style"/>
          <w:sz w:val="28"/>
          <w:szCs w:val="28"/>
        </w:rPr>
      </w:pPr>
    </w:p>
    <w:p w14:paraId="2D746C8E" w14:textId="406E8018" w:rsidR="005B43FA" w:rsidRPr="009401A3" w:rsidRDefault="002D526E">
      <w:pPr>
        <w:pBdr>
          <w:top w:val="nil"/>
          <w:left w:val="nil"/>
          <w:bottom w:val="nil"/>
          <w:right w:val="nil"/>
          <w:between w:val="nil"/>
        </w:pBd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The probability of influence of the hidden state variables on the observable states which explain the transition to</w:t>
      </w:r>
      <w:r w:rsidR="00367BE0">
        <w:rPr>
          <w:rFonts w:ascii="Georgia Pro" w:eastAsia="Bookman Old Style" w:hAnsi="Georgia Pro" w:cs="Bookman Old Style"/>
          <w:sz w:val="28"/>
          <w:szCs w:val="28"/>
        </w:rPr>
        <w:t>-</w:t>
      </w:r>
      <w:r w:rsidRPr="009401A3">
        <w:rPr>
          <w:rFonts w:ascii="Georgia Pro" w:eastAsia="Bookman Old Style" w:hAnsi="Georgia Pro" w:cs="Bookman Old Style"/>
          <w:sz w:val="28"/>
          <w:szCs w:val="28"/>
        </w:rPr>
        <w:t>and</w:t>
      </w:r>
      <w:r w:rsidR="00367BE0">
        <w:rPr>
          <w:rFonts w:ascii="Georgia Pro" w:eastAsia="Bookman Old Style" w:hAnsi="Georgia Pro" w:cs="Bookman Old Style"/>
          <w:sz w:val="28"/>
          <w:szCs w:val="28"/>
        </w:rPr>
        <w:t>-</w:t>
      </w:r>
      <w:r w:rsidRPr="009401A3">
        <w:rPr>
          <w:rFonts w:ascii="Georgia Pro" w:eastAsia="Bookman Old Style" w:hAnsi="Georgia Pro" w:cs="Bookman Old Style"/>
          <w:sz w:val="28"/>
          <w:szCs w:val="28"/>
        </w:rPr>
        <w:t>fro from the hidden states is called the emission probability.</w:t>
      </w:r>
    </w:p>
    <w:p w14:paraId="66756178" w14:textId="77777777" w:rsidR="005B43FA" w:rsidRPr="009401A3" w:rsidRDefault="005B43FA">
      <w:pPr>
        <w:pBdr>
          <w:top w:val="nil"/>
          <w:left w:val="nil"/>
          <w:bottom w:val="nil"/>
          <w:right w:val="nil"/>
          <w:between w:val="nil"/>
        </w:pBdr>
        <w:spacing w:line="360" w:lineRule="auto"/>
        <w:jc w:val="both"/>
        <w:rPr>
          <w:rFonts w:ascii="Georgia Pro" w:eastAsia="Bookman Old Style" w:hAnsi="Georgia Pro" w:cs="Bookman Old Style"/>
          <w:sz w:val="28"/>
          <w:szCs w:val="28"/>
        </w:rPr>
      </w:pPr>
    </w:p>
    <w:p w14:paraId="7E0FE5B6" w14:textId="06164559" w:rsidR="006F26B0" w:rsidRDefault="002D526E">
      <w:pPr>
        <w:pBdr>
          <w:top w:val="nil"/>
          <w:left w:val="nil"/>
          <w:bottom w:val="nil"/>
          <w:right w:val="nil"/>
          <w:between w:val="nil"/>
        </w:pBd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Learning in HMMs involves estimating the state transition probabilities ‘A’ and the output emission probabilities ‘B’ that make an observed sequence most likely. Expectation-Maximization algorithms are used for this purpose. </w:t>
      </w:r>
      <w:r w:rsidRPr="009401A3">
        <w:rPr>
          <w:rFonts w:ascii="Georgia Pro" w:eastAsia="Bookman Old Style" w:hAnsi="Georgia Pro" w:cs="Bookman Old Style"/>
          <w:sz w:val="28"/>
          <w:szCs w:val="28"/>
        </w:rPr>
        <w:lastRenderedPageBreak/>
        <w:t>An algorithm known as Baum-Welch algorithm, that falls under this category using the forward algorithm, is widely used.</w:t>
      </w:r>
    </w:p>
    <w:p w14:paraId="1F6F2A18" w14:textId="77777777" w:rsidR="00F11CE9" w:rsidRDefault="00F11CE9">
      <w:pPr>
        <w:pBdr>
          <w:top w:val="nil"/>
          <w:left w:val="nil"/>
          <w:bottom w:val="nil"/>
          <w:right w:val="nil"/>
          <w:between w:val="nil"/>
        </w:pBdr>
        <w:spacing w:line="360" w:lineRule="auto"/>
        <w:jc w:val="both"/>
        <w:rPr>
          <w:rFonts w:ascii="Georgia Pro" w:eastAsia="Bookman Old Style" w:hAnsi="Georgia Pro" w:cs="Bookman Old Style"/>
          <w:sz w:val="28"/>
          <w:szCs w:val="28"/>
        </w:rPr>
      </w:pPr>
    </w:p>
    <w:p w14:paraId="0621B68E" w14:textId="554F6D4B" w:rsidR="005B43FA" w:rsidRPr="006F26B0" w:rsidRDefault="006F26B0" w:rsidP="006F26B0">
      <w:pPr>
        <w:spacing w:before="120" w:after="140" w:line="360" w:lineRule="auto"/>
        <w:ind w:right="40"/>
        <w:jc w:val="both"/>
        <w:rPr>
          <w:rFonts w:ascii="Georgia Pro" w:eastAsia="Bookman Old Style" w:hAnsi="Georgia Pro" w:cs="Bookman Old Style"/>
          <w:b/>
          <w:bCs/>
          <w:sz w:val="28"/>
          <w:szCs w:val="28"/>
        </w:rPr>
      </w:pPr>
      <w:bookmarkStart w:id="10" w:name="_iblfkqgw6k47" w:colFirst="0" w:colLast="0"/>
      <w:bookmarkEnd w:id="10"/>
      <w:r>
        <w:rPr>
          <w:rFonts w:ascii="Georgia Pro" w:eastAsia="Bookman Old Style" w:hAnsi="Georgia Pro" w:cs="Bookman Old Style"/>
          <w:b/>
          <w:bCs/>
          <w:sz w:val="28"/>
          <w:szCs w:val="28"/>
        </w:rPr>
        <w:t>Forward Probability</w:t>
      </w:r>
      <w:r w:rsidR="002D526E" w:rsidRPr="006F26B0">
        <w:rPr>
          <w:rFonts w:ascii="Georgia Pro" w:eastAsia="Bookman Old Style" w:hAnsi="Georgia Pro" w:cs="Bookman Old Style"/>
          <w:b/>
          <w:bCs/>
          <w:sz w:val="28"/>
          <w:szCs w:val="28"/>
        </w:rPr>
        <w:t xml:space="preserve"> (</w:t>
      </w:r>
      <w:r>
        <w:rPr>
          <w:rFonts w:ascii="Georgia Pro" w:eastAsia="Bookman Old Style" w:hAnsi="Georgia Pro" w:cs="Bookman Old Style"/>
          <w:b/>
          <w:bCs/>
          <w:sz w:val="28"/>
          <w:szCs w:val="28"/>
        </w:rPr>
        <w:t>Likelihood Computation</w:t>
      </w:r>
      <w:r w:rsidR="002D526E" w:rsidRPr="006F26B0">
        <w:rPr>
          <w:rFonts w:ascii="Georgia Pro" w:eastAsia="Bookman Old Style" w:hAnsi="Georgia Pro" w:cs="Bookman Old Style"/>
          <w:b/>
          <w:bCs/>
          <w:sz w:val="28"/>
          <w:szCs w:val="28"/>
        </w:rPr>
        <w:t>):</w:t>
      </w:r>
    </w:p>
    <w:p w14:paraId="566521AD"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Given a task, being a climatologist in the year 279 studying the history of global warming, to determine the records of the weather in Baltimore for the summer of 2020, but there are no records found regarding this but we have record of Jason Eisner’s dairy, which has a list of how many ice-creams Jason ate every day that summer.  Also, we simply assume the weather to be either Hot (H) or Cold (C).</w:t>
      </w:r>
    </w:p>
    <w:p w14:paraId="00C9DD9E" w14:textId="77777777" w:rsidR="005B43FA" w:rsidRPr="009401A3" w:rsidRDefault="005B43FA">
      <w:pPr>
        <w:spacing w:line="360" w:lineRule="auto"/>
        <w:jc w:val="both"/>
        <w:rPr>
          <w:rFonts w:ascii="Georgia Pro" w:eastAsia="Bookman Old Style" w:hAnsi="Georgia Pro" w:cs="Bookman Old Style"/>
          <w:sz w:val="28"/>
          <w:szCs w:val="28"/>
        </w:rPr>
      </w:pPr>
    </w:p>
    <w:p w14:paraId="5B479BDC"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Our first problem is to compute the likelihood of a particular observation sequence. For a Markov chain, where the surface observations are the same as the hidden events, we could compute the probability of </w:t>
      </w:r>
      <m:oMath>
        <m:r>
          <w:rPr>
            <w:rFonts w:ascii="Cambria Math" w:eastAsia="Bookman Old Style" w:hAnsi="Cambria Math" w:cs="Bookman Old Style"/>
            <w:sz w:val="28"/>
            <w:szCs w:val="28"/>
          </w:rPr>
          <m:t>[3, 1, 3]</m:t>
        </m:r>
      </m:oMath>
      <w:r w:rsidRPr="009401A3">
        <w:rPr>
          <w:rFonts w:ascii="Georgia Pro" w:eastAsia="Bookman Old Style" w:hAnsi="Georgia Pro" w:cs="Bookman Old Style"/>
          <w:sz w:val="28"/>
          <w:szCs w:val="28"/>
        </w:rPr>
        <w:t xml:space="preserve"> just by following the states labeled </w:t>
      </w:r>
      <m:oMath>
        <m:r>
          <w:rPr>
            <w:rFonts w:ascii="Cambria Math" w:eastAsia="Bookman Old Style" w:hAnsi="Cambria Math" w:cs="Bookman Old Style"/>
            <w:sz w:val="28"/>
            <w:szCs w:val="28"/>
          </w:rPr>
          <m:t>[3, 1, 3]</m:t>
        </m:r>
      </m:oMath>
      <w:r w:rsidRPr="009401A3">
        <w:rPr>
          <w:rFonts w:ascii="Georgia Pro" w:eastAsia="Bookman Old Style" w:hAnsi="Georgia Pro" w:cs="Bookman Old Style"/>
          <w:sz w:val="28"/>
          <w:szCs w:val="28"/>
        </w:rPr>
        <w:t xml:space="preserve"> and multiplying the probabilities along the arcs. For a hidden Markov model,</w:t>
      </w:r>
    </w:p>
    <w:p w14:paraId="6533403B"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things are not so simple. We want to determine the probability of an ice-cream observation sequence like </w:t>
      </w:r>
      <m:oMath>
        <m:r>
          <w:rPr>
            <w:rFonts w:ascii="Cambria Math" w:eastAsia="Bookman Old Style" w:hAnsi="Cambria Math" w:cs="Bookman Old Style"/>
            <w:sz w:val="28"/>
            <w:szCs w:val="28"/>
          </w:rPr>
          <m:t>[3, 1, 3]</m:t>
        </m:r>
      </m:oMath>
      <w:r w:rsidRPr="009401A3">
        <w:rPr>
          <w:rFonts w:ascii="Georgia Pro" w:eastAsia="Bookman Old Style" w:hAnsi="Georgia Pro" w:cs="Bookman Old Style"/>
          <w:sz w:val="28"/>
          <w:szCs w:val="28"/>
        </w:rPr>
        <w:t>, but we don’t know what the hidden state sequence is.</w:t>
      </w:r>
    </w:p>
    <w:p w14:paraId="7A33FFA8" w14:textId="77777777" w:rsidR="005B43FA" w:rsidRPr="009401A3" w:rsidRDefault="005B43FA">
      <w:pPr>
        <w:spacing w:line="360" w:lineRule="auto"/>
        <w:jc w:val="both"/>
        <w:rPr>
          <w:rFonts w:ascii="Georgia Pro" w:eastAsia="Bookman Old Style" w:hAnsi="Georgia Pro" w:cs="Bookman Old Style"/>
          <w:sz w:val="28"/>
          <w:szCs w:val="28"/>
        </w:rPr>
      </w:pPr>
    </w:p>
    <w:p w14:paraId="37E3C346"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Let’s start with a slightly simpler situation. Suppose we already knew the weather and wanted to predict how much ice cream Jason would eat. This is a useful part of many HMM tasks. For a given hidden state sequence (e.g., </w:t>
      </w:r>
      <m:oMath>
        <m:r>
          <w:rPr>
            <w:rFonts w:ascii="Cambria Math" w:eastAsia="Bookman Old Style" w:hAnsi="Cambria Math" w:cs="Bookman Old Style"/>
            <w:sz w:val="28"/>
            <w:szCs w:val="28"/>
          </w:rPr>
          <m:t>[hot, hot, cold]</m:t>
        </m:r>
      </m:oMath>
      <w:r w:rsidRPr="009401A3">
        <w:rPr>
          <w:rFonts w:ascii="Georgia Pro" w:eastAsia="Bookman Old Style" w:hAnsi="Georgia Pro" w:cs="Bookman Old Style"/>
          <w:sz w:val="28"/>
          <w:szCs w:val="28"/>
        </w:rPr>
        <w:t xml:space="preserve">), we can easily compute the output likelihood of </w:t>
      </w:r>
      <m:oMath>
        <m:r>
          <w:rPr>
            <w:rFonts w:ascii="Cambria Math" w:eastAsia="Bookman Old Style" w:hAnsi="Cambria Math" w:cs="Bookman Old Style"/>
            <w:sz w:val="28"/>
            <w:szCs w:val="28"/>
          </w:rPr>
          <m:t>[3, 1, 3]</m:t>
        </m:r>
      </m:oMath>
      <w:r w:rsidRPr="009401A3">
        <w:rPr>
          <w:rFonts w:ascii="Georgia Pro" w:eastAsia="Bookman Old Style" w:hAnsi="Georgia Pro" w:cs="Bookman Old Style"/>
          <w:sz w:val="28"/>
          <w:szCs w:val="28"/>
        </w:rPr>
        <w:t xml:space="preserve">. </w:t>
      </w:r>
    </w:p>
    <w:p w14:paraId="37C715FE" w14:textId="77777777" w:rsidR="005B43FA" w:rsidRPr="009401A3" w:rsidRDefault="005B43FA">
      <w:pPr>
        <w:spacing w:line="360" w:lineRule="auto"/>
        <w:jc w:val="both"/>
        <w:rPr>
          <w:rFonts w:ascii="Georgia Pro" w:eastAsia="Bookman Old Style" w:hAnsi="Georgia Pro" w:cs="Bookman Old Style"/>
          <w:sz w:val="28"/>
          <w:szCs w:val="28"/>
        </w:rPr>
      </w:pPr>
    </w:p>
    <w:p w14:paraId="5B42CF4E" w14:textId="144A51AB" w:rsidR="00AB23BE" w:rsidRDefault="002D526E" w:rsidP="00AB23B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lastRenderedPageBreak/>
        <w:t xml:space="preserve">Let’s see how. First, recall that for hidden Markov models, each hidden state produces only a single observation. Thus, the sequence of hidden states and the sequence of observations have the same length. </w:t>
      </w:r>
    </w:p>
    <w:p w14:paraId="022BC073" w14:textId="77777777" w:rsidR="00AB23BE" w:rsidRPr="009401A3" w:rsidRDefault="00AB23BE" w:rsidP="00AB23BE">
      <w:pPr>
        <w:spacing w:line="360" w:lineRule="auto"/>
        <w:jc w:val="both"/>
        <w:rPr>
          <w:rFonts w:ascii="Georgia Pro" w:eastAsia="Bookman Old Style" w:hAnsi="Georgia Pro" w:cs="Bookman Old Style"/>
          <w:sz w:val="28"/>
          <w:szCs w:val="28"/>
        </w:rPr>
      </w:pPr>
    </w:p>
    <w:p w14:paraId="7BBDCD79"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Given this one-to-one mapping for a particular hidden state sequence </w:t>
      </w:r>
      <m:oMath>
        <m:r>
          <w:rPr>
            <w:rFonts w:ascii="Cambria Math" w:eastAsia="Bookman Old Style" w:hAnsi="Cambria Math" w:cs="Bookman Old Style"/>
            <w:sz w:val="28"/>
            <w:szCs w:val="28"/>
          </w:rPr>
          <m:t>Q=</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1</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2</m:t>
            </m:r>
          </m:sub>
        </m:sSub>
        <m:r>
          <w:rPr>
            <w:rFonts w:ascii="Cambria Math" w:eastAsia="Bookman Old Style" w:hAnsi="Cambria Math" w:cs="Bookman Old Style"/>
            <w:sz w:val="28"/>
            <w:szCs w:val="28"/>
          </w:rPr>
          <m:t>. .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T</m:t>
            </m:r>
          </m:sub>
        </m:sSub>
      </m:oMath>
      <w:r w:rsidRPr="009401A3">
        <w:rPr>
          <w:rFonts w:ascii="Georgia Pro" w:eastAsia="Bookman Old Style" w:hAnsi="Georgia Pro" w:cs="Bookman Old Style"/>
          <w:sz w:val="28"/>
          <w:szCs w:val="28"/>
        </w:rPr>
        <w:t xml:space="preserve"> and an observation sequence </w:t>
      </w:r>
      <m:oMath>
        <m:r>
          <w:rPr>
            <w:rFonts w:ascii="Cambria Math" w:eastAsia="Bookman Old Style" w:hAnsi="Cambria Math" w:cs="Bookman Old Style"/>
            <w:sz w:val="28"/>
            <w:szCs w:val="28"/>
          </w:rPr>
          <m:t>O=</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1</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2</m:t>
            </m:r>
          </m:sub>
        </m:sSub>
        <m:r>
          <w:rPr>
            <w:rFonts w:ascii="Cambria Math" w:eastAsia="Bookman Old Style" w:hAnsi="Cambria Math" w:cs="Bookman Old Style"/>
            <w:sz w:val="28"/>
            <w:szCs w:val="28"/>
          </w:rPr>
          <m:t>. .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oMath>
      <w:r w:rsidRPr="009401A3">
        <w:rPr>
          <w:rFonts w:ascii="Georgia Pro" w:eastAsia="Bookman Old Style" w:hAnsi="Georgia Pro" w:cs="Bookman Old Style"/>
          <w:sz w:val="28"/>
          <w:szCs w:val="28"/>
        </w:rPr>
        <w:t>, the likelihood of the observation sequence is</w:t>
      </w:r>
    </w:p>
    <w:p w14:paraId="3B808954" w14:textId="28AC181B" w:rsidR="005B43FA" w:rsidRPr="009401A3" w:rsidRDefault="002D526E">
      <w:pPr>
        <w:spacing w:line="360" w:lineRule="auto"/>
        <w:jc w:val="center"/>
        <w:rPr>
          <w:rFonts w:ascii="Georgia Pro" w:eastAsia="Bookman Old Style" w:hAnsi="Georgia Pro" w:cs="Bookman Old Style"/>
          <w:sz w:val="28"/>
          <w:szCs w:val="28"/>
        </w:rPr>
      </w:pPr>
      <m:oMathPara>
        <m:oMath>
          <m:r>
            <w:rPr>
              <w:rFonts w:ascii="Cambria Math" w:eastAsia="Bookman Old Style" w:hAnsi="Cambria Math" w:cs="Bookman Old Style"/>
              <w:sz w:val="28"/>
              <w:szCs w:val="28"/>
            </w:rPr>
            <m:t>P(O|Q)=</m:t>
          </m:r>
          <m:nary>
            <m:naryPr>
              <m:chr m:val="∏"/>
              <m:ctrlPr>
                <w:rPr>
                  <w:rFonts w:ascii="Cambria Math" w:eastAsia="Bookman Old Style" w:hAnsi="Cambria Math" w:cs="Bookman Old Style"/>
                  <w:sz w:val="28"/>
                  <w:szCs w:val="28"/>
                </w:rPr>
              </m:ctrlPr>
            </m:naryPr>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T</m:t>
              </m:r>
            </m:sup>
            <m:e>
              <m:r>
                <w:rPr>
                  <w:rFonts w:ascii="Cambria Math" w:eastAsia="Bookman Old Style" w:hAnsi="Cambria Math" w:cs="Bookman Old Style"/>
                  <w:sz w:val="28"/>
                  <w:szCs w:val="28"/>
                </w:rPr>
                <m:t>P(</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i</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i</m:t>
                  </m:r>
                </m:sub>
              </m:sSub>
              <m:r>
                <w:rPr>
                  <w:rFonts w:ascii="Cambria Math" w:eastAsia="Bookman Old Style" w:hAnsi="Cambria Math" w:cs="Bookman Old Style"/>
                  <w:sz w:val="28"/>
                  <w:szCs w:val="28"/>
                </w:rPr>
                <m:t>)</m:t>
              </m:r>
            </m:e>
          </m:nary>
        </m:oMath>
      </m:oMathPara>
    </w:p>
    <w:p w14:paraId="4D21246C"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The computation of the forward probability for our ice-cream observation </w:t>
      </w:r>
      <m:oMath>
        <m:r>
          <w:rPr>
            <w:rFonts w:ascii="Cambria Math" w:eastAsia="Bookman Old Style" w:hAnsi="Cambria Math" w:cs="Bookman Old Style"/>
            <w:sz w:val="28"/>
            <w:szCs w:val="28"/>
          </w:rPr>
          <m:t>[3, 1, 3]</m:t>
        </m:r>
      </m:oMath>
      <w:r w:rsidRPr="009401A3">
        <w:rPr>
          <w:rFonts w:ascii="Georgia Pro" w:eastAsia="Bookman Old Style" w:hAnsi="Georgia Pro" w:cs="Bookman Old Style"/>
          <w:sz w:val="28"/>
          <w:szCs w:val="28"/>
        </w:rPr>
        <w:t xml:space="preserve"> from one possible hidden state sequence </w:t>
      </w:r>
      <m:oMath>
        <m:r>
          <w:rPr>
            <w:rFonts w:ascii="Cambria Math" w:eastAsia="Bookman Old Style" w:hAnsi="Cambria Math" w:cs="Bookman Old Style"/>
            <w:sz w:val="28"/>
            <w:szCs w:val="28"/>
          </w:rPr>
          <m:t>[hot, hot, cold]</m:t>
        </m:r>
      </m:oMath>
      <w:r w:rsidRPr="009401A3">
        <w:rPr>
          <w:rFonts w:ascii="Georgia Pro" w:eastAsia="Bookman Old Style" w:hAnsi="Georgia Pro" w:cs="Bookman Old Style"/>
          <w:sz w:val="28"/>
          <w:szCs w:val="28"/>
        </w:rPr>
        <w:t xml:space="preserve"> is given as</w:t>
      </w:r>
    </w:p>
    <w:p w14:paraId="0B7F12F6" w14:textId="77777777" w:rsidR="005B43FA" w:rsidRPr="009401A3" w:rsidRDefault="005B43FA">
      <w:pPr>
        <w:spacing w:line="360" w:lineRule="auto"/>
        <w:jc w:val="center"/>
        <w:rPr>
          <w:rFonts w:ascii="Georgia Pro" w:eastAsia="Bookman Old Style" w:hAnsi="Georgia Pro" w:cs="Bookman Old Style"/>
          <w:sz w:val="28"/>
          <w:szCs w:val="28"/>
        </w:rPr>
      </w:pPr>
    </w:p>
    <w:p w14:paraId="25072509" w14:textId="77777777" w:rsidR="005B43FA" w:rsidRPr="009401A3" w:rsidRDefault="002D526E">
      <w:pPr>
        <w:spacing w:line="360" w:lineRule="auto"/>
        <w:jc w:val="center"/>
        <w:rPr>
          <w:rFonts w:ascii="Georgia Pro" w:eastAsia="Bookman Old Style" w:hAnsi="Georgia Pro" w:cs="Bookman Old Style"/>
          <w:sz w:val="28"/>
          <w:szCs w:val="28"/>
        </w:rPr>
      </w:pPr>
      <m:oMathPara>
        <m:oMath>
          <m:r>
            <w:rPr>
              <w:rFonts w:ascii="Cambria Math" w:eastAsia="Bookman Old Style" w:hAnsi="Cambria Math" w:cs="Bookman Old Style"/>
              <w:sz w:val="28"/>
              <w:szCs w:val="28"/>
            </w:rPr>
            <m:t>P([3,1,3]|[</m:t>
          </m:r>
          <m:r>
            <w:rPr>
              <w:rFonts w:ascii="Cambria Math" w:eastAsia="Bookman Old Style" w:hAnsi="Cambria Math" w:cs="Bookman Old Style"/>
              <w:sz w:val="28"/>
              <w:szCs w:val="28"/>
            </w:rPr>
            <m:t>hot,cold,cold]) =P(3|</m:t>
          </m:r>
          <m:r>
            <w:rPr>
              <w:rFonts w:ascii="Cambria Math" w:eastAsia="Bookman Old Style" w:hAnsi="Cambria Math" w:cs="Bookman Old Style"/>
              <w:sz w:val="28"/>
              <w:szCs w:val="28"/>
            </w:rPr>
            <m:t>hot)×P(1|</m:t>
          </m:r>
          <m:r>
            <w:rPr>
              <w:rFonts w:ascii="Cambria Math" w:eastAsia="Bookman Old Style" w:hAnsi="Cambria Math" w:cs="Bookman Old Style"/>
              <w:sz w:val="28"/>
              <w:szCs w:val="28"/>
            </w:rPr>
            <m:t xml:space="preserve">hot)×P(3|cold) </m:t>
          </m:r>
        </m:oMath>
      </m:oMathPara>
    </w:p>
    <w:p w14:paraId="1E24908E" w14:textId="77777777" w:rsidR="005B43FA" w:rsidRPr="009401A3" w:rsidRDefault="005B43FA">
      <w:pPr>
        <w:spacing w:line="360" w:lineRule="auto"/>
        <w:rPr>
          <w:rFonts w:ascii="Georgia Pro" w:eastAsia="Bookman Old Style" w:hAnsi="Georgia Pro" w:cs="Bookman Old Style"/>
          <w:sz w:val="28"/>
          <w:szCs w:val="28"/>
        </w:rPr>
      </w:pPr>
    </w:p>
    <w:p w14:paraId="7BCA5998" w14:textId="77777777" w:rsidR="005B43FA" w:rsidRPr="009401A3" w:rsidRDefault="002D526E" w:rsidP="00AB23B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But of course, we don’t actually know what the hidden state (weather) sequence was. We’ll need to compute the probability of ice-cream events </w:t>
      </w:r>
      <m:oMath>
        <m:r>
          <w:rPr>
            <w:rFonts w:ascii="Cambria Math" w:eastAsia="Bookman Old Style" w:hAnsi="Cambria Math" w:cs="Bookman Old Style"/>
            <w:sz w:val="28"/>
            <w:szCs w:val="28"/>
          </w:rPr>
          <m:t>[3, 1, 3]</m:t>
        </m:r>
      </m:oMath>
      <w:r w:rsidRPr="009401A3">
        <w:rPr>
          <w:rFonts w:ascii="Georgia Pro" w:eastAsia="Bookman Old Style" w:hAnsi="Georgia Pro" w:cs="Bookman Old Style"/>
          <w:sz w:val="28"/>
          <w:szCs w:val="28"/>
        </w:rPr>
        <w:t xml:space="preserve"> instead by summing over all possible weather sequences, weighted by their probability. First, let’s compute the joint probability of being in a particular weather sequence Q and generating a particular sequence O of ice-cream events. In general, this is</w:t>
      </w:r>
    </w:p>
    <w:p w14:paraId="1CDC1D66" w14:textId="702CCA61" w:rsidR="005B43FA" w:rsidRPr="009401A3" w:rsidRDefault="002D526E">
      <w:pPr>
        <w:spacing w:line="360" w:lineRule="auto"/>
        <w:jc w:val="center"/>
        <w:rPr>
          <w:rFonts w:ascii="Georgia Pro" w:eastAsia="Bookman Old Style" w:hAnsi="Georgia Pro" w:cs="Bookman Old Style"/>
          <w:sz w:val="28"/>
          <w:szCs w:val="28"/>
        </w:rPr>
      </w:pPr>
      <m:oMathPara>
        <m:oMath>
          <m:r>
            <w:rPr>
              <w:rFonts w:ascii="Cambria Math" w:eastAsia="Bookman Old Style" w:hAnsi="Cambria Math" w:cs="Bookman Old Style"/>
              <w:sz w:val="28"/>
              <w:szCs w:val="28"/>
            </w:rPr>
            <m:t>P(O,Q)=P(O|Q)×P(Q)=</m:t>
          </m:r>
          <m:nary>
            <m:naryPr>
              <m:chr m:val="∏"/>
              <m:ctrlPr>
                <w:rPr>
                  <w:rFonts w:ascii="Cambria Math" w:eastAsia="Bookman Old Style" w:hAnsi="Cambria Math" w:cs="Bookman Old Style"/>
                  <w:sz w:val="28"/>
                  <w:szCs w:val="28"/>
                </w:rPr>
              </m:ctrlPr>
            </m:naryPr>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T</m:t>
              </m:r>
            </m:sup>
            <m:e>
              <m:r>
                <w:rPr>
                  <w:rFonts w:ascii="Cambria Math" w:eastAsia="Bookman Old Style" w:hAnsi="Cambria Math" w:cs="Bookman Old Style"/>
                  <w:sz w:val="28"/>
                  <w:szCs w:val="28"/>
                </w:rPr>
                <m:t>P(</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i</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i</m:t>
                  </m:r>
                </m:sub>
              </m:sSub>
              <m:r>
                <w:rPr>
                  <w:rFonts w:ascii="Cambria Math" w:eastAsia="Bookman Old Style" w:hAnsi="Cambria Math" w:cs="Bookman Old Style"/>
                  <w:sz w:val="28"/>
                  <w:szCs w:val="28"/>
                </w:rPr>
                <m:t>)</m:t>
              </m:r>
            </m:e>
          </m:nary>
          <m:r>
            <w:rPr>
              <w:rFonts w:ascii="Cambria Math" w:eastAsia="Bookman Old Style" w:hAnsi="Cambria Math" w:cs="Bookman Old Style"/>
              <w:sz w:val="28"/>
              <w:szCs w:val="28"/>
            </w:rPr>
            <m:t>×</m:t>
          </m:r>
          <m:nary>
            <m:naryPr>
              <m:chr m:val="∏"/>
              <m:ctrlPr>
                <w:rPr>
                  <w:rFonts w:ascii="Cambria Math" w:eastAsia="Bookman Old Style" w:hAnsi="Cambria Math" w:cs="Bookman Old Style"/>
                  <w:sz w:val="28"/>
                  <w:szCs w:val="28"/>
                </w:rPr>
              </m:ctrlPr>
            </m:naryPr>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T</m:t>
              </m:r>
            </m:sup>
            <m:e>
              <m:r>
                <w:rPr>
                  <w:rFonts w:ascii="Cambria Math" w:eastAsia="Bookman Old Style" w:hAnsi="Cambria Math" w:cs="Bookman Old Style"/>
                  <w:sz w:val="28"/>
                  <w:szCs w:val="28"/>
                </w:rPr>
                <m:t>P(</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i</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i-1</m:t>
                  </m:r>
                </m:sub>
              </m:sSub>
              <m:r>
                <w:rPr>
                  <w:rFonts w:ascii="Cambria Math" w:eastAsia="Bookman Old Style" w:hAnsi="Cambria Math" w:cs="Bookman Old Style"/>
                  <w:sz w:val="28"/>
                  <w:szCs w:val="28"/>
                </w:rPr>
                <m:t>)</m:t>
              </m:r>
            </m:e>
          </m:nary>
        </m:oMath>
      </m:oMathPara>
    </w:p>
    <w:p w14:paraId="2FA85307" w14:textId="77777777" w:rsidR="00AB23BE" w:rsidRDefault="00AB23BE">
      <w:pPr>
        <w:spacing w:line="360" w:lineRule="auto"/>
        <w:rPr>
          <w:rFonts w:ascii="Georgia Pro" w:eastAsia="Bookman Old Style" w:hAnsi="Georgia Pro" w:cs="Bookman Old Style"/>
          <w:sz w:val="28"/>
          <w:szCs w:val="28"/>
        </w:rPr>
      </w:pPr>
    </w:p>
    <w:p w14:paraId="69C9FA3F" w14:textId="7F9FC728" w:rsidR="005B43FA" w:rsidRPr="009401A3" w:rsidRDefault="002D526E" w:rsidP="00AB23B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The computation of the joint probability of our ice-cream observation </w:t>
      </w:r>
      <m:oMath>
        <m:r>
          <w:rPr>
            <w:rFonts w:ascii="Cambria Math" w:eastAsia="Bookman Old Style" w:hAnsi="Cambria Math" w:cs="Bookman Old Style"/>
            <w:sz w:val="28"/>
            <w:szCs w:val="28"/>
          </w:rPr>
          <m:t>[3, 1, 3]</m:t>
        </m:r>
      </m:oMath>
      <w:r w:rsidRPr="009401A3">
        <w:rPr>
          <w:rFonts w:ascii="Georgia Pro" w:eastAsia="Bookman Old Style" w:hAnsi="Georgia Pro" w:cs="Bookman Old Style"/>
          <w:sz w:val="28"/>
          <w:szCs w:val="28"/>
        </w:rPr>
        <w:t xml:space="preserve">  and one possible hidden state sequence </w:t>
      </w:r>
      <m:oMath>
        <m:r>
          <w:rPr>
            <w:rFonts w:ascii="Cambria Math" w:eastAsia="Bookman Old Style" w:hAnsi="Cambria Math" w:cs="Bookman Old Style"/>
            <w:sz w:val="28"/>
            <w:szCs w:val="28"/>
          </w:rPr>
          <m:t>[hot, hot, cold]</m:t>
        </m:r>
      </m:oMath>
      <w:r w:rsidRPr="009401A3">
        <w:rPr>
          <w:rFonts w:ascii="Georgia Pro" w:eastAsia="Bookman Old Style" w:hAnsi="Georgia Pro" w:cs="Bookman Old Style"/>
          <w:sz w:val="28"/>
          <w:szCs w:val="28"/>
        </w:rPr>
        <w:t xml:space="preserve"> is given as</w:t>
      </w:r>
    </w:p>
    <w:p w14:paraId="04923C59" w14:textId="77777777" w:rsidR="005B43FA" w:rsidRPr="009401A3" w:rsidRDefault="005B43FA" w:rsidP="00AB23BE">
      <w:pPr>
        <w:spacing w:line="360" w:lineRule="auto"/>
        <w:rPr>
          <w:rFonts w:ascii="Georgia Pro" w:eastAsia="Bookman Old Style" w:hAnsi="Georgia Pro" w:cs="Bookman Old Style"/>
          <w:sz w:val="28"/>
          <w:szCs w:val="28"/>
        </w:rPr>
      </w:pPr>
    </w:p>
    <w:p w14:paraId="7921E6AA" w14:textId="77777777" w:rsidR="005B43FA" w:rsidRPr="009401A3" w:rsidRDefault="002D526E">
      <w:pPr>
        <w:spacing w:line="360" w:lineRule="auto"/>
        <w:jc w:val="center"/>
        <w:rPr>
          <w:rFonts w:ascii="Georgia Pro" w:eastAsia="Bookman Old Style" w:hAnsi="Georgia Pro" w:cs="Bookman Old Style"/>
          <w:sz w:val="28"/>
          <w:szCs w:val="28"/>
        </w:rPr>
      </w:pPr>
      <m:oMathPara>
        <m:oMath>
          <m:r>
            <w:rPr>
              <w:rFonts w:ascii="Cambria Math" w:eastAsia="Bookman Old Style" w:hAnsi="Cambria Math" w:cs="Bookman Old Style"/>
              <w:sz w:val="28"/>
              <w:szCs w:val="28"/>
            </w:rPr>
            <w:lastRenderedPageBreak/>
            <m:t>P([3,1,3],[</m:t>
          </m:r>
          <m:r>
            <w:rPr>
              <w:rFonts w:ascii="Cambria Math" w:eastAsia="Bookman Old Style" w:hAnsi="Cambria Math" w:cs="Bookman Old Style"/>
              <w:sz w:val="28"/>
              <w:szCs w:val="28"/>
            </w:rPr>
            <m:t xml:space="preserve">hot,hot,cold]) =P(hot|start)×P(hot|hot)×P(cold|hot) </m:t>
          </m:r>
        </m:oMath>
      </m:oMathPara>
    </w:p>
    <w:p w14:paraId="249AFAC6" w14:textId="77777777" w:rsidR="005B43FA" w:rsidRPr="009401A3" w:rsidRDefault="002D526E">
      <w:pPr>
        <w:spacing w:line="360" w:lineRule="auto"/>
        <w:ind w:left="3600" w:firstLine="720"/>
        <w:jc w:val="both"/>
        <w:rPr>
          <w:rFonts w:ascii="Georgia Pro" w:eastAsia="Bookman Old Style" w:hAnsi="Georgia Pro" w:cs="Bookman Old Style"/>
          <w:sz w:val="28"/>
          <w:szCs w:val="28"/>
        </w:rPr>
      </w:pPr>
      <m:oMathPara>
        <m:oMath>
          <m:r>
            <w:rPr>
              <w:rFonts w:ascii="Cambria Math" w:hAnsi="Cambria Math"/>
              <w:sz w:val="28"/>
              <w:szCs w:val="28"/>
            </w:rPr>
            <m:t>×</m:t>
          </m:r>
          <m:r>
            <w:rPr>
              <w:rFonts w:ascii="Cambria Math" w:eastAsia="Bookman Old Style" w:hAnsi="Cambria Math" w:cs="Bookman Old Style"/>
              <w:sz w:val="28"/>
              <w:szCs w:val="28"/>
            </w:rPr>
            <m:t>P(3|</m:t>
          </m:r>
          <m:r>
            <w:rPr>
              <w:rFonts w:ascii="Cambria Math" w:eastAsia="Bookman Old Style" w:hAnsi="Cambria Math" w:cs="Bookman Old Style"/>
              <w:sz w:val="28"/>
              <w:szCs w:val="28"/>
            </w:rPr>
            <m:t>hot)×P(1|</m:t>
          </m:r>
          <m:r>
            <w:rPr>
              <w:rFonts w:ascii="Cambria Math" w:eastAsia="Bookman Old Style" w:hAnsi="Cambria Math" w:cs="Bookman Old Style"/>
              <w:sz w:val="28"/>
              <w:szCs w:val="28"/>
            </w:rPr>
            <m:t>hot)×P(3|cold)</m:t>
          </m:r>
        </m:oMath>
      </m:oMathPara>
    </w:p>
    <w:p w14:paraId="689350E0" w14:textId="77777777" w:rsidR="005B43FA" w:rsidRPr="009401A3" w:rsidRDefault="005B43FA">
      <w:pPr>
        <w:spacing w:line="360" w:lineRule="auto"/>
        <w:ind w:left="3600" w:firstLine="720"/>
        <w:jc w:val="both"/>
        <w:rPr>
          <w:rFonts w:ascii="Georgia Pro" w:eastAsia="Bookman Old Style" w:hAnsi="Georgia Pro" w:cs="Bookman Old Style"/>
          <w:sz w:val="28"/>
          <w:szCs w:val="28"/>
        </w:rPr>
      </w:pPr>
    </w:p>
    <w:p w14:paraId="76927E22"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Now that we know how to compute the joint probability of the observations with a particular hidden state sequence, we can compute the total probability of the observations just by summing over all possible hidden state sequences. </w:t>
      </w:r>
    </w:p>
    <w:p w14:paraId="6CFDD99B" w14:textId="7D67511D" w:rsidR="005B43FA" w:rsidRPr="009401A3" w:rsidRDefault="002D526E">
      <w:pPr>
        <w:spacing w:line="360" w:lineRule="auto"/>
        <w:jc w:val="center"/>
        <w:rPr>
          <w:rFonts w:ascii="Georgia Pro" w:eastAsia="Bookman Old Style" w:hAnsi="Georgia Pro" w:cs="Bookman Old Style"/>
          <w:sz w:val="28"/>
          <w:szCs w:val="28"/>
        </w:rPr>
      </w:pPr>
      <m:oMathPara>
        <m:oMath>
          <m:r>
            <w:rPr>
              <w:rFonts w:ascii="Cambria Math" w:eastAsia="Bookman Old Style" w:hAnsi="Cambria Math" w:cs="Bookman Old Style"/>
              <w:sz w:val="28"/>
              <w:szCs w:val="28"/>
            </w:rPr>
            <m:t>P(O)=</m:t>
          </m:r>
          <m:nary>
            <m:naryPr>
              <m:chr m:val="∑"/>
              <m:ctrlPr>
                <w:rPr>
                  <w:rFonts w:ascii="Cambria Math" w:eastAsia="Bookman Old Style" w:hAnsi="Cambria Math" w:cs="Bookman Old Style"/>
                  <w:sz w:val="28"/>
                  <w:szCs w:val="28"/>
                </w:rPr>
              </m:ctrlPr>
            </m:naryPr>
            <m:sub>
              <m:r>
                <w:rPr>
                  <w:rFonts w:ascii="Cambria Math" w:eastAsia="Bookman Old Style" w:hAnsi="Cambria Math" w:cs="Bookman Old Style"/>
                  <w:sz w:val="28"/>
                  <w:szCs w:val="28"/>
                </w:rPr>
                <m:t>Q</m:t>
              </m:r>
            </m:sub>
            <m:sup/>
            <m:e>
              <m:r>
                <w:rPr>
                  <w:rFonts w:ascii="Cambria Math" w:eastAsia="Bookman Old Style" w:hAnsi="Cambria Math" w:cs="Bookman Old Style"/>
                  <w:sz w:val="28"/>
                  <w:szCs w:val="28"/>
                </w:rPr>
                <m:t>P(O,Q)</m:t>
              </m:r>
            </m:e>
          </m:nary>
          <m:r>
            <w:rPr>
              <w:rFonts w:ascii="Cambria Math" w:eastAsia="Bookman Old Style" w:hAnsi="Cambria Math" w:cs="Bookman Old Style"/>
              <w:sz w:val="28"/>
              <w:szCs w:val="28"/>
            </w:rPr>
            <m:t>=</m:t>
          </m:r>
          <m:nary>
            <m:naryPr>
              <m:chr m:val="∑"/>
              <m:ctrlPr>
                <w:rPr>
                  <w:rFonts w:ascii="Cambria Math" w:eastAsia="Bookman Old Style" w:hAnsi="Cambria Math" w:cs="Bookman Old Style"/>
                  <w:sz w:val="28"/>
                  <w:szCs w:val="28"/>
                </w:rPr>
              </m:ctrlPr>
            </m:naryPr>
            <m:sub>
              <m:r>
                <w:rPr>
                  <w:rFonts w:ascii="Cambria Math" w:eastAsia="Bookman Old Style" w:hAnsi="Cambria Math" w:cs="Bookman Old Style"/>
                  <w:sz w:val="28"/>
                  <w:szCs w:val="28"/>
                </w:rPr>
                <m:t>Q</m:t>
              </m:r>
            </m:sub>
            <m:sup/>
            <m:e>
              <m:r>
                <w:rPr>
                  <w:rFonts w:ascii="Cambria Math" w:eastAsia="Bookman Old Style" w:hAnsi="Cambria Math" w:cs="Bookman Old Style"/>
                  <w:sz w:val="28"/>
                  <w:szCs w:val="28"/>
                </w:rPr>
                <m:t>P(O|Q)P(Q)</m:t>
              </m:r>
            </m:e>
          </m:nary>
        </m:oMath>
      </m:oMathPara>
    </w:p>
    <w:p w14:paraId="619207DE" w14:textId="77777777" w:rsidR="005B43FA" w:rsidRPr="009401A3" w:rsidRDefault="005B43FA">
      <w:pPr>
        <w:spacing w:line="360" w:lineRule="auto"/>
        <w:jc w:val="center"/>
        <w:rPr>
          <w:rFonts w:ascii="Georgia Pro" w:eastAsia="Bookman Old Style" w:hAnsi="Georgia Pro" w:cs="Bookman Old Style"/>
          <w:sz w:val="28"/>
          <w:szCs w:val="28"/>
        </w:rPr>
      </w:pPr>
    </w:p>
    <w:p w14:paraId="3A44B387" w14:textId="6382BF83" w:rsidR="005B43FA" w:rsidRPr="009401A3" w:rsidRDefault="002D526E" w:rsidP="00AB23B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For an HMM with N hidden states and an observation sequence of T observations, there are </w:t>
      </w:r>
      <m:oMath>
        <m:sSup>
          <m:sSupPr>
            <m:ctrlPr>
              <w:rPr>
                <w:rFonts w:ascii="Cambria Math" w:eastAsia="Bookman Old Style" w:hAnsi="Cambria Math" w:cs="Bookman Old Style"/>
                <w:sz w:val="28"/>
                <w:szCs w:val="28"/>
              </w:rPr>
            </m:ctrlPr>
          </m:sSupPr>
          <m:e>
            <m:r>
              <w:rPr>
                <w:rFonts w:ascii="Cambria Math" w:eastAsia="Bookman Old Style" w:hAnsi="Cambria Math" w:cs="Bookman Old Style"/>
                <w:sz w:val="28"/>
                <w:szCs w:val="28"/>
              </w:rPr>
              <m:t>N</m:t>
            </m:r>
          </m:e>
          <m:sup>
            <m:r>
              <w:rPr>
                <w:rFonts w:ascii="Cambria Math" w:eastAsia="Bookman Old Style" w:hAnsi="Cambria Math" w:cs="Bookman Old Style"/>
                <w:sz w:val="28"/>
                <w:szCs w:val="28"/>
              </w:rPr>
              <m:t>T</m:t>
            </m:r>
          </m:sup>
        </m:sSup>
      </m:oMath>
      <w:r w:rsidRPr="009401A3">
        <w:rPr>
          <w:rFonts w:ascii="Georgia Pro" w:eastAsia="Bookman Old Style" w:hAnsi="Georgia Pro" w:cs="Bookman Old Style"/>
          <w:sz w:val="28"/>
          <w:szCs w:val="28"/>
        </w:rPr>
        <w:t xml:space="preserve">possible hidden sequences. For real tasks, where N and T are both large, </w:t>
      </w:r>
      <m:oMath>
        <m:sSup>
          <m:sSupPr>
            <m:ctrlPr>
              <w:rPr>
                <w:rFonts w:ascii="Cambria Math" w:eastAsia="Bookman Old Style" w:hAnsi="Cambria Math" w:cs="Bookman Old Style"/>
                <w:sz w:val="28"/>
                <w:szCs w:val="28"/>
              </w:rPr>
            </m:ctrlPr>
          </m:sSupPr>
          <m:e>
            <m:r>
              <w:rPr>
                <w:rFonts w:ascii="Cambria Math" w:eastAsia="Bookman Old Style" w:hAnsi="Cambria Math" w:cs="Bookman Old Style"/>
                <w:sz w:val="28"/>
                <w:szCs w:val="28"/>
              </w:rPr>
              <m:t>N</m:t>
            </m:r>
          </m:e>
          <m:sup>
            <m:r>
              <w:rPr>
                <w:rFonts w:ascii="Cambria Math" w:eastAsia="Bookman Old Style" w:hAnsi="Cambria Math" w:cs="Bookman Old Style"/>
                <w:sz w:val="28"/>
                <w:szCs w:val="28"/>
              </w:rPr>
              <m:t>T</m:t>
            </m:r>
          </m:sup>
        </m:sSup>
      </m:oMath>
      <w:r w:rsidRPr="009401A3">
        <w:rPr>
          <w:rFonts w:ascii="Georgia Pro" w:eastAsia="Bookman Old Style" w:hAnsi="Georgia Pro" w:cs="Bookman Old Style"/>
          <w:sz w:val="28"/>
          <w:szCs w:val="28"/>
        </w:rPr>
        <w:t xml:space="preserve"> is a very large number, so we cannot compute the total observation likelihood by computing a separate observation likelihood for each hidden state sequence and then summing them.</w:t>
      </w:r>
    </w:p>
    <w:p w14:paraId="78A820C0" w14:textId="77777777" w:rsidR="005B43FA" w:rsidRPr="009401A3" w:rsidRDefault="005B43FA">
      <w:pPr>
        <w:spacing w:line="360" w:lineRule="auto"/>
        <w:ind w:firstLine="720"/>
        <w:jc w:val="both"/>
        <w:rPr>
          <w:rFonts w:ascii="Georgia Pro" w:eastAsia="Bookman Old Style" w:hAnsi="Georgia Pro" w:cs="Bookman Old Style"/>
          <w:sz w:val="28"/>
          <w:szCs w:val="28"/>
        </w:rPr>
      </w:pPr>
    </w:p>
    <w:p w14:paraId="64FD565E"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Instead of using such an extremely exponential algorithm, we use an efficient forward </w:t>
      </w:r>
      <m:oMath>
        <m:sSup>
          <m:sSupPr>
            <m:ctrlPr>
              <w:rPr>
                <w:rFonts w:ascii="Cambria Math" w:eastAsia="Bookman Old Style" w:hAnsi="Cambria Math" w:cs="Bookman Old Style"/>
                <w:sz w:val="28"/>
                <w:szCs w:val="28"/>
              </w:rPr>
            </m:ctrlPr>
          </m:sSupPr>
          <m:e>
            <m:r>
              <w:rPr>
                <w:rFonts w:ascii="Cambria Math" w:eastAsia="Bookman Old Style" w:hAnsi="Cambria Math" w:cs="Bookman Old Style"/>
                <w:sz w:val="28"/>
                <w:szCs w:val="28"/>
              </w:rPr>
              <m:t>O(N</m:t>
            </m:r>
          </m:e>
          <m:sup>
            <m:r>
              <w:rPr>
                <w:rFonts w:ascii="Cambria Math" w:eastAsia="Bookman Old Style" w:hAnsi="Cambria Math" w:cs="Bookman Old Style"/>
                <w:sz w:val="28"/>
                <w:szCs w:val="28"/>
              </w:rPr>
              <m:t>2</m:t>
            </m:r>
          </m:sup>
        </m:sSup>
        <m:r>
          <w:rPr>
            <w:rFonts w:ascii="Cambria Math" w:eastAsia="Bookman Old Style" w:hAnsi="Cambria Math" w:cs="Bookman Old Style"/>
            <w:sz w:val="28"/>
            <w:szCs w:val="28"/>
          </w:rPr>
          <m:t>T)</m:t>
        </m:r>
      </m:oMath>
      <w:r w:rsidRPr="009401A3">
        <w:rPr>
          <w:rFonts w:ascii="Georgia Pro" w:eastAsia="Bookman Old Style" w:hAnsi="Georgia Pro" w:cs="Bookman Old Style"/>
          <w:sz w:val="28"/>
          <w:szCs w:val="28"/>
        </w:rPr>
        <w:t xml:space="preserve"> algorithm called the forward algorithm. The forward algorithm is a kind of dynamic programming algorithm, that is, an algorithm that uses a table to store intermediate values as it builds up the probability of the observation sequence. The forward algorithm computes the observation probability by summing over the probabilities of all possible hidden state paths that could generate the observation sequence, but it does so efficiently by implicitly folding each of these paths into a single forward trellis.</w:t>
      </w:r>
    </w:p>
    <w:p w14:paraId="7668CE18" w14:textId="77777777" w:rsidR="00F11CE9" w:rsidRDefault="00F11CE9" w:rsidP="00F11CE9">
      <w:pPr>
        <w:spacing w:line="360" w:lineRule="auto"/>
        <w:jc w:val="both"/>
        <w:rPr>
          <w:rFonts w:ascii="Georgia Pro" w:eastAsia="Bookman Old Style" w:hAnsi="Georgia Pro" w:cs="Bookman Old Style"/>
          <w:sz w:val="28"/>
          <w:szCs w:val="28"/>
        </w:rPr>
      </w:pPr>
    </w:p>
    <w:p w14:paraId="6F5E19F7" w14:textId="77777777" w:rsidR="00F11CE9" w:rsidRDefault="00F11CE9" w:rsidP="00F11CE9">
      <w:pPr>
        <w:spacing w:line="360" w:lineRule="auto"/>
        <w:jc w:val="both"/>
        <w:rPr>
          <w:rFonts w:ascii="Georgia Pro" w:eastAsia="Bookman Old Style" w:hAnsi="Georgia Pro" w:cs="Bookman Old Style"/>
          <w:sz w:val="28"/>
          <w:szCs w:val="28"/>
        </w:rPr>
      </w:pPr>
    </w:p>
    <w:p w14:paraId="70E79410" w14:textId="2DB76302" w:rsidR="005B43FA" w:rsidRPr="009401A3" w:rsidRDefault="002D526E" w:rsidP="00F11CE9">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lastRenderedPageBreak/>
        <w:t xml:space="preserve">Each cell of the forward algorithm trellis at </w:t>
      </w:r>
      <m:oMath>
        <m:sSub>
          <m:sSubPr>
            <m:ctrlPr>
              <w:rPr>
                <w:rFonts w:ascii="Cambria Math" w:eastAsia="Bookman Old Style" w:hAnsi="Cambria Math" w:cs="Bookman Old Style"/>
                <w:sz w:val="28"/>
                <w:szCs w:val="28"/>
              </w:rPr>
            </m:ctrlPr>
          </m:sSubPr>
          <m:e>
            <m:r>
              <w:rPr>
                <w:rFonts w:ascii="Cambria Math" w:hAnsi="Cambria Math"/>
                <w:sz w:val="28"/>
                <w:szCs w:val="28"/>
              </w:rPr>
              <m:t>α</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j)</m:t>
        </m:r>
      </m:oMath>
      <w:r w:rsidRPr="009401A3">
        <w:rPr>
          <w:rFonts w:ascii="Georgia Pro" w:eastAsia="Bookman Old Style" w:hAnsi="Georgia Pro" w:cs="Bookman Old Style"/>
          <w:sz w:val="28"/>
          <w:szCs w:val="28"/>
        </w:rPr>
        <w:t xml:space="preserve"> represents the probability of being in state j after seeing the first t observations, given the automaton </w:t>
      </w:r>
      <m:oMath>
        <m:r>
          <w:rPr>
            <w:rFonts w:ascii="Cambria Math" w:hAnsi="Cambria Math"/>
            <w:sz w:val="28"/>
            <w:szCs w:val="28"/>
          </w:rPr>
          <m:t>λ</m:t>
        </m:r>
      </m:oMath>
      <w:r w:rsidRPr="009401A3">
        <w:rPr>
          <w:rFonts w:ascii="Georgia Pro" w:eastAsia="Bookman Old Style" w:hAnsi="Georgia Pro" w:cs="Bookman Old Style"/>
          <w:sz w:val="28"/>
          <w:szCs w:val="28"/>
        </w:rPr>
        <w:t xml:space="preserve">. The value of each cell at </w:t>
      </w:r>
      <m:oMath>
        <m:sSub>
          <m:sSubPr>
            <m:ctrlPr>
              <w:rPr>
                <w:rFonts w:ascii="Cambria Math" w:eastAsia="Bookman Old Style" w:hAnsi="Cambria Math" w:cs="Bookman Old Style"/>
                <w:sz w:val="28"/>
                <w:szCs w:val="28"/>
              </w:rPr>
            </m:ctrlPr>
          </m:sSubPr>
          <m:e>
            <m:r>
              <w:rPr>
                <w:rFonts w:ascii="Cambria Math" w:hAnsi="Cambria Math"/>
                <w:sz w:val="28"/>
                <w:szCs w:val="28"/>
              </w:rPr>
              <m:t>α</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j)</m:t>
        </m:r>
      </m:oMath>
      <w:r w:rsidRPr="009401A3">
        <w:rPr>
          <w:rFonts w:ascii="Georgia Pro" w:eastAsia="Bookman Old Style" w:hAnsi="Georgia Pro" w:cs="Bookman Old Style"/>
          <w:sz w:val="28"/>
          <w:szCs w:val="28"/>
        </w:rPr>
        <w:t xml:space="preserve"> is computed by summing over the probabilities of every path that could lead us to this cell. Formally, each cell expresses the following probability:</w:t>
      </w:r>
    </w:p>
    <w:p w14:paraId="7F281914" w14:textId="77777777" w:rsidR="005B43FA" w:rsidRPr="009401A3" w:rsidRDefault="00B22430">
      <w:pPr>
        <w:spacing w:line="360" w:lineRule="auto"/>
        <w:ind w:firstLine="720"/>
        <w:jc w:val="center"/>
        <w:rPr>
          <w:rFonts w:ascii="Georgia Pro" w:eastAsia="Bookman Old Style" w:hAnsi="Georgia Pro" w:cs="Bookman Old Style"/>
          <w:sz w:val="28"/>
          <w:szCs w:val="28"/>
        </w:rPr>
      </w:pPr>
      <m:oMathPara>
        <m:oMath>
          <m:sSub>
            <m:sSubPr>
              <m:ctrlPr>
                <w:rPr>
                  <w:rFonts w:ascii="Cambria Math" w:eastAsia="Bookman Old Style" w:hAnsi="Cambria Math" w:cs="Bookman Old Style"/>
                  <w:sz w:val="28"/>
                  <w:szCs w:val="28"/>
                </w:rPr>
              </m:ctrlPr>
            </m:sSubPr>
            <m:e>
              <m:r>
                <w:rPr>
                  <w:rFonts w:ascii="Cambria Math" w:hAnsi="Cambria Math"/>
                  <w:sz w:val="28"/>
                  <w:szCs w:val="28"/>
                </w:rPr>
                <m:t>α</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j) = P(</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1</m:t>
              </m:r>
            </m:sub>
          </m:sSub>
          <m:r>
            <w:rPr>
              <w:rFonts w:ascii="Cambria Math" w:eastAsia="Bookman Old Style" w:hAnsi="Cambria Math" w:cs="Bookman Old Style"/>
              <w:sz w:val="28"/>
              <w:szCs w:val="28"/>
            </w:rPr>
            <m:t>,</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2</m:t>
              </m:r>
            </m:sub>
          </m:sSub>
          <m:r>
            <w:rPr>
              <w:rFonts w:ascii="Cambria Math" w:eastAsia="Bookman Old Style" w:hAnsi="Cambria Math" w:cs="Bookman Old Style"/>
              <w:sz w:val="28"/>
              <w:szCs w:val="28"/>
            </w:rPr>
            <m:t>. .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 xml:space="preserve">,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j|λ)</m:t>
          </m:r>
        </m:oMath>
      </m:oMathPara>
    </w:p>
    <w:p w14:paraId="40570A6E" w14:textId="77777777" w:rsidR="005B43FA" w:rsidRPr="009401A3" w:rsidRDefault="005B43FA">
      <w:pPr>
        <w:spacing w:line="360" w:lineRule="auto"/>
        <w:jc w:val="both"/>
        <w:rPr>
          <w:rFonts w:ascii="Georgia Pro" w:eastAsia="Bookman Old Style" w:hAnsi="Georgia Pro" w:cs="Bookman Old Style"/>
          <w:sz w:val="28"/>
          <w:szCs w:val="28"/>
        </w:rPr>
      </w:pPr>
    </w:p>
    <w:p w14:paraId="6637E2AB"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Here,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j</m:t>
            </m:r>
          </m:sub>
        </m:sSub>
      </m:oMath>
      <w:r w:rsidRPr="009401A3">
        <w:rPr>
          <w:rFonts w:ascii="Georgia Pro" w:eastAsia="Bookman Old Style" w:hAnsi="Georgia Pro" w:cs="Bookman Old Style"/>
          <w:sz w:val="28"/>
          <w:szCs w:val="28"/>
        </w:rPr>
        <w:t xml:space="preserve"> = j means the t</w:t>
      </w:r>
      <w:r w:rsidRPr="009401A3">
        <w:rPr>
          <w:rFonts w:ascii="Georgia Pro" w:eastAsia="Bookman Old Style" w:hAnsi="Georgia Pro" w:cs="Bookman Old Style"/>
          <w:sz w:val="28"/>
          <w:szCs w:val="28"/>
          <w:vertAlign w:val="superscript"/>
        </w:rPr>
        <w:t>th</w:t>
      </w:r>
      <w:r w:rsidRPr="009401A3">
        <w:rPr>
          <w:rFonts w:ascii="Georgia Pro" w:eastAsia="Bookman Old Style" w:hAnsi="Georgia Pro" w:cs="Bookman Old Style"/>
          <w:sz w:val="28"/>
          <w:szCs w:val="28"/>
        </w:rPr>
        <w:t xml:space="preserve"> state in the sequence of states is state j. We compute this probability at </w:t>
      </w:r>
      <m:oMath>
        <m:sSub>
          <m:sSubPr>
            <m:ctrlPr>
              <w:rPr>
                <w:rFonts w:ascii="Cambria Math" w:eastAsia="Bookman Old Style" w:hAnsi="Cambria Math" w:cs="Bookman Old Style"/>
                <w:sz w:val="28"/>
                <w:szCs w:val="28"/>
              </w:rPr>
            </m:ctrlPr>
          </m:sSubPr>
          <m:e>
            <m:r>
              <w:rPr>
                <w:rFonts w:ascii="Cambria Math" w:hAnsi="Cambria Math"/>
                <w:sz w:val="28"/>
                <w:szCs w:val="28"/>
              </w:rPr>
              <m:t>α</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j)</m:t>
        </m:r>
      </m:oMath>
      <w:r w:rsidRPr="009401A3">
        <w:rPr>
          <w:rFonts w:ascii="Georgia Pro" w:eastAsia="Bookman Old Style" w:hAnsi="Georgia Pro" w:cs="Bookman Old Style"/>
          <w:sz w:val="28"/>
          <w:szCs w:val="28"/>
        </w:rPr>
        <w:t xml:space="preserve">  by summing over the extensions of all the paths that lead to the current cell. For a given state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j</m:t>
            </m:r>
          </m:sub>
        </m:sSub>
      </m:oMath>
      <w:r w:rsidRPr="009401A3">
        <w:rPr>
          <w:rFonts w:ascii="Georgia Pro" w:eastAsia="Bookman Old Style" w:hAnsi="Georgia Pro" w:cs="Bookman Old Style"/>
          <w:sz w:val="28"/>
          <w:szCs w:val="28"/>
        </w:rPr>
        <w:t xml:space="preserve">  at time t, the value at </w:t>
      </w:r>
      <m:oMath>
        <m:sSub>
          <m:sSubPr>
            <m:ctrlPr>
              <w:rPr>
                <w:rFonts w:ascii="Cambria Math" w:eastAsia="Bookman Old Style" w:hAnsi="Cambria Math" w:cs="Bookman Old Style"/>
                <w:sz w:val="28"/>
                <w:szCs w:val="28"/>
              </w:rPr>
            </m:ctrlPr>
          </m:sSubPr>
          <m:e>
            <m:r>
              <w:rPr>
                <w:rFonts w:ascii="Cambria Math" w:hAnsi="Cambria Math"/>
                <w:sz w:val="28"/>
                <w:szCs w:val="28"/>
              </w:rPr>
              <m:t>α</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j)</m:t>
        </m:r>
      </m:oMath>
      <w:r w:rsidRPr="009401A3">
        <w:rPr>
          <w:rFonts w:ascii="Georgia Pro" w:eastAsia="Bookman Old Style" w:hAnsi="Georgia Pro" w:cs="Bookman Old Style"/>
          <w:sz w:val="28"/>
          <w:szCs w:val="28"/>
        </w:rPr>
        <w:t xml:space="preserve">  is computed as</w:t>
      </w:r>
    </w:p>
    <w:p w14:paraId="08FFA99E" w14:textId="742EEC07" w:rsidR="005B43FA" w:rsidRPr="009401A3" w:rsidRDefault="00B22430">
      <w:pPr>
        <w:spacing w:line="360" w:lineRule="auto"/>
        <w:ind w:firstLine="720"/>
        <w:jc w:val="center"/>
        <w:rPr>
          <w:rFonts w:ascii="Georgia Pro" w:eastAsia="Bookman Old Style" w:hAnsi="Georgia Pro" w:cs="Bookman Old Style"/>
          <w:sz w:val="28"/>
          <w:szCs w:val="28"/>
        </w:rPr>
      </w:pPr>
      <m:oMathPara>
        <m:oMath>
          <m:sSub>
            <m:sSubPr>
              <m:ctrlPr>
                <w:rPr>
                  <w:rFonts w:ascii="Cambria Math" w:eastAsia="Bookman Old Style" w:hAnsi="Cambria Math" w:cs="Bookman Old Style"/>
                  <w:sz w:val="28"/>
                  <w:szCs w:val="28"/>
                </w:rPr>
              </m:ctrlPr>
            </m:sSubPr>
            <m:e>
              <m:r>
                <w:rPr>
                  <w:rFonts w:ascii="Cambria Math" w:hAnsi="Cambria Math"/>
                  <w:sz w:val="28"/>
                  <w:szCs w:val="28"/>
                </w:rPr>
                <m:t>α</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j)=</m:t>
          </m:r>
          <m:nary>
            <m:naryPr>
              <m:chr m:val="∑"/>
              <m:ctrlPr>
                <w:rPr>
                  <w:rFonts w:ascii="Cambria Math" w:eastAsia="Bookman Old Style" w:hAnsi="Cambria Math" w:cs="Bookman Old Style"/>
                  <w:sz w:val="28"/>
                  <w:szCs w:val="28"/>
                </w:rPr>
              </m:ctrlPr>
            </m:naryPr>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N</m:t>
              </m:r>
            </m:sup>
            <m:e>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α</m:t>
                  </m:r>
                </m:e>
                <m:sub>
                  <m:r>
                    <w:rPr>
                      <w:rFonts w:ascii="Cambria Math" w:eastAsia="Bookman Old Style" w:hAnsi="Cambria Math" w:cs="Bookman Old Style"/>
                      <w:sz w:val="28"/>
                      <w:szCs w:val="28"/>
                    </w:rPr>
                    <m:t>t-1</m:t>
                  </m:r>
                </m:sub>
              </m:sSub>
              <m:r>
                <w:rPr>
                  <w:rFonts w:ascii="Cambria Math" w:eastAsia="Bookman Old Style" w:hAnsi="Cambria Math" w:cs="Bookman Old Style"/>
                  <w:sz w:val="28"/>
                  <w:szCs w:val="28"/>
                </w:rPr>
                <m:t>(i)</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a</m:t>
                  </m:r>
                </m:e>
                <m:sub>
                  <m:r>
                    <w:rPr>
                      <w:rFonts w:ascii="Cambria Math" w:eastAsia="Bookman Old Style" w:hAnsi="Cambria Math" w:cs="Bookman Old Style"/>
                      <w:sz w:val="28"/>
                      <w:szCs w:val="28"/>
                    </w:rPr>
                    <m:t>ij</m:t>
                  </m:r>
                </m:sub>
              </m:sSub>
              <m:r>
                <w:rPr>
                  <w:rFonts w:ascii="Cambria Math" w:eastAsia="Bookman Old Style" w:hAnsi="Cambria Math" w:cs="Bookman Old Style"/>
                  <w:sz w:val="28"/>
                  <w:szCs w:val="28"/>
                </w:rPr>
                <m:t xml:space="preserve">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b</m:t>
                  </m:r>
                </m:e>
                <m:sub>
                  <m:r>
                    <w:rPr>
                      <w:rFonts w:ascii="Cambria Math" w:eastAsia="Bookman Old Style" w:hAnsi="Cambria Math" w:cs="Bookman Old Style"/>
                      <w:sz w:val="28"/>
                      <w:szCs w:val="28"/>
                    </w:rPr>
                    <m:t>j</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 xml:space="preserve">)  </m:t>
              </m:r>
              <m:r>
                <m:rPr>
                  <m:sty m:val="p"/>
                </m:rPr>
                <w:rPr>
                  <w:rFonts w:ascii="Cambria Math" w:eastAsia="Bookman Old Style" w:hAnsi="Cambria Math" w:cs="Bookman Old Style"/>
                  <w:sz w:val="28"/>
                  <w:szCs w:val="28"/>
                </w:rPr>
                <m:t xml:space="preserve"> </m:t>
              </m:r>
            </m:e>
          </m:nary>
        </m:oMath>
      </m:oMathPara>
    </w:p>
    <w:p w14:paraId="531AD0AA" w14:textId="77777777" w:rsidR="005B43FA" w:rsidRPr="009401A3" w:rsidRDefault="005B43FA">
      <w:pPr>
        <w:spacing w:line="360" w:lineRule="auto"/>
        <w:rPr>
          <w:rFonts w:ascii="Georgia Pro" w:eastAsia="Bookman Old Style" w:hAnsi="Georgia Pro" w:cs="Bookman Old Style"/>
          <w:sz w:val="28"/>
          <w:szCs w:val="28"/>
        </w:rPr>
      </w:pPr>
    </w:p>
    <w:p w14:paraId="46C3E16C" w14:textId="77777777" w:rsidR="005B43FA" w:rsidRPr="009401A3" w:rsidRDefault="002D526E">
      <w:pPr>
        <w:spacing w:line="360" w:lineRule="auto"/>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The three factors that are multiplied in the above equation in extending the previous paths to compute the forward probability at time t are</w:t>
      </w:r>
    </w:p>
    <w:p w14:paraId="63ABDA01" w14:textId="77777777" w:rsidR="005B43FA" w:rsidRPr="009401A3" w:rsidRDefault="00B22430">
      <w:pPr>
        <w:spacing w:line="360" w:lineRule="auto"/>
        <w:rPr>
          <w:rFonts w:ascii="Georgia Pro" w:eastAsia="Bookman Old Style" w:hAnsi="Georgia Pro" w:cs="Bookman Old Style"/>
          <w:sz w:val="28"/>
          <w:szCs w:val="28"/>
        </w:rPr>
      </w:pPr>
      <m:oMath>
        <m:sSub>
          <m:sSubPr>
            <m:ctrlPr>
              <w:rPr>
                <w:rFonts w:ascii="Cambria Math" w:eastAsia="Bookman Old Style" w:hAnsi="Cambria Math" w:cs="Bookman Old Style"/>
                <w:sz w:val="28"/>
                <w:szCs w:val="28"/>
              </w:rPr>
            </m:ctrlPr>
          </m:sSubPr>
          <m:e>
            <m:r>
              <w:rPr>
                <w:rFonts w:ascii="Cambria Math" w:hAnsi="Cambria Math"/>
                <w:sz w:val="28"/>
                <w:szCs w:val="28"/>
              </w:rPr>
              <m:t>α</m:t>
            </m:r>
          </m:e>
          <m:sub>
            <m:r>
              <w:rPr>
                <w:rFonts w:ascii="Cambria Math" w:eastAsia="Bookman Old Style" w:hAnsi="Cambria Math" w:cs="Bookman Old Style"/>
                <w:sz w:val="28"/>
                <w:szCs w:val="28"/>
              </w:rPr>
              <m:t>t-1</m:t>
            </m:r>
          </m:sub>
        </m:sSub>
        <m:r>
          <w:rPr>
            <w:rFonts w:ascii="Cambria Math" w:eastAsia="Bookman Old Style" w:hAnsi="Cambria Math" w:cs="Bookman Old Style"/>
            <w:sz w:val="28"/>
            <w:szCs w:val="28"/>
          </w:rPr>
          <m:t>(i)</m:t>
        </m:r>
      </m:oMath>
      <w:r w:rsidR="002D526E" w:rsidRPr="009401A3">
        <w:rPr>
          <w:rFonts w:ascii="Georgia Pro" w:eastAsia="Bookman Old Style" w:hAnsi="Georgia Pro" w:cs="Bookman Old Style"/>
          <w:sz w:val="28"/>
          <w:szCs w:val="28"/>
        </w:rPr>
        <w:t xml:space="preserve">, the previous forward path probability </w:t>
      </w:r>
    </w:p>
    <w:p w14:paraId="52D7362C" w14:textId="0E374C94" w:rsidR="005B43FA" w:rsidRPr="009401A3" w:rsidRDefault="00B22430">
      <w:pPr>
        <w:spacing w:line="360" w:lineRule="auto"/>
        <w:rPr>
          <w:rFonts w:ascii="Georgia Pro" w:eastAsia="Bookman Old Style" w:hAnsi="Georgia Pro" w:cs="Bookman Old Style"/>
          <w:sz w:val="28"/>
          <w:szCs w:val="28"/>
        </w:rPr>
      </w:pP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a</m:t>
            </m:r>
          </m:e>
          <m:sub>
            <m:r>
              <w:rPr>
                <w:rFonts w:ascii="Cambria Math" w:eastAsia="Bookman Old Style" w:hAnsi="Cambria Math" w:cs="Bookman Old Style"/>
                <w:sz w:val="28"/>
                <w:szCs w:val="28"/>
              </w:rPr>
              <m:t>ij</m:t>
            </m:r>
          </m:sub>
        </m:sSub>
      </m:oMath>
      <w:r w:rsidR="002D526E" w:rsidRPr="009401A3">
        <w:rPr>
          <w:rFonts w:ascii="Georgia Pro" w:eastAsia="Bookman Old Style" w:hAnsi="Georgia Pro" w:cs="Bookman Old Style"/>
          <w:sz w:val="28"/>
          <w:szCs w:val="28"/>
        </w:rPr>
        <w:t xml:space="preserve">, the transition probability from previous state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i</m:t>
            </m:r>
          </m:sub>
        </m:sSub>
      </m:oMath>
      <w:r w:rsidR="002D526E" w:rsidRPr="009401A3">
        <w:rPr>
          <w:rFonts w:ascii="Georgia Pro" w:eastAsia="Bookman Old Style" w:hAnsi="Georgia Pro" w:cs="Bookman Old Style"/>
          <w:sz w:val="28"/>
          <w:szCs w:val="28"/>
        </w:rPr>
        <w:t xml:space="preserve"> to current state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j</m:t>
            </m:r>
          </m:sub>
        </m:sSub>
      </m:oMath>
    </w:p>
    <w:p w14:paraId="25461FB6" w14:textId="77777777" w:rsidR="005B43FA" w:rsidRPr="009401A3" w:rsidRDefault="00B22430">
      <w:pPr>
        <w:spacing w:line="360" w:lineRule="auto"/>
        <w:rPr>
          <w:rFonts w:ascii="Georgia Pro" w:eastAsia="Bookman Old Style" w:hAnsi="Georgia Pro" w:cs="Bookman Old Style"/>
          <w:sz w:val="28"/>
          <w:szCs w:val="28"/>
        </w:rPr>
      </w:pP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b</m:t>
            </m:r>
          </m:e>
          <m:sub>
            <m:r>
              <w:rPr>
                <w:rFonts w:ascii="Cambria Math" w:eastAsia="Bookman Old Style" w:hAnsi="Cambria Math" w:cs="Bookman Old Style"/>
                <w:sz w:val="28"/>
                <w:szCs w:val="28"/>
              </w:rPr>
              <m:t>j</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m:t>
        </m:r>
      </m:oMath>
      <w:r w:rsidR="002D526E" w:rsidRPr="009401A3">
        <w:rPr>
          <w:rFonts w:ascii="Georgia Pro" w:eastAsia="Bookman Old Style" w:hAnsi="Georgia Pro" w:cs="Bookman Old Style"/>
          <w:sz w:val="28"/>
          <w:szCs w:val="28"/>
        </w:rPr>
        <w:t xml:space="preserve">, the state observation likelihood of the observation symbol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oMath>
      <w:r w:rsidR="002D526E" w:rsidRPr="009401A3">
        <w:rPr>
          <w:rFonts w:ascii="Georgia Pro" w:eastAsia="Bookman Old Style" w:hAnsi="Georgia Pro" w:cs="Bookman Old Style"/>
          <w:sz w:val="28"/>
          <w:szCs w:val="28"/>
        </w:rPr>
        <w:t xml:space="preserve"> given</w:t>
      </w:r>
    </w:p>
    <w:p w14:paraId="0E3B47E9" w14:textId="77777777" w:rsidR="005B43FA" w:rsidRPr="009401A3" w:rsidRDefault="002D526E">
      <w:pPr>
        <w:spacing w:line="360" w:lineRule="auto"/>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the current state j</w:t>
      </w:r>
    </w:p>
    <w:p w14:paraId="1342715E" w14:textId="77777777" w:rsidR="005B43FA" w:rsidRPr="009401A3" w:rsidRDefault="005B43FA">
      <w:pPr>
        <w:spacing w:line="360" w:lineRule="auto"/>
        <w:rPr>
          <w:rFonts w:ascii="Georgia Pro" w:eastAsia="Bookman Old Style" w:hAnsi="Georgia Pro" w:cs="Bookman Old Style"/>
          <w:sz w:val="28"/>
          <w:szCs w:val="28"/>
        </w:rPr>
      </w:pPr>
    </w:p>
    <w:p w14:paraId="7703CDB4" w14:textId="77777777" w:rsidR="005B43FA" w:rsidRPr="009401A3" w:rsidRDefault="002D526E">
      <w:pPr>
        <w:pStyle w:val="Heading2"/>
        <w:rPr>
          <w:rFonts w:ascii="Georgia Pro" w:hAnsi="Georgia Pro"/>
          <w:sz w:val="28"/>
          <w:szCs w:val="28"/>
        </w:rPr>
      </w:pPr>
      <w:bookmarkStart w:id="11" w:name="_cu4svi1ib2vu" w:colFirst="0" w:colLast="0"/>
      <w:bookmarkEnd w:id="11"/>
      <w:r w:rsidRPr="009401A3">
        <w:rPr>
          <w:rFonts w:ascii="Georgia Pro" w:hAnsi="Georgia Pro"/>
          <w:sz w:val="28"/>
          <w:szCs w:val="28"/>
        </w:rPr>
        <w:t>Steps involved in the forward algorithm:</w:t>
      </w:r>
    </w:p>
    <w:p w14:paraId="67F7792F" w14:textId="77777777" w:rsidR="005B43FA" w:rsidRPr="009401A3" w:rsidRDefault="005B43FA">
      <w:pPr>
        <w:spacing w:line="360" w:lineRule="auto"/>
        <w:rPr>
          <w:rFonts w:ascii="Georgia Pro" w:eastAsia="Bookman Old Style" w:hAnsi="Georgia Pro" w:cs="Bookman Old Style"/>
          <w:sz w:val="28"/>
          <w:szCs w:val="28"/>
        </w:rPr>
      </w:pPr>
    </w:p>
    <w:p w14:paraId="1BF0F796" w14:textId="77777777" w:rsidR="005B43FA" w:rsidRPr="009401A3" w:rsidRDefault="002D526E">
      <w:pPr>
        <w:numPr>
          <w:ilvl w:val="0"/>
          <w:numId w:val="4"/>
        </w:numPr>
        <w:spacing w:line="360" w:lineRule="auto"/>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Initialization:            </w:t>
      </w:r>
    </w:p>
    <w:p w14:paraId="06570478" w14:textId="77777777" w:rsidR="005B43FA" w:rsidRPr="009401A3" w:rsidRDefault="002D526E">
      <w:pPr>
        <w:spacing w:line="360" w:lineRule="auto"/>
        <w:ind w:left="720"/>
        <w:jc w:val="center"/>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 </w:t>
      </w:r>
      <m:oMath>
        <m:sSub>
          <m:sSubPr>
            <m:ctrlPr>
              <w:rPr>
                <w:rFonts w:ascii="Cambria Math" w:eastAsia="Bookman Old Style" w:hAnsi="Cambria Math" w:cs="Bookman Old Style"/>
                <w:sz w:val="28"/>
                <w:szCs w:val="28"/>
              </w:rPr>
            </m:ctrlPr>
          </m:sSubPr>
          <m:e>
            <m:r>
              <w:rPr>
                <w:rFonts w:ascii="Cambria Math" w:hAnsi="Cambria Math"/>
                <w:sz w:val="28"/>
                <w:szCs w:val="28"/>
              </w:rPr>
              <m:t>α</m:t>
            </m:r>
          </m:e>
          <m:sub>
            <m:r>
              <w:rPr>
                <w:rFonts w:ascii="Cambria Math" w:eastAsia="Bookman Old Style" w:hAnsi="Cambria Math" w:cs="Bookman Old Style"/>
                <w:sz w:val="28"/>
                <w:szCs w:val="28"/>
              </w:rPr>
              <m:t>1</m:t>
            </m:r>
          </m:sub>
        </m:sSub>
        <m:r>
          <w:rPr>
            <w:rFonts w:ascii="Cambria Math" w:eastAsia="Bookman Old Style" w:hAnsi="Cambria Math" w:cs="Bookman Old Style"/>
            <w:sz w:val="28"/>
            <w:szCs w:val="28"/>
          </w:rPr>
          <m:t>(j)=</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π</m:t>
            </m:r>
          </m:e>
          <m:sub>
            <m:r>
              <w:rPr>
                <w:rFonts w:ascii="Cambria Math" w:eastAsia="Bookman Old Style" w:hAnsi="Cambria Math" w:cs="Bookman Old Style"/>
                <w:sz w:val="28"/>
                <w:szCs w:val="28"/>
              </w:rPr>
              <m:t>j</m:t>
            </m:r>
          </m:sub>
        </m:sSub>
        <m:r>
          <w:rPr>
            <w:rFonts w:ascii="Cambria Math" w:eastAsia="Bookman Old Style" w:hAnsi="Cambria Math" w:cs="Bookman Old Style"/>
            <w:sz w:val="28"/>
            <w:szCs w:val="28"/>
          </w:rPr>
          <m:t xml:space="preserve">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b</m:t>
            </m:r>
          </m:e>
          <m:sub>
            <m:r>
              <w:rPr>
                <w:rFonts w:ascii="Cambria Math" w:eastAsia="Bookman Old Style" w:hAnsi="Cambria Math" w:cs="Bookman Old Style"/>
                <w:sz w:val="28"/>
                <w:szCs w:val="28"/>
              </w:rPr>
              <m:t>j</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1</m:t>
            </m:r>
          </m:sub>
        </m:sSub>
        <m:r>
          <w:rPr>
            <w:rFonts w:ascii="Cambria Math" w:eastAsia="Bookman Old Style" w:hAnsi="Cambria Math" w:cs="Bookman Old Style"/>
            <w:sz w:val="28"/>
            <w:szCs w:val="28"/>
          </w:rPr>
          <m:t xml:space="preserve">), 1≤j≤N  </m:t>
        </m:r>
      </m:oMath>
      <w:r w:rsidRPr="009401A3">
        <w:rPr>
          <w:rFonts w:ascii="Georgia Pro" w:eastAsia="Bookman Old Style" w:hAnsi="Georgia Pro" w:cs="Bookman Old Style"/>
          <w:sz w:val="28"/>
          <w:szCs w:val="28"/>
        </w:rPr>
        <w:t xml:space="preserve"> </w:t>
      </w:r>
    </w:p>
    <w:p w14:paraId="5353344D" w14:textId="77777777" w:rsidR="005B43FA" w:rsidRPr="009401A3" w:rsidRDefault="002D526E">
      <w:pPr>
        <w:numPr>
          <w:ilvl w:val="0"/>
          <w:numId w:val="4"/>
        </w:numPr>
        <w:spacing w:line="360" w:lineRule="auto"/>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Recursion:                </w:t>
      </w:r>
    </w:p>
    <w:p w14:paraId="3A0A5D77" w14:textId="6FF01544" w:rsidR="005B43FA" w:rsidRPr="009401A3" w:rsidRDefault="002D526E">
      <w:pPr>
        <w:spacing w:line="360" w:lineRule="auto"/>
        <w:ind w:left="720"/>
        <w:jc w:val="center"/>
        <w:rPr>
          <w:rFonts w:ascii="Georgia Pro" w:eastAsia="Bookman Old Style" w:hAnsi="Georgia Pro" w:cs="Bookman Old Style"/>
          <w:sz w:val="28"/>
          <w:szCs w:val="28"/>
        </w:rPr>
      </w:pPr>
      <w:r w:rsidRPr="009401A3">
        <w:rPr>
          <w:rFonts w:ascii="Georgia Pro" w:eastAsia="Bookman Old Style" w:hAnsi="Georgia Pro" w:cs="Bookman Old Style"/>
          <w:sz w:val="28"/>
          <w:szCs w:val="28"/>
        </w:rPr>
        <w:lastRenderedPageBreak/>
        <w:t xml:space="preserve"> </w:t>
      </w:r>
      <m:oMath>
        <m:sSub>
          <m:sSubPr>
            <m:ctrlPr>
              <w:rPr>
                <w:rFonts w:ascii="Cambria Math" w:eastAsia="Bookman Old Style" w:hAnsi="Cambria Math" w:cs="Bookman Old Style"/>
                <w:sz w:val="28"/>
                <w:szCs w:val="28"/>
              </w:rPr>
            </m:ctrlPr>
          </m:sSubPr>
          <m:e>
            <m:r>
              <w:rPr>
                <w:rFonts w:ascii="Cambria Math" w:hAnsi="Cambria Math"/>
                <w:sz w:val="28"/>
                <w:szCs w:val="28"/>
              </w:rPr>
              <m:t>α</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j)=</m:t>
        </m:r>
        <m:nary>
          <m:naryPr>
            <m:chr m:val="∑"/>
            <m:ctrlPr>
              <w:rPr>
                <w:rFonts w:ascii="Cambria Math" w:eastAsia="Bookman Old Style" w:hAnsi="Cambria Math" w:cs="Bookman Old Style"/>
                <w:sz w:val="28"/>
                <w:szCs w:val="28"/>
              </w:rPr>
            </m:ctrlPr>
          </m:naryPr>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N</m:t>
            </m:r>
          </m:sup>
          <m:e>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α</m:t>
                </m:r>
              </m:e>
              <m:sub>
                <m:r>
                  <w:rPr>
                    <w:rFonts w:ascii="Cambria Math" w:eastAsia="Bookman Old Style" w:hAnsi="Cambria Math" w:cs="Bookman Old Style"/>
                    <w:sz w:val="28"/>
                    <w:szCs w:val="28"/>
                  </w:rPr>
                  <m:t>t-1</m:t>
                </m:r>
              </m:sub>
            </m:sSub>
            <m:r>
              <w:rPr>
                <w:rFonts w:ascii="Cambria Math" w:eastAsia="Bookman Old Style" w:hAnsi="Cambria Math" w:cs="Bookman Old Style"/>
                <w:sz w:val="28"/>
                <w:szCs w:val="28"/>
              </w:rPr>
              <m:t>(i)</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a</m:t>
                </m:r>
              </m:e>
              <m:sub>
                <m:r>
                  <w:rPr>
                    <w:rFonts w:ascii="Cambria Math" w:eastAsia="Bookman Old Style" w:hAnsi="Cambria Math" w:cs="Bookman Old Style"/>
                    <w:sz w:val="28"/>
                    <w:szCs w:val="28"/>
                  </w:rPr>
                  <m:t>ij</m:t>
                </m:r>
              </m:sub>
            </m:sSub>
            <m:r>
              <w:rPr>
                <w:rFonts w:ascii="Cambria Math" w:eastAsia="Bookman Old Style" w:hAnsi="Cambria Math" w:cs="Bookman Old Style"/>
                <w:sz w:val="28"/>
                <w:szCs w:val="28"/>
              </w:rPr>
              <m:t xml:space="preserve">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b</m:t>
                </m:r>
              </m:e>
              <m:sub>
                <m:r>
                  <w:rPr>
                    <w:rFonts w:ascii="Cambria Math" w:eastAsia="Bookman Old Style" w:hAnsi="Cambria Math" w:cs="Bookman Old Style"/>
                    <w:sz w:val="28"/>
                    <w:szCs w:val="28"/>
                  </w:rPr>
                  <m:t>j</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 1≤j≤N , 1≤t≤N</m:t>
            </m:r>
          </m:e>
        </m:nary>
      </m:oMath>
    </w:p>
    <w:p w14:paraId="3AB082DC" w14:textId="77777777" w:rsidR="005B43FA" w:rsidRPr="009401A3" w:rsidRDefault="002D526E">
      <w:pPr>
        <w:numPr>
          <w:ilvl w:val="0"/>
          <w:numId w:val="4"/>
        </w:numPr>
        <w:spacing w:line="360" w:lineRule="auto"/>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Termination:  </w:t>
      </w:r>
    </w:p>
    <w:p w14:paraId="20990997" w14:textId="15EC4AFC" w:rsidR="005B43FA" w:rsidRPr="009401A3" w:rsidRDefault="002D526E">
      <w:pPr>
        <w:spacing w:line="360" w:lineRule="auto"/>
        <w:ind w:left="720"/>
        <w:jc w:val="center"/>
        <w:rPr>
          <w:rFonts w:ascii="Georgia Pro" w:eastAsia="Bookman Old Style" w:hAnsi="Georgia Pro" w:cs="Bookman Old Style"/>
          <w:sz w:val="28"/>
          <w:szCs w:val="28"/>
        </w:rPr>
      </w:pPr>
      <m:oMathPara>
        <m:oMath>
          <m:r>
            <w:rPr>
              <w:rFonts w:ascii="Cambria Math" w:eastAsia="Bookman Old Style" w:hAnsi="Cambria Math" w:cs="Bookman Old Style"/>
              <w:sz w:val="28"/>
              <w:szCs w:val="28"/>
            </w:rPr>
            <m:t>P(O|λ)=</m:t>
          </m:r>
          <m:nary>
            <m:naryPr>
              <m:chr m:val="∑"/>
              <m:ctrlPr>
                <w:rPr>
                  <w:rFonts w:ascii="Cambria Math" w:eastAsia="Bookman Old Style" w:hAnsi="Cambria Math" w:cs="Bookman Old Style"/>
                  <w:sz w:val="28"/>
                  <w:szCs w:val="28"/>
                </w:rPr>
              </m:ctrlPr>
            </m:naryPr>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N</m:t>
              </m:r>
            </m:sup>
            <m:e>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α</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i)</m:t>
              </m:r>
            </m:e>
          </m:nary>
        </m:oMath>
      </m:oMathPara>
    </w:p>
    <w:p w14:paraId="7988F61E" w14:textId="77777777" w:rsidR="00F11CE9" w:rsidRDefault="00F11CE9">
      <w:pPr>
        <w:spacing w:line="360" w:lineRule="auto"/>
        <w:jc w:val="both"/>
        <w:rPr>
          <w:rFonts w:ascii="Georgia Pro" w:eastAsia="Bookman Old Style" w:hAnsi="Georgia Pro" w:cs="Bookman Old Style"/>
          <w:b/>
          <w:bCs/>
          <w:sz w:val="28"/>
          <w:szCs w:val="28"/>
        </w:rPr>
      </w:pPr>
      <w:bookmarkStart w:id="12" w:name="_4lznoqe1p8fo" w:colFirst="0" w:colLast="0"/>
      <w:bookmarkEnd w:id="12"/>
    </w:p>
    <w:p w14:paraId="48F5A864" w14:textId="08171B8F" w:rsidR="006F26B0" w:rsidRPr="006F26B0" w:rsidRDefault="006F26B0">
      <w:pPr>
        <w:spacing w:line="360" w:lineRule="auto"/>
        <w:jc w:val="both"/>
        <w:rPr>
          <w:rFonts w:ascii="Georgia Pro" w:eastAsia="Bookman Old Style" w:hAnsi="Georgia Pro" w:cs="Bookman Old Style"/>
          <w:b/>
          <w:bCs/>
          <w:sz w:val="28"/>
          <w:szCs w:val="28"/>
        </w:rPr>
      </w:pPr>
      <w:r w:rsidRPr="006F26B0">
        <w:rPr>
          <w:rFonts w:ascii="Georgia Pro" w:eastAsia="Bookman Old Style" w:hAnsi="Georgia Pro" w:cs="Bookman Old Style"/>
          <w:b/>
          <w:bCs/>
          <w:sz w:val="28"/>
          <w:szCs w:val="28"/>
        </w:rPr>
        <w:t>Viterbi Algorithm (Decoding)</w:t>
      </w:r>
    </w:p>
    <w:p w14:paraId="5DE22DAA" w14:textId="77777777" w:rsidR="006F26B0" w:rsidRDefault="006F26B0">
      <w:pPr>
        <w:spacing w:line="360" w:lineRule="auto"/>
        <w:jc w:val="both"/>
        <w:rPr>
          <w:rFonts w:ascii="Georgia Pro" w:eastAsia="Bookman Old Style" w:hAnsi="Georgia Pro" w:cs="Bookman Old Style"/>
          <w:sz w:val="28"/>
          <w:szCs w:val="28"/>
        </w:rPr>
      </w:pPr>
    </w:p>
    <w:p w14:paraId="0330C127" w14:textId="1410A6F8"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For any model, such as an HMM, that contains hidden variables, the task of determining which sequence of variables is the underlying source of some sequence of observations is called the decoding task. In the ice-cream domain, given a sequence of ice-cream observations </w:t>
      </w:r>
      <m:oMath>
        <m:r>
          <w:rPr>
            <w:rFonts w:ascii="Cambria Math" w:eastAsia="Bookman Old Style" w:hAnsi="Cambria Math" w:cs="Bookman Old Style"/>
            <w:sz w:val="28"/>
            <w:szCs w:val="28"/>
          </w:rPr>
          <m:t>[3, 1, 3]</m:t>
        </m:r>
      </m:oMath>
      <w:r w:rsidRPr="009401A3">
        <w:rPr>
          <w:rFonts w:ascii="Georgia Pro" w:eastAsia="Bookman Old Style" w:hAnsi="Georgia Pro" w:cs="Bookman Old Style"/>
          <w:sz w:val="28"/>
          <w:szCs w:val="28"/>
        </w:rPr>
        <w:t xml:space="preserve"> and an HMM, the task of the decoder is to find the best hidden weather sequence [H H H]. </w:t>
      </w:r>
    </w:p>
    <w:p w14:paraId="006EB888" w14:textId="77777777" w:rsidR="005B43FA" w:rsidRPr="009401A3" w:rsidRDefault="005B43FA">
      <w:pPr>
        <w:spacing w:line="360" w:lineRule="auto"/>
        <w:jc w:val="both"/>
        <w:rPr>
          <w:rFonts w:ascii="Georgia Pro" w:eastAsia="Bookman Old Style" w:hAnsi="Georgia Pro" w:cs="Bookman Old Style"/>
          <w:sz w:val="28"/>
          <w:szCs w:val="28"/>
        </w:rPr>
      </w:pPr>
    </w:p>
    <w:p w14:paraId="32A9F833" w14:textId="77777777" w:rsidR="005B43FA" w:rsidRPr="009401A3" w:rsidRDefault="002D526E" w:rsidP="006F26B0">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We might propose to find the best sequence as follows: For each possible hidden state sequence (HHH, HHC, HCH, etc.), we could run the forward algorithm and compute the likelihood of the observation sequence given that hidden state sequence. Then we could choose the hidden state sequence with the maximum observation likelihood. It should be clear from the previous section that we cannot do this because there are an exponentially large number of state sequences.</w:t>
      </w:r>
    </w:p>
    <w:p w14:paraId="3DA38F3E" w14:textId="77777777" w:rsidR="005B43FA" w:rsidRPr="009401A3" w:rsidRDefault="005B43FA">
      <w:pPr>
        <w:spacing w:line="360" w:lineRule="auto"/>
        <w:jc w:val="both"/>
        <w:rPr>
          <w:rFonts w:ascii="Georgia Pro" w:eastAsia="Bookman Old Style" w:hAnsi="Georgia Pro" w:cs="Bookman Old Style"/>
          <w:sz w:val="28"/>
          <w:szCs w:val="28"/>
        </w:rPr>
      </w:pPr>
    </w:p>
    <w:p w14:paraId="46BB1899" w14:textId="77777777" w:rsidR="005B43FA" w:rsidRPr="009401A3" w:rsidRDefault="002D526E" w:rsidP="006F26B0">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Instead, the most common decoding algorithm for HMMs is the Viterbi algorithm. Like the forward algorithm, Viterbi is a kind of dynamic programming algorithm that makes use of a dynamic programming trellis.</w:t>
      </w:r>
    </w:p>
    <w:p w14:paraId="12AB8A4A" w14:textId="77777777" w:rsidR="005B43FA" w:rsidRPr="009401A3" w:rsidRDefault="005B43FA">
      <w:pPr>
        <w:spacing w:line="360" w:lineRule="auto"/>
        <w:jc w:val="both"/>
        <w:rPr>
          <w:rFonts w:ascii="Georgia Pro" w:eastAsia="Bookman Old Style" w:hAnsi="Georgia Pro" w:cs="Bookman Old Style"/>
          <w:sz w:val="28"/>
          <w:szCs w:val="28"/>
        </w:rPr>
      </w:pPr>
    </w:p>
    <w:p w14:paraId="59E4F127" w14:textId="50B9761B" w:rsidR="005B43FA" w:rsidRDefault="002D526E" w:rsidP="006F26B0">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lastRenderedPageBreak/>
        <w:t xml:space="preserve">The idea is to process the observation sequence left to right, filling out the trellis. Each cell of the trellis,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j</m:t>
            </m:r>
          </m:e>
        </m:d>
      </m:oMath>
      <w:r w:rsidRPr="009401A3">
        <w:rPr>
          <w:rFonts w:ascii="Georgia Pro" w:eastAsia="Bookman Old Style" w:hAnsi="Georgia Pro" w:cs="Bookman Old Style"/>
          <w:sz w:val="28"/>
          <w:szCs w:val="28"/>
        </w:rPr>
        <w:t xml:space="preserve">, represents the probability that the HMM is in state j after seeing the first t observations and passing through the most probable state sequence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1</m:t>
            </m:r>
          </m:sub>
        </m:sSub>
        <m:r>
          <w:rPr>
            <w:rFonts w:ascii="Cambria Math" w:eastAsia="Bookman Old Style" w:hAnsi="Cambria Math" w:cs="Bookman Old Style"/>
            <w:sz w:val="28"/>
            <w:szCs w:val="28"/>
          </w:rPr>
          <m:t>, . . .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t-1</m:t>
            </m:r>
          </m:sub>
        </m:sSub>
        <m:r>
          <w:rPr>
            <w:rFonts w:ascii="Cambria Math" w:eastAsia="Bookman Old Style" w:hAnsi="Cambria Math" w:cs="Bookman Old Style"/>
            <w:sz w:val="28"/>
            <w:szCs w:val="28"/>
          </w:rPr>
          <m:t xml:space="preserve"> </m:t>
        </m:r>
      </m:oMath>
      <w:r w:rsidRPr="009401A3">
        <w:rPr>
          <w:rFonts w:ascii="Georgia Pro" w:eastAsia="Bookman Old Style" w:hAnsi="Georgia Pro" w:cs="Bookman Old Style"/>
          <w:sz w:val="28"/>
          <w:szCs w:val="28"/>
        </w:rPr>
        <w:t xml:space="preserve">, given the automaton </w:t>
      </w:r>
      <m:oMath>
        <m:r>
          <w:rPr>
            <w:rFonts w:ascii="Cambria Math" w:hAnsi="Cambria Math"/>
            <w:sz w:val="28"/>
            <w:szCs w:val="28"/>
          </w:rPr>
          <m:t>λ</m:t>
        </m:r>
      </m:oMath>
      <w:r w:rsidRPr="009401A3">
        <w:rPr>
          <w:rFonts w:ascii="Georgia Pro" w:eastAsia="Bookman Old Style" w:hAnsi="Georgia Pro" w:cs="Bookman Old Style"/>
          <w:sz w:val="28"/>
          <w:szCs w:val="28"/>
        </w:rPr>
        <w:t xml:space="preserve">. The value of each cell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j</m:t>
            </m:r>
          </m:e>
        </m:d>
      </m:oMath>
      <w:r w:rsidRPr="009401A3">
        <w:rPr>
          <w:rFonts w:ascii="Georgia Pro" w:eastAsia="Bookman Old Style" w:hAnsi="Georgia Pro" w:cs="Bookman Old Style"/>
          <w:sz w:val="28"/>
          <w:szCs w:val="28"/>
        </w:rPr>
        <w:t xml:space="preserve"> is computed by recursively taking the most probable path that could lead us to this cell. Formally, each cell expresses the probability</w:t>
      </w:r>
    </w:p>
    <w:p w14:paraId="75F4BABA" w14:textId="77777777" w:rsidR="00F11CE9" w:rsidRPr="009401A3" w:rsidRDefault="00F11CE9" w:rsidP="006F26B0">
      <w:pPr>
        <w:spacing w:line="360" w:lineRule="auto"/>
        <w:jc w:val="both"/>
        <w:rPr>
          <w:rFonts w:ascii="Georgia Pro" w:eastAsia="Bookman Old Style" w:hAnsi="Georgia Pro" w:cs="Bookman Old Style"/>
          <w:sz w:val="28"/>
          <w:szCs w:val="28"/>
        </w:rPr>
      </w:pPr>
    </w:p>
    <w:p w14:paraId="3F044ED1" w14:textId="48AC785E" w:rsidR="005B43FA" w:rsidRPr="00F11CE9" w:rsidRDefault="00B22430">
      <w:pPr>
        <w:spacing w:line="360" w:lineRule="auto"/>
        <w:jc w:val="center"/>
        <w:rPr>
          <w:rFonts w:ascii="Georgia Pro" w:eastAsia="Bookman Old Style" w:hAnsi="Georgia Pro" w:cs="Bookman Old Style"/>
          <w:sz w:val="28"/>
          <w:szCs w:val="28"/>
        </w:rPr>
      </w:pPr>
      <m:oMathPara>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j</m:t>
              </m:r>
            </m:e>
          </m:d>
          <m:r>
            <w:rPr>
              <w:rFonts w:ascii="Cambria Math" w:eastAsia="Bookman Old Style" w:hAnsi="Cambria Math" w:cs="Bookman Old Style"/>
              <w:sz w:val="28"/>
              <w:szCs w:val="28"/>
            </w:rPr>
            <m:t>=</m:t>
          </m:r>
          <m:sSubSup>
            <m:sSubSupPr>
              <m:ctrlPr>
                <w:rPr>
                  <w:rFonts w:ascii="Cambria Math" w:eastAsia="Bookman Old Style" w:hAnsi="Cambria Math" w:cs="Bookman Old Style"/>
                  <w:sz w:val="28"/>
                  <w:szCs w:val="28"/>
                </w:rPr>
              </m:ctrlPr>
            </m:sSubSupPr>
            <m:e>
              <m:r>
                <w:rPr>
                  <w:rFonts w:ascii="Cambria Math" w:eastAsia="Bookman Old Style" w:hAnsi="Cambria Math" w:cs="Bookman Old Style"/>
                  <w:sz w:val="28"/>
                  <w:szCs w:val="28"/>
                </w:rPr>
                <m:t>max</m:t>
              </m:r>
            </m:e>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N</m:t>
              </m:r>
            </m:sup>
          </m:sSubSup>
          <m:r>
            <w:rPr>
              <w:rFonts w:ascii="Cambria Math" w:eastAsia="Bookman Old Style" w:hAnsi="Cambria Math" w:cs="Bookman Old Style"/>
              <w:sz w:val="28"/>
              <w:szCs w:val="28"/>
            </w:rPr>
            <m:t>P(</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1</m:t>
              </m:r>
            </m:sub>
          </m:sSub>
          <m:r>
            <w:rPr>
              <w:rFonts w:ascii="Cambria Math" w:eastAsia="Bookman Old Style" w:hAnsi="Cambria Math" w:cs="Bookman Old Style"/>
              <w:sz w:val="28"/>
              <w:szCs w:val="28"/>
            </w:rPr>
            <m:t>, . . .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t-1</m:t>
              </m:r>
            </m:sub>
          </m:sSub>
          <m:r>
            <w:rPr>
              <w:rFonts w:ascii="Cambria Math" w:eastAsia="Bookman Old Style" w:hAnsi="Cambria Math" w:cs="Bookman Old Style"/>
              <w:sz w:val="28"/>
              <w:szCs w:val="28"/>
            </w:rPr>
            <m:t xml:space="preserve">,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1</m:t>
              </m:r>
            </m:sub>
          </m:sSub>
          <m:r>
            <w:rPr>
              <w:rFonts w:ascii="Cambria Math" w:eastAsia="Bookman Old Style" w:hAnsi="Cambria Math" w:cs="Bookman Old Style"/>
              <w:sz w:val="28"/>
              <w:szCs w:val="28"/>
            </w:rPr>
            <m:t>, . . .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j|λ)</m:t>
          </m:r>
        </m:oMath>
      </m:oMathPara>
    </w:p>
    <w:p w14:paraId="1B927F4C" w14:textId="77777777" w:rsidR="00F11CE9" w:rsidRPr="009401A3" w:rsidRDefault="00F11CE9">
      <w:pPr>
        <w:spacing w:line="360" w:lineRule="auto"/>
        <w:jc w:val="center"/>
        <w:rPr>
          <w:rFonts w:ascii="Georgia Pro" w:eastAsia="Bookman Old Style" w:hAnsi="Georgia Pro" w:cs="Bookman Old Style"/>
          <w:sz w:val="28"/>
          <w:szCs w:val="28"/>
        </w:rPr>
      </w:pPr>
    </w:p>
    <w:p w14:paraId="6335C65F" w14:textId="5E2A5595" w:rsidR="005B43FA"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Note that we represent the most probable path by taking the maximum over all possible previous state sequences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max</m:t>
            </m:r>
          </m:e>
          <m: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1</m:t>
                </m:r>
              </m:sub>
            </m:sSub>
            <m:r>
              <w:rPr>
                <w:rFonts w:ascii="Cambria Math" w:eastAsia="Bookman Old Style" w:hAnsi="Cambria Math" w:cs="Bookman Old Style"/>
                <w:sz w:val="28"/>
                <w:szCs w:val="28"/>
              </w:rPr>
              <m:t>, . . .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t-1</m:t>
                </m:r>
              </m:sub>
            </m:sSub>
          </m:sub>
        </m:sSub>
      </m:oMath>
      <w:r w:rsidRPr="009401A3">
        <w:rPr>
          <w:rFonts w:ascii="Georgia Pro" w:eastAsia="Bookman Old Style" w:hAnsi="Georgia Pro" w:cs="Bookman Old Style"/>
          <w:sz w:val="28"/>
          <w:szCs w:val="28"/>
        </w:rPr>
        <w:t xml:space="preserve">. Like other dynamic programming algorithms, Viterbi fills each cell recursively. Given that we had already computed the probability of being in every state at time t -1, we compute the Viterbi probability by taking the most probable of the extensions of the paths that lead to the current cell. For a given state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t</m:t>
            </m:r>
          </m:sub>
        </m:sSub>
      </m:oMath>
      <w:r w:rsidRPr="009401A3">
        <w:rPr>
          <w:rFonts w:ascii="Georgia Pro" w:eastAsia="Bookman Old Style" w:hAnsi="Georgia Pro" w:cs="Bookman Old Style"/>
          <w:sz w:val="28"/>
          <w:szCs w:val="28"/>
        </w:rPr>
        <w:t xml:space="preserve"> at time t, the value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j</m:t>
            </m:r>
          </m:e>
        </m:d>
      </m:oMath>
      <w:r w:rsidRPr="009401A3">
        <w:rPr>
          <w:rFonts w:ascii="Georgia Pro" w:eastAsia="Bookman Old Style" w:hAnsi="Georgia Pro" w:cs="Bookman Old Style"/>
          <w:sz w:val="28"/>
          <w:szCs w:val="28"/>
        </w:rPr>
        <w:t xml:space="preserve"> is computed as</w:t>
      </w:r>
      <w:r w:rsidR="006F26B0">
        <w:rPr>
          <w:rFonts w:ascii="Georgia Pro" w:eastAsia="Bookman Old Style" w:hAnsi="Georgia Pro" w:cs="Bookman Old Style"/>
          <w:sz w:val="28"/>
          <w:szCs w:val="28"/>
        </w:rPr>
        <w:t>:</w:t>
      </w:r>
    </w:p>
    <w:p w14:paraId="19222034" w14:textId="77777777" w:rsidR="00F11CE9" w:rsidRPr="009401A3" w:rsidRDefault="00F11CE9">
      <w:pPr>
        <w:spacing w:line="360" w:lineRule="auto"/>
        <w:jc w:val="both"/>
        <w:rPr>
          <w:rFonts w:ascii="Georgia Pro" w:eastAsia="Bookman Old Style" w:hAnsi="Georgia Pro" w:cs="Bookman Old Style"/>
          <w:sz w:val="28"/>
          <w:szCs w:val="28"/>
        </w:rPr>
      </w:pPr>
    </w:p>
    <w:p w14:paraId="2108216D" w14:textId="4D3A3405" w:rsidR="005B43FA" w:rsidRPr="00F11CE9" w:rsidRDefault="00B22430">
      <w:pPr>
        <w:spacing w:line="360" w:lineRule="auto"/>
        <w:jc w:val="center"/>
        <w:rPr>
          <w:rFonts w:ascii="Georgia Pro" w:eastAsia="Bookman Old Style" w:hAnsi="Georgia Pro" w:cs="Bookman Old Style"/>
          <w:sz w:val="28"/>
          <w:szCs w:val="28"/>
        </w:rPr>
      </w:pPr>
      <m:oMathPara>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j</m:t>
              </m:r>
            </m:e>
          </m:d>
          <m:r>
            <w:rPr>
              <w:rFonts w:ascii="Cambria Math" w:eastAsia="Bookman Old Style" w:hAnsi="Cambria Math" w:cs="Bookman Old Style"/>
              <w:sz w:val="28"/>
              <w:szCs w:val="28"/>
            </w:rPr>
            <m:t>=</m:t>
          </m:r>
          <m:sSubSup>
            <m:sSubSupPr>
              <m:ctrlPr>
                <w:rPr>
                  <w:rFonts w:ascii="Cambria Math" w:eastAsia="Bookman Old Style" w:hAnsi="Cambria Math" w:cs="Bookman Old Style"/>
                  <w:sz w:val="28"/>
                  <w:szCs w:val="28"/>
                </w:rPr>
              </m:ctrlPr>
            </m:sSubSupPr>
            <m:e>
              <m:r>
                <w:rPr>
                  <w:rFonts w:ascii="Cambria Math" w:eastAsia="Bookman Old Style" w:hAnsi="Cambria Math" w:cs="Bookman Old Style"/>
                  <w:sz w:val="28"/>
                  <w:szCs w:val="28"/>
                </w:rPr>
                <m:t>max</m:t>
              </m:r>
            </m:e>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N</m:t>
              </m:r>
            </m:sup>
          </m:sSubSup>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1</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i</m:t>
              </m:r>
            </m:e>
          </m:d>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a</m:t>
              </m:r>
            </m:e>
            <m:sub>
              <m:r>
                <w:rPr>
                  <w:rFonts w:ascii="Cambria Math" w:eastAsia="Bookman Old Style" w:hAnsi="Cambria Math" w:cs="Bookman Old Style"/>
                  <w:sz w:val="28"/>
                  <w:szCs w:val="28"/>
                </w:rPr>
                <m:t>ij</m:t>
              </m:r>
            </m:sub>
          </m:sSub>
          <m:r>
            <w:rPr>
              <w:rFonts w:ascii="Cambria Math" w:eastAsia="Bookman Old Style" w:hAnsi="Cambria Math" w:cs="Bookman Old Style"/>
              <w:sz w:val="28"/>
              <w:szCs w:val="28"/>
            </w:rPr>
            <m:t xml:space="preserve">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b</m:t>
              </m:r>
            </m:e>
            <m:sub>
              <m:r>
                <w:rPr>
                  <w:rFonts w:ascii="Cambria Math" w:eastAsia="Bookman Old Style" w:hAnsi="Cambria Math" w:cs="Bookman Old Style"/>
                  <w:sz w:val="28"/>
                  <w:szCs w:val="28"/>
                </w:rPr>
                <m:t>j</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m:t>
          </m:r>
        </m:oMath>
      </m:oMathPara>
    </w:p>
    <w:p w14:paraId="4CEA8872" w14:textId="77777777" w:rsidR="00F11CE9" w:rsidRPr="009401A3" w:rsidRDefault="00F11CE9">
      <w:pPr>
        <w:spacing w:line="360" w:lineRule="auto"/>
        <w:jc w:val="center"/>
        <w:rPr>
          <w:rFonts w:ascii="Georgia Pro" w:eastAsia="Bookman Old Style" w:hAnsi="Georgia Pro" w:cs="Bookman Old Style"/>
          <w:sz w:val="28"/>
          <w:szCs w:val="28"/>
        </w:rPr>
      </w:pPr>
    </w:p>
    <w:p w14:paraId="4FF71030"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The three factors that are multiplied in the above equation for extending the previous paths to compute the Viterbi probability at time t are</w:t>
      </w:r>
    </w:p>
    <w:p w14:paraId="5434E71D" w14:textId="77777777" w:rsidR="005B43FA" w:rsidRPr="009401A3" w:rsidRDefault="00B22430">
      <w:pPr>
        <w:spacing w:line="360" w:lineRule="auto"/>
        <w:rPr>
          <w:rFonts w:ascii="Georgia Pro" w:eastAsia="Bookman Old Style" w:hAnsi="Georgia Pro" w:cs="Bookman Old Style"/>
          <w:sz w:val="28"/>
          <w:szCs w:val="28"/>
        </w:rPr>
      </w:pP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1</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i</m:t>
            </m:r>
          </m:e>
        </m:d>
      </m:oMath>
      <w:r w:rsidR="002D526E" w:rsidRPr="009401A3">
        <w:rPr>
          <w:rFonts w:ascii="Georgia Pro" w:eastAsia="Bookman Old Style" w:hAnsi="Georgia Pro" w:cs="Bookman Old Style"/>
          <w:sz w:val="28"/>
          <w:szCs w:val="28"/>
        </w:rPr>
        <w:t>, the previous Viterbi path probability from the previous time step</w:t>
      </w:r>
    </w:p>
    <w:p w14:paraId="0C933009" w14:textId="77777777" w:rsidR="005B43FA" w:rsidRPr="009401A3" w:rsidRDefault="00B22430">
      <w:pPr>
        <w:spacing w:line="360" w:lineRule="auto"/>
        <w:rPr>
          <w:rFonts w:ascii="Georgia Pro" w:eastAsia="Bookman Old Style" w:hAnsi="Georgia Pro" w:cs="Bookman Old Style"/>
          <w:sz w:val="28"/>
          <w:szCs w:val="28"/>
        </w:rPr>
      </w:pP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a</m:t>
            </m:r>
          </m:e>
          <m:sub>
            <m:r>
              <w:rPr>
                <w:rFonts w:ascii="Cambria Math" w:eastAsia="Bookman Old Style" w:hAnsi="Cambria Math" w:cs="Bookman Old Style"/>
                <w:sz w:val="28"/>
                <w:szCs w:val="28"/>
              </w:rPr>
              <m:t>ij</m:t>
            </m:r>
          </m:sub>
        </m:sSub>
      </m:oMath>
      <w:r w:rsidR="002D526E" w:rsidRPr="009401A3">
        <w:rPr>
          <w:rFonts w:ascii="Georgia Pro" w:eastAsia="Bookman Old Style" w:hAnsi="Georgia Pro" w:cs="Bookman Old Style"/>
          <w:sz w:val="28"/>
          <w:szCs w:val="28"/>
        </w:rPr>
        <w:t xml:space="preserve">, the transition probability from previous state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i</m:t>
            </m:r>
          </m:sub>
        </m:sSub>
      </m:oMath>
      <w:r w:rsidR="002D526E" w:rsidRPr="009401A3">
        <w:rPr>
          <w:rFonts w:ascii="Georgia Pro" w:eastAsia="Bookman Old Style" w:hAnsi="Georgia Pro" w:cs="Bookman Old Style"/>
          <w:sz w:val="28"/>
          <w:szCs w:val="28"/>
        </w:rPr>
        <w:t xml:space="preserve"> to current state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q</m:t>
            </m:r>
          </m:e>
          <m:sub>
            <m:r>
              <w:rPr>
                <w:rFonts w:ascii="Cambria Math" w:eastAsia="Bookman Old Style" w:hAnsi="Cambria Math" w:cs="Bookman Old Style"/>
                <w:sz w:val="28"/>
                <w:szCs w:val="28"/>
              </w:rPr>
              <m:t>j</m:t>
            </m:r>
          </m:sub>
        </m:sSub>
      </m:oMath>
    </w:p>
    <w:p w14:paraId="05A67D59" w14:textId="77777777" w:rsidR="005B43FA" w:rsidRPr="009401A3" w:rsidRDefault="00B22430">
      <w:pPr>
        <w:spacing w:line="360" w:lineRule="auto"/>
        <w:rPr>
          <w:rFonts w:ascii="Georgia Pro" w:eastAsia="Bookman Old Style" w:hAnsi="Georgia Pro" w:cs="Bookman Old Style"/>
          <w:sz w:val="28"/>
          <w:szCs w:val="28"/>
        </w:rPr>
      </w:pP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b</m:t>
            </m:r>
          </m:e>
          <m:sub>
            <m:r>
              <w:rPr>
                <w:rFonts w:ascii="Cambria Math" w:eastAsia="Bookman Old Style" w:hAnsi="Cambria Math" w:cs="Bookman Old Style"/>
                <w:sz w:val="28"/>
                <w:szCs w:val="28"/>
              </w:rPr>
              <m:t>j</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m:t>
        </m:r>
      </m:oMath>
      <w:r w:rsidR="002D526E" w:rsidRPr="009401A3">
        <w:rPr>
          <w:rFonts w:ascii="Georgia Pro" w:eastAsia="Bookman Old Style" w:hAnsi="Georgia Pro" w:cs="Bookman Old Style"/>
          <w:sz w:val="28"/>
          <w:szCs w:val="28"/>
        </w:rPr>
        <w:t xml:space="preserve">, the state observation likelihood of the observation symbol </w:t>
      </w:r>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oMath>
      <w:r w:rsidR="002D526E" w:rsidRPr="009401A3">
        <w:rPr>
          <w:rFonts w:ascii="Georgia Pro" w:eastAsia="Bookman Old Style" w:hAnsi="Georgia Pro" w:cs="Bookman Old Style"/>
          <w:sz w:val="28"/>
          <w:szCs w:val="28"/>
        </w:rPr>
        <w:t xml:space="preserve"> given</w:t>
      </w:r>
    </w:p>
    <w:p w14:paraId="5F237C06" w14:textId="77777777" w:rsidR="005B43FA" w:rsidRPr="009401A3" w:rsidRDefault="002D526E">
      <w:pPr>
        <w:spacing w:line="360" w:lineRule="auto"/>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the current state j</w:t>
      </w:r>
    </w:p>
    <w:p w14:paraId="6F59D0F6" w14:textId="77777777" w:rsidR="005B43FA" w:rsidRPr="009401A3" w:rsidRDefault="005B43FA">
      <w:pPr>
        <w:spacing w:line="360" w:lineRule="auto"/>
        <w:rPr>
          <w:rFonts w:ascii="Georgia Pro" w:eastAsia="Bookman Old Style" w:hAnsi="Georgia Pro" w:cs="Bookman Old Style"/>
          <w:sz w:val="28"/>
          <w:szCs w:val="28"/>
        </w:rPr>
      </w:pPr>
    </w:p>
    <w:p w14:paraId="63B264F3" w14:textId="792FE935"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lastRenderedPageBreak/>
        <w:tab/>
        <w:t xml:space="preserve">Note that the Viterbi algorithm is identical to the forward algorithm except that it takes the max over the previous path probabilities whereas the forward algorithm takes the sum. Note also that the Viterbi algorithm has one component that the forward algorithm doesn’t have: </w:t>
      </w:r>
      <w:r w:rsidR="00523D11" w:rsidRPr="009401A3">
        <w:rPr>
          <w:rFonts w:ascii="Georgia Pro" w:eastAsia="Bookman Old Style" w:hAnsi="Georgia Pro" w:cs="Bookman Old Style"/>
          <w:sz w:val="28"/>
          <w:szCs w:val="28"/>
        </w:rPr>
        <w:t>back pointers</w:t>
      </w:r>
      <w:r w:rsidRPr="009401A3">
        <w:rPr>
          <w:rFonts w:ascii="Georgia Pro" w:eastAsia="Bookman Old Style" w:hAnsi="Georgia Pro" w:cs="Bookman Old Style"/>
          <w:sz w:val="28"/>
          <w:szCs w:val="28"/>
        </w:rPr>
        <w:t>. The reason is that while the forward algorithm needs to produce an observation likelihood, the Viterbi algorithm must produce a probability and also the most likely state sequence. We compute this best state sequence by keeping track of the path of hidden states that led to each state and then at the end backtracking the best path to the beginning (the Viterbi backtrace).</w:t>
      </w:r>
    </w:p>
    <w:p w14:paraId="4DD7BA95" w14:textId="77777777" w:rsidR="005B43FA" w:rsidRPr="009401A3" w:rsidRDefault="005B43FA">
      <w:pPr>
        <w:spacing w:line="360" w:lineRule="auto"/>
        <w:jc w:val="both"/>
        <w:rPr>
          <w:rFonts w:ascii="Georgia Pro" w:eastAsia="Bookman Old Style" w:hAnsi="Georgia Pro" w:cs="Bookman Old Style"/>
          <w:sz w:val="28"/>
          <w:szCs w:val="28"/>
        </w:rPr>
      </w:pPr>
    </w:p>
    <w:p w14:paraId="681DCD14" w14:textId="5C815514" w:rsidR="005B43FA" w:rsidRDefault="002D526E">
      <w:pPr>
        <w:pStyle w:val="Heading2"/>
        <w:rPr>
          <w:rFonts w:ascii="Georgia Pro" w:hAnsi="Georgia Pro"/>
          <w:sz w:val="28"/>
          <w:szCs w:val="28"/>
        </w:rPr>
      </w:pPr>
      <w:bookmarkStart w:id="13" w:name="_hvplw9bhqzht" w:colFirst="0" w:colLast="0"/>
      <w:bookmarkEnd w:id="13"/>
      <w:r w:rsidRPr="009401A3">
        <w:rPr>
          <w:rFonts w:ascii="Georgia Pro" w:hAnsi="Georgia Pro"/>
          <w:sz w:val="28"/>
          <w:szCs w:val="28"/>
        </w:rPr>
        <w:t>Steps involved in the Viterbi recursion:</w:t>
      </w:r>
    </w:p>
    <w:p w14:paraId="68A9CE09" w14:textId="77777777" w:rsidR="00F11CE9" w:rsidRPr="00F11CE9" w:rsidRDefault="00F11CE9" w:rsidP="00F11CE9"/>
    <w:p w14:paraId="5A516822" w14:textId="77777777" w:rsidR="005B43FA" w:rsidRPr="009401A3" w:rsidRDefault="002D526E">
      <w:pPr>
        <w:numPr>
          <w:ilvl w:val="0"/>
          <w:numId w:val="3"/>
        </w:numPr>
        <w:spacing w:line="360" w:lineRule="auto"/>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Initialization:</w:t>
      </w:r>
    </w:p>
    <w:p w14:paraId="0014C176" w14:textId="77777777" w:rsidR="005B43FA" w:rsidRPr="009401A3" w:rsidRDefault="00B22430">
      <w:pPr>
        <w:spacing w:line="360" w:lineRule="auto"/>
        <w:jc w:val="center"/>
        <w:rPr>
          <w:rFonts w:ascii="Georgia Pro" w:eastAsia="Bookman Old Style" w:hAnsi="Georgia Pro" w:cs="Bookman Old Style"/>
          <w:sz w:val="28"/>
          <w:szCs w:val="28"/>
        </w:rPr>
      </w:pPr>
      <m:oMathPara>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1</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j</m:t>
              </m:r>
            </m:e>
          </m:d>
          <m:r>
            <w:rPr>
              <w:rFonts w:ascii="Cambria Math" w:eastAsia="Bookman Old Style" w:hAnsi="Cambria Math" w:cs="Bookman Old Style"/>
              <w:sz w:val="28"/>
              <w:szCs w:val="28"/>
            </w:rPr>
            <m:t>=</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π</m:t>
              </m:r>
            </m:e>
            <m:sub>
              <m:r>
                <w:rPr>
                  <w:rFonts w:ascii="Cambria Math" w:eastAsia="Bookman Old Style" w:hAnsi="Cambria Math" w:cs="Bookman Old Style"/>
                  <w:sz w:val="28"/>
                  <w:szCs w:val="28"/>
                </w:rPr>
                <m:t>j</m:t>
              </m:r>
            </m:sub>
          </m:sSub>
          <m:r>
            <w:rPr>
              <w:rFonts w:ascii="Cambria Math" w:eastAsia="Bookman Old Style" w:hAnsi="Cambria Math" w:cs="Bookman Old Style"/>
              <w:sz w:val="28"/>
              <w:szCs w:val="28"/>
            </w:rPr>
            <m:t xml:space="preserve">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b</m:t>
              </m:r>
            </m:e>
            <m:sub>
              <m:r>
                <w:rPr>
                  <w:rFonts w:ascii="Cambria Math" w:eastAsia="Bookman Old Style" w:hAnsi="Cambria Math" w:cs="Bookman Old Style"/>
                  <w:sz w:val="28"/>
                  <w:szCs w:val="28"/>
                </w:rPr>
                <m:t>j</m:t>
              </m:r>
            </m:sub>
          </m:sSub>
          <m:r>
            <w:rPr>
              <w:rFonts w:ascii="Cambria Math" w:eastAsia="Bookman Old Style" w:hAnsi="Cambria Math" w:cs="Bookman Old Style"/>
              <w:sz w:val="28"/>
              <w:szCs w:val="28"/>
            </w:rPr>
            <m:t>, 1≤j≤N</m:t>
          </m:r>
        </m:oMath>
      </m:oMathPara>
    </w:p>
    <w:p w14:paraId="374E8EEE" w14:textId="77777777" w:rsidR="005B43FA" w:rsidRPr="009401A3" w:rsidRDefault="00B22430">
      <w:pPr>
        <w:spacing w:line="360" w:lineRule="auto"/>
        <w:jc w:val="center"/>
        <w:rPr>
          <w:rFonts w:ascii="Georgia Pro" w:eastAsia="Bookman Old Style" w:hAnsi="Georgia Pro" w:cs="Bookman Old Style"/>
          <w:sz w:val="28"/>
          <w:szCs w:val="28"/>
        </w:rPr>
      </w:pPr>
      <m:oMathPara>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bt</m:t>
              </m:r>
            </m:e>
            <m:sub>
              <m:r>
                <w:rPr>
                  <w:rFonts w:ascii="Cambria Math" w:eastAsia="Bookman Old Style" w:hAnsi="Cambria Math" w:cs="Bookman Old Style"/>
                  <w:sz w:val="28"/>
                  <w:szCs w:val="28"/>
                </w:rPr>
                <m:t>1</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j</m:t>
              </m:r>
            </m:e>
          </m:d>
          <m:r>
            <w:rPr>
              <w:rFonts w:ascii="Cambria Math" w:eastAsia="Bookman Old Style" w:hAnsi="Cambria Math" w:cs="Bookman Old Style"/>
              <w:sz w:val="28"/>
              <w:szCs w:val="28"/>
            </w:rPr>
            <m:t>=0, 1≤j≤N</m:t>
          </m:r>
        </m:oMath>
      </m:oMathPara>
    </w:p>
    <w:p w14:paraId="5BCE09BE" w14:textId="77777777" w:rsidR="005B43FA" w:rsidRPr="009401A3" w:rsidRDefault="002D526E">
      <w:pPr>
        <w:numPr>
          <w:ilvl w:val="0"/>
          <w:numId w:val="3"/>
        </w:numPr>
        <w:spacing w:line="360" w:lineRule="auto"/>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Recursion:</w:t>
      </w:r>
    </w:p>
    <w:p w14:paraId="0A5897DE" w14:textId="77777777" w:rsidR="005B43FA" w:rsidRPr="009401A3" w:rsidRDefault="00B22430">
      <w:pPr>
        <w:spacing w:line="360" w:lineRule="auto"/>
        <w:jc w:val="center"/>
        <w:rPr>
          <w:rFonts w:ascii="Georgia Pro" w:eastAsia="Bookman Old Style" w:hAnsi="Georgia Pro" w:cs="Bookman Old Style"/>
          <w:sz w:val="28"/>
          <w:szCs w:val="28"/>
        </w:rPr>
      </w:pPr>
      <m:oMathPara>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j</m:t>
              </m:r>
            </m:e>
          </m:d>
          <m:r>
            <w:rPr>
              <w:rFonts w:ascii="Cambria Math" w:eastAsia="Bookman Old Style" w:hAnsi="Cambria Math" w:cs="Bookman Old Style"/>
              <w:sz w:val="28"/>
              <w:szCs w:val="28"/>
            </w:rPr>
            <m:t>=</m:t>
          </m:r>
          <m:sSubSup>
            <m:sSubSupPr>
              <m:ctrlPr>
                <w:rPr>
                  <w:rFonts w:ascii="Cambria Math" w:eastAsia="Bookman Old Style" w:hAnsi="Cambria Math" w:cs="Bookman Old Style"/>
                  <w:sz w:val="28"/>
                  <w:szCs w:val="28"/>
                </w:rPr>
              </m:ctrlPr>
            </m:sSubSupPr>
            <m:e>
              <m:r>
                <w:rPr>
                  <w:rFonts w:ascii="Cambria Math" w:eastAsia="Bookman Old Style" w:hAnsi="Cambria Math" w:cs="Bookman Old Style"/>
                  <w:sz w:val="28"/>
                  <w:szCs w:val="28"/>
                </w:rPr>
                <m:t>max</m:t>
              </m:r>
            </m:e>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N</m:t>
              </m:r>
            </m:sup>
          </m:sSubSup>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1</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i</m:t>
              </m:r>
            </m:e>
          </m:d>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a</m:t>
              </m:r>
            </m:e>
            <m:sub>
              <m:r>
                <w:rPr>
                  <w:rFonts w:ascii="Cambria Math" w:eastAsia="Bookman Old Style" w:hAnsi="Cambria Math" w:cs="Bookman Old Style"/>
                  <w:sz w:val="28"/>
                  <w:szCs w:val="28"/>
                </w:rPr>
                <m:t>ij</m:t>
              </m:r>
            </m:sub>
          </m:sSub>
          <m:r>
            <w:rPr>
              <w:rFonts w:ascii="Cambria Math" w:eastAsia="Bookman Old Style" w:hAnsi="Cambria Math" w:cs="Bookman Old Style"/>
              <w:sz w:val="28"/>
              <w:szCs w:val="28"/>
            </w:rPr>
            <m:t xml:space="preserve">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b</m:t>
              </m:r>
            </m:e>
            <m:sub>
              <m:r>
                <w:rPr>
                  <w:rFonts w:ascii="Cambria Math" w:eastAsia="Bookman Old Style" w:hAnsi="Cambria Math" w:cs="Bookman Old Style"/>
                  <w:sz w:val="28"/>
                  <w:szCs w:val="28"/>
                </w:rPr>
                <m:t>j</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 1≤j≤N, 1≤t≤N</m:t>
          </m:r>
        </m:oMath>
      </m:oMathPara>
    </w:p>
    <w:p w14:paraId="03C6CAF6" w14:textId="77777777" w:rsidR="005B43FA" w:rsidRPr="009401A3" w:rsidRDefault="00B22430">
      <w:pPr>
        <w:spacing w:line="360" w:lineRule="auto"/>
        <w:jc w:val="center"/>
        <w:rPr>
          <w:rFonts w:ascii="Georgia Pro" w:eastAsia="Bookman Old Style" w:hAnsi="Georgia Pro" w:cs="Bookman Old Style"/>
          <w:sz w:val="28"/>
          <w:szCs w:val="28"/>
        </w:rPr>
      </w:pPr>
      <m:oMathPara>
        <m:oMath>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bt</m:t>
              </m:r>
            </m:e>
            <m:sub>
              <m:r>
                <w:rPr>
                  <w:rFonts w:ascii="Cambria Math" w:eastAsia="Bookman Old Style" w:hAnsi="Cambria Math" w:cs="Bookman Old Style"/>
                  <w:sz w:val="28"/>
                  <w:szCs w:val="28"/>
                </w:rPr>
                <m:t>t</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j</m:t>
              </m:r>
            </m:e>
          </m:d>
          <m:r>
            <w:rPr>
              <w:rFonts w:ascii="Cambria Math" w:eastAsia="Bookman Old Style" w:hAnsi="Cambria Math" w:cs="Bookman Old Style"/>
              <w:sz w:val="28"/>
              <w:szCs w:val="28"/>
            </w:rPr>
            <m:t>=</m:t>
          </m:r>
          <m:sSubSup>
            <m:sSubSupPr>
              <m:ctrlPr>
                <w:rPr>
                  <w:rFonts w:ascii="Cambria Math" w:eastAsia="Bookman Old Style" w:hAnsi="Cambria Math" w:cs="Bookman Old Style"/>
                  <w:sz w:val="28"/>
                  <w:szCs w:val="28"/>
                </w:rPr>
              </m:ctrlPr>
            </m:sSubSupPr>
            <m:e>
              <m:r>
                <w:rPr>
                  <w:rFonts w:ascii="Cambria Math" w:eastAsia="Bookman Old Style" w:hAnsi="Cambria Math" w:cs="Bookman Old Style"/>
                  <w:sz w:val="28"/>
                  <w:szCs w:val="28"/>
                </w:rPr>
                <m:t>argmax</m:t>
              </m:r>
            </m:e>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N</m:t>
              </m:r>
            </m:sup>
          </m:sSubSup>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1</m:t>
              </m:r>
            </m:sub>
          </m:sSub>
          <m:d>
            <m:dPr>
              <m:ctrlPr>
                <w:rPr>
                  <w:rFonts w:ascii="Cambria Math" w:eastAsia="Bookman Old Style" w:hAnsi="Cambria Math" w:cs="Bookman Old Style"/>
                  <w:sz w:val="28"/>
                  <w:szCs w:val="28"/>
                </w:rPr>
              </m:ctrlPr>
            </m:dPr>
            <m:e>
              <m:r>
                <w:rPr>
                  <w:rFonts w:ascii="Cambria Math" w:eastAsia="Bookman Old Style" w:hAnsi="Cambria Math" w:cs="Bookman Old Style"/>
                  <w:sz w:val="28"/>
                  <w:szCs w:val="28"/>
                </w:rPr>
                <m:t>i</m:t>
              </m:r>
            </m:e>
          </m:d>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a</m:t>
              </m:r>
            </m:e>
            <m:sub>
              <m:r>
                <w:rPr>
                  <w:rFonts w:ascii="Cambria Math" w:eastAsia="Bookman Old Style" w:hAnsi="Cambria Math" w:cs="Bookman Old Style"/>
                  <w:sz w:val="28"/>
                  <w:szCs w:val="28"/>
                </w:rPr>
                <m:t>ij</m:t>
              </m:r>
            </m:sub>
          </m:sSub>
          <m:r>
            <w:rPr>
              <w:rFonts w:ascii="Cambria Math" w:eastAsia="Bookman Old Style" w:hAnsi="Cambria Math" w:cs="Bookman Old Style"/>
              <w:sz w:val="28"/>
              <w:szCs w:val="28"/>
            </w:rPr>
            <m:t xml:space="preserve"> </m:t>
          </m:r>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b</m:t>
              </m:r>
            </m:e>
            <m:sub>
              <m:r>
                <w:rPr>
                  <w:rFonts w:ascii="Cambria Math" w:eastAsia="Bookman Old Style" w:hAnsi="Cambria Math" w:cs="Bookman Old Style"/>
                  <w:sz w:val="28"/>
                  <w:szCs w:val="28"/>
                </w:rPr>
                <m:t>j</m:t>
              </m:r>
            </m:sub>
          </m:sSub>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o</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 1≤j≤N, 1≤t≤N</m:t>
          </m:r>
        </m:oMath>
      </m:oMathPara>
    </w:p>
    <w:p w14:paraId="7C64F264" w14:textId="77777777" w:rsidR="005B43FA" w:rsidRPr="009401A3" w:rsidRDefault="002D526E">
      <w:pPr>
        <w:numPr>
          <w:ilvl w:val="0"/>
          <w:numId w:val="3"/>
        </w:numPr>
        <w:spacing w:line="360" w:lineRule="auto"/>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Termination: </w:t>
      </w:r>
    </w:p>
    <w:p w14:paraId="47B3DAEB" w14:textId="77777777" w:rsidR="005B43FA" w:rsidRPr="009401A3" w:rsidRDefault="002D526E">
      <w:pPr>
        <w:spacing w:line="360" w:lineRule="auto"/>
        <w:jc w:val="center"/>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The best score: </w:t>
      </w:r>
      <m:oMath>
        <m:r>
          <w:rPr>
            <w:rFonts w:ascii="Cambria Math" w:eastAsia="Bookman Old Style" w:hAnsi="Cambria Math" w:cs="Bookman Old Style"/>
            <w:sz w:val="28"/>
            <w:szCs w:val="28"/>
          </w:rPr>
          <m:t>P*=</m:t>
        </m:r>
        <m:sSubSup>
          <m:sSubSupPr>
            <m:ctrlPr>
              <w:rPr>
                <w:rFonts w:ascii="Cambria Math" w:eastAsia="Bookman Old Style" w:hAnsi="Cambria Math" w:cs="Bookman Old Style"/>
                <w:sz w:val="28"/>
                <w:szCs w:val="28"/>
              </w:rPr>
            </m:ctrlPr>
          </m:sSubSupPr>
          <m:e>
            <m:r>
              <w:rPr>
                <w:rFonts w:ascii="Cambria Math" w:eastAsia="Bookman Old Style" w:hAnsi="Cambria Math" w:cs="Bookman Old Style"/>
                <w:sz w:val="28"/>
                <w:szCs w:val="28"/>
              </w:rPr>
              <m:t>max</m:t>
            </m:r>
          </m:e>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N</m:t>
            </m:r>
          </m:sup>
        </m:sSubSup>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i)</m:t>
        </m:r>
      </m:oMath>
    </w:p>
    <w:p w14:paraId="59E2351F" w14:textId="77777777" w:rsidR="005B43FA" w:rsidRPr="009401A3" w:rsidRDefault="002D526E">
      <w:pPr>
        <w:spacing w:line="360" w:lineRule="auto"/>
        <w:jc w:val="center"/>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The start of backtrace: </w:t>
      </w:r>
      <m:oMath>
        <m:r>
          <w:rPr>
            <w:rFonts w:ascii="Cambria Math" w:eastAsia="Bookman Old Style" w:hAnsi="Cambria Math" w:cs="Bookman Old Style"/>
            <w:sz w:val="28"/>
            <w:szCs w:val="28"/>
          </w:rPr>
          <m:t>qT*=</m:t>
        </m:r>
        <m:sSubSup>
          <m:sSubSupPr>
            <m:ctrlPr>
              <w:rPr>
                <w:rFonts w:ascii="Cambria Math" w:eastAsia="Bookman Old Style" w:hAnsi="Cambria Math" w:cs="Bookman Old Style"/>
                <w:sz w:val="28"/>
                <w:szCs w:val="28"/>
              </w:rPr>
            </m:ctrlPr>
          </m:sSubSupPr>
          <m:e>
            <m:r>
              <w:rPr>
                <w:rFonts w:ascii="Cambria Math" w:eastAsia="Bookman Old Style" w:hAnsi="Cambria Math" w:cs="Bookman Old Style"/>
                <w:sz w:val="28"/>
                <w:szCs w:val="28"/>
              </w:rPr>
              <m:t>argmax</m:t>
            </m:r>
          </m:e>
          <m:sub>
            <m:r>
              <w:rPr>
                <w:rFonts w:ascii="Cambria Math" w:eastAsia="Bookman Old Style" w:hAnsi="Cambria Math" w:cs="Bookman Old Style"/>
                <w:sz w:val="28"/>
                <w:szCs w:val="28"/>
              </w:rPr>
              <m:t>i=1</m:t>
            </m:r>
          </m:sub>
          <m:sup>
            <m:r>
              <w:rPr>
                <w:rFonts w:ascii="Cambria Math" w:eastAsia="Bookman Old Style" w:hAnsi="Cambria Math" w:cs="Bookman Old Style"/>
                <w:sz w:val="28"/>
                <w:szCs w:val="28"/>
              </w:rPr>
              <m:t>N</m:t>
            </m:r>
          </m:sup>
        </m:sSubSup>
        <m:sSub>
          <m:sSubPr>
            <m:ctrlPr>
              <w:rPr>
                <w:rFonts w:ascii="Cambria Math" w:eastAsia="Bookman Old Style" w:hAnsi="Cambria Math" w:cs="Bookman Old Style"/>
                <w:sz w:val="28"/>
                <w:szCs w:val="28"/>
              </w:rPr>
            </m:ctrlPr>
          </m:sSubPr>
          <m:e>
            <m:r>
              <w:rPr>
                <w:rFonts w:ascii="Cambria Math" w:eastAsia="Bookman Old Style" w:hAnsi="Cambria Math" w:cs="Bookman Old Style"/>
                <w:sz w:val="28"/>
                <w:szCs w:val="28"/>
              </w:rPr>
              <m:t>v</m:t>
            </m:r>
          </m:e>
          <m:sub>
            <m:r>
              <w:rPr>
                <w:rFonts w:ascii="Cambria Math" w:eastAsia="Bookman Old Style" w:hAnsi="Cambria Math" w:cs="Bookman Old Style"/>
                <w:sz w:val="28"/>
                <w:szCs w:val="28"/>
              </w:rPr>
              <m:t>T</m:t>
            </m:r>
          </m:sub>
        </m:sSub>
        <m:r>
          <w:rPr>
            <w:rFonts w:ascii="Cambria Math" w:eastAsia="Bookman Old Style" w:hAnsi="Cambria Math" w:cs="Bookman Old Style"/>
            <w:sz w:val="28"/>
            <w:szCs w:val="28"/>
          </w:rPr>
          <m:t>(i)</m:t>
        </m:r>
      </m:oMath>
    </w:p>
    <w:p w14:paraId="561CD89A" w14:textId="3EF6F0C3" w:rsidR="005B43FA" w:rsidRDefault="005B43FA">
      <w:pPr>
        <w:spacing w:line="360" w:lineRule="auto"/>
        <w:jc w:val="both"/>
        <w:rPr>
          <w:rFonts w:ascii="Georgia Pro" w:eastAsia="Bookman Old Style" w:hAnsi="Georgia Pro" w:cs="Bookman Old Style"/>
          <w:sz w:val="28"/>
          <w:szCs w:val="28"/>
        </w:rPr>
      </w:pPr>
    </w:p>
    <w:p w14:paraId="07A69974" w14:textId="77777777" w:rsidR="006F26B0" w:rsidRPr="006F26B0" w:rsidRDefault="006F26B0" w:rsidP="006F26B0">
      <w:pPr>
        <w:spacing w:line="360" w:lineRule="auto"/>
        <w:jc w:val="both"/>
        <w:rPr>
          <w:rFonts w:ascii="Georgia Pro" w:eastAsia="Georgia" w:hAnsi="Georgia Pro" w:cs="Georgia"/>
          <w:b/>
          <w:bCs/>
          <w:color w:val="292929"/>
          <w:sz w:val="28"/>
          <w:szCs w:val="28"/>
        </w:rPr>
      </w:pPr>
      <w:r w:rsidRPr="006F26B0">
        <w:rPr>
          <w:rFonts w:ascii="Georgia Pro" w:eastAsia="Georgia" w:hAnsi="Georgia Pro" w:cs="Georgia"/>
          <w:b/>
          <w:bCs/>
          <w:color w:val="292929"/>
          <w:sz w:val="28"/>
          <w:szCs w:val="28"/>
        </w:rPr>
        <w:t>Recurrent Neural Networks:</w:t>
      </w:r>
    </w:p>
    <w:p w14:paraId="2412A4E6" w14:textId="77777777" w:rsidR="00AB23BE" w:rsidRDefault="00AB23BE" w:rsidP="00DC3E21">
      <w:pPr>
        <w:jc w:val="both"/>
        <w:rPr>
          <w:rFonts w:ascii="Georgia Pro" w:eastAsia="Bookman Old Style" w:hAnsi="Georgia Pro" w:cs="Bookman Old Style"/>
          <w:sz w:val="28"/>
          <w:szCs w:val="28"/>
        </w:rPr>
      </w:pPr>
    </w:p>
    <w:p w14:paraId="4692C3F7" w14:textId="29790DC9" w:rsidR="00DC3E21" w:rsidRDefault="00DC3E21" w:rsidP="00DC3E21">
      <w:pPr>
        <w:jc w:val="both"/>
        <w:rPr>
          <w:rFonts w:ascii="Georgia Pro" w:eastAsia="Bookman Old Style" w:hAnsi="Georgia Pro" w:cs="Bookman Old Style"/>
          <w:sz w:val="28"/>
          <w:szCs w:val="28"/>
        </w:rPr>
      </w:pPr>
      <w:r w:rsidRPr="00DC3E21">
        <w:rPr>
          <w:rFonts w:ascii="Georgia Pro" w:eastAsia="Bookman Old Style" w:hAnsi="Georgia Pro" w:cs="Bookman Old Style"/>
          <w:sz w:val="28"/>
          <w:szCs w:val="28"/>
        </w:rPr>
        <w:t>Recurrent Neural Networks (RNNs) are frequently used to solve NLP tasks such as POS tagging. These networks process the input information sequentially, i.e., they perform repeated calculations for each token in the sequence considering the previous results.</w:t>
      </w:r>
    </w:p>
    <w:p w14:paraId="014CE56B" w14:textId="77777777" w:rsidR="00DC3E21" w:rsidRDefault="00DC3E21" w:rsidP="00DC3E21">
      <w:pPr>
        <w:jc w:val="both"/>
        <w:rPr>
          <w:rFonts w:ascii="Georgia Pro" w:eastAsia="Bookman Old Style" w:hAnsi="Georgia Pro" w:cs="Bookman Old Style"/>
          <w:sz w:val="28"/>
          <w:szCs w:val="28"/>
        </w:rPr>
      </w:pPr>
    </w:p>
    <w:p w14:paraId="265CF994" w14:textId="787CA8AC" w:rsidR="00DC3E21" w:rsidRDefault="00DC3E21" w:rsidP="00DC3E21">
      <w:pPr>
        <w:jc w:val="center"/>
        <w:rPr>
          <w:rFonts w:ascii="Georgia Pro" w:eastAsia="Bookman Old Style" w:hAnsi="Georgia Pro" w:cs="Bookman Old Style"/>
          <w:sz w:val="28"/>
          <w:szCs w:val="28"/>
        </w:rPr>
      </w:pPr>
      <w:r w:rsidRPr="00DD29ED">
        <w:rPr>
          <w:noProof/>
          <w:sz w:val="28"/>
          <w:szCs w:val="28"/>
        </w:rPr>
        <w:drawing>
          <wp:inline distT="0" distB="0" distL="0" distR="0" wp14:anchorId="2D1766A2" wp14:editId="201C8EEC">
            <wp:extent cx="2181320" cy="1952873"/>
            <wp:effectExtent l="19050" t="19050" r="9525" b="285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236743" cy="2002491"/>
                    </a:xfrm>
                    <a:prstGeom prst="rect">
                      <a:avLst/>
                    </a:prstGeom>
                    <a:ln>
                      <a:solidFill>
                        <a:schemeClr val="tx1"/>
                      </a:solidFill>
                    </a:ln>
                  </pic:spPr>
                </pic:pic>
              </a:graphicData>
            </a:graphic>
          </wp:inline>
        </w:drawing>
      </w:r>
    </w:p>
    <w:p w14:paraId="0945E490" w14:textId="582B65F8" w:rsidR="00DC3E21" w:rsidRDefault="00DC3E21" w:rsidP="00DC3E21">
      <w:pPr>
        <w:jc w:val="center"/>
        <w:rPr>
          <w:sz w:val="28"/>
          <w:szCs w:val="28"/>
        </w:rPr>
      </w:pPr>
      <w:r>
        <w:rPr>
          <w:sz w:val="28"/>
          <w:szCs w:val="28"/>
        </w:rPr>
        <w:t>Fig 3: Recurrent Neural Network</w:t>
      </w:r>
    </w:p>
    <w:p w14:paraId="13F3D1C8" w14:textId="77777777" w:rsidR="00F11CE9" w:rsidRDefault="00F11CE9" w:rsidP="00DC3E21">
      <w:pPr>
        <w:jc w:val="center"/>
        <w:rPr>
          <w:sz w:val="28"/>
          <w:szCs w:val="28"/>
        </w:rPr>
      </w:pPr>
    </w:p>
    <w:p w14:paraId="02564989" w14:textId="7CF79D62" w:rsidR="00DC3E21" w:rsidRDefault="00DC3E21" w:rsidP="00DC3E21">
      <w:pPr>
        <w:spacing w:line="360" w:lineRule="auto"/>
        <w:jc w:val="both"/>
        <w:rPr>
          <w:rFonts w:ascii="Georgia Pro" w:eastAsia="Georgia" w:hAnsi="Georgia Pro" w:cs="Georgia"/>
          <w:b/>
          <w:bCs/>
          <w:color w:val="292929"/>
          <w:sz w:val="28"/>
          <w:szCs w:val="28"/>
        </w:rPr>
      </w:pPr>
      <w:r w:rsidRPr="00DC3E21">
        <w:rPr>
          <w:rFonts w:ascii="Georgia Pro" w:eastAsia="Georgia" w:hAnsi="Georgia Pro" w:cs="Georgia"/>
          <w:b/>
          <w:bCs/>
          <w:color w:val="292929"/>
          <w:sz w:val="28"/>
          <w:szCs w:val="28"/>
        </w:rPr>
        <w:t>Difference between RNNs and feed-forward networks:</w:t>
      </w:r>
    </w:p>
    <w:p w14:paraId="425DB894" w14:textId="77777777" w:rsidR="00523D11" w:rsidRPr="001566F5" w:rsidRDefault="00523D11" w:rsidP="00DC3E21">
      <w:pPr>
        <w:spacing w:line="360" w:lineRule="auto"/>
        <w:jc w:val="both"/>
        <w:rPr>
          <w:sz w:val="32"/>
          <w:szCs w:val="32"/>
        </w:rPr>
      </w:pPr>
    </w:p>
    <w:p w14:paraId="04EE5C1F" w14:textId="57704AB9" w:rsidR="00885D14" w:rsidRDefault="00DC3E21" w:rsidP="008762F4">
      <w:pPr>
        <w:spacing w:line="360" w:lineRule="auto"/>
        <w:jc w:val="both"/>
        <w:rPr>
          <w:rFonts w:ascii="Georgia Pro" w:eastAsia="Bookman Old Style" w:hAnsi="Georgia Pro" w:cs="Bookman Old Style"/>
          <w:sz w:val="28"/>
          <w:szCs w:val="28"/>
        </w:rPr>
      </w:pPr>
      <w:r w:rsidRPr="00885D14">
        <w:rPr>
          <w:rFonts w:ascii="Georgia Pro" w:eastAsia="Bookman Old Style" w:hAnsi="Georgia Pro" w:cs="Bookman Old Style"/>
          <w:sz w:val="28"/>
          <w:szCs w:val="28"/>
        </w:rPr>
        <w:t>Feed-forward networks such as CNN only consider the current input. So, they do not have any memory about the previous result. Therefore, it is difficult for them in predicting what comes next in a sequence. But they are able to classify an input with ease</w:t>
      </w:r>
      <w:r w:rsidR="00885D14">
        <w:rPr>
          <w:rFonts w:ascii="Georgia Pro" w:eastAsia="Bookman Old Style" w:hAnsi="Georgia Pro" w:cs="Bookman Old Style"/>
          <w:sz w:val="28"/>
          <w:szCs w:val="28"/>
        </w:rPr>
        <w:t>.</w:t>
      </w:r>
    </w:p>
    <w:p w14:paraId="09EF7533" w14:textId="77777777" w:rsidR="00885D14" w:rsidRPr="00885D14" w:rsidRDefault="00885D14" w:rsidP="00885D14">
      <w:pPr>
        <w:spacing w:line="360" w:lineRule="auto"/>
        <w:rPr>
          <w:rFonts w:ascii="Georgia Pro" w:eastAsia="Bookman Old Style" w:hAnsi="Georgia Pro" w:cs="Bookman Old Style"/>
          <w:sz w:val="28"/>
          <w:szCs w:val="28"/>
        </w:rPr>
      </w:pPr>
    </w:p>
    <w:p w14:paraId="654445EC" w14:textId="77777777" w:rsidR="00DC3E21" w:rsidRPr="00885D14" w:rsidRDefault="00DC3E21" w:rsidP="00885D14">
      <w:pPr>
        <w:pStyle w:val="ListParagraph"/>
        <w:numPr>
          <w:ilvl w:val="0"/>
          <w:numId w:val="14"/>
        </w:numPr>
        <w:spacing w:line="360" w:lineRule="auto"/>
        <w:rPr>
          <w:rFonts w:ascii="Georgia Pro" w:eastAsia="Bookman Old Style" w:hAnsi="Georgia Pro" w:cs="Bookman Old Style"/>
          <w:sz w:val="28"/>
          <w:szCs w:val="28"/>
        </w:rPr>
      </w:pPr>
      <w:r w:rsidRPr="00885D14">
        <w:rPr>
          <w:rFonts w:ascii="Georgia Pro" w:eastAsia="Bookman Old Style" w:hAnsi="Georgia Pro" w:cs="Bookman Old Style"/>
          <w:sz w:val="28"/>
          <w:szCs w:val="28"/>
        </w:rPr>
        <w:t xml:space="preserve">RNNs differ in that they retain information about the input previously received. </w:t>
      </w:r>
    </w:p>
    <w:p w14:paraId="073B5730" w14:textId="77777777" w:rsidR="00DC3E21" w:rsidRPr="00885D14" w:rsidRDefault="00DC3E21" w:rsidP="00885D14">
      <w:pPr>
        <w:pStyle w:val="ListParagraph"/>
        <w:numPr>
          <w:ilvl w:val="0"/>
          <w:numId w:val="14"/>
        </w:numPr>
        <w:spacing w:line="360" w:lineRule="auto"/>
        <w:rPr>
          <w:rFonts w:ascii="Georgia Pro" w:eastAsia="Bookman Old Style" w:hAnsi="Georgia Pro" w:cs="Bookman Old Style"/>
          <w:sz w:val="28"/>
          <w:szCs w:val="28"/>
        </w:rPr>
      </w:pPr>
      <w:r w:rsidRPr="00885D14">
        <w:rPr>
          <w:rFonts w:ascii="Georgia Pro" w:eastAsia="Bookman Old Style" w:hAnsi="Georgia Pro" w:cs="Bookman Old Style"/>
          <w:sz w:val="28"/>
          <w:szCs w:val="28"/>
        </w:rPr>
        <w:t>They are networks with feedback loops which allows the information to stay longer in a short-term memory. This sequential memory is preserved in the recurrent network’s hidden state vector and represents the framework based on the past inputs and outputs.</w:t>
      </w:r>
    </w:p>
    <w:p w14:paraId="0A8C87DC" w14:textId="77777777" w:rsidR="00DC3E21" w:rsidRPr="00885D14" w:rsidRDefault="00DC3E21" w:rsidP="00885D14">
      <w:pPr>
        <w:pStyle w:val="ListParagraph"/>
        <w:numPr>
          <w:ilvl w:val="0"/>
          <w:numId w:val="14"/>
        </w:numPr>
        <w:spacing w:line="360" w:lineRule="auto"/>
        <w:rPr>
          <w:rFonts w:ascii="Georgia Pro" w:eastAsia="Bookman Old Style" w:hAnsi="Georgia Pro" w:cs="Bookman Old Style"/>
          <w:sz w:val="28"/>
          <w:szCs w:val="28"/>
        </w:rPr>
      </w:pPr>
      <w:r w:rsidRPr="00885D14">
        <w:rPr>
          <w:rFonts w:ascii="Georgia Pro" w:eastAsia="Bookman Old Style" w:hAnsi="Georgia Pro" w:cs="Bookman Old Style"/>
          <w:sz w:val="28"/>
          <w:szCs w:val="28"/>
        </w:rPr>
        <w:t>Unlike a feed-forward network, the same input may produce different outputs depending on the previous inputs.</w:t>
      </w:r>
    </w:p>
    <w:p w14:paraId="4C44B7F8" w14:textId="77777777" w:rsidR="00DC3E21" w:rsidRPr="00885D14" w:rsidRDefault="00DC3E21" w:rsidP="00885D14">
      <w:pPr>
        <w:spacing w:line="360" w:lineRule="auto"/>
        <w:rPr>
          <w:rFonts w:ascii="Georgia Pro" w:eastAsia="Bookman Old Style" w:hAnsi="Georgia Pro" w:cs="Bookman Old Style"/>
          <w:sz w:val="28"/>
          <w:szCs w:val="28"/>
        </w:rPr>
      </w:pPr>
    </w:p>
    <w:p w14:paraId="03529604" w14:textId="77777777" w:rsidR="00DC3E21" w:rsidRPr="00885D14" w:rsidRDefault="00DC3E21" w:rsidP="00885D14">
      <w:pPr>
        <w:spacing w:line="360" w:lineRule="auto"/>
        <w:rPr>
          <w:rFonts w:ascii="Georgia Pro" w:eastAsia="Bookman Old Style" w:hAnsi="Georgia Pro" w:cs="Bookman Old Style"/>
          <w:sz w:val="28"/>
          <w:szCs w:val="28"/>
        </w:rPr>
      </w:pPr>
      <w:r w:rsidRPr="00885D14">
        <w:rPr>
          <w:rFonts w:ascii="Georgia Pro" w:eastAsia="Bookman Old Style" w:hAnsi="Georgia Pro" w:cs="Bookman Old Style"/>
          <w:sz w:val="28"/>
          <w:szCs w:val="28"/>
        </w:rPr>
        <w:t xml:space="preserve">So, in our case the input is in the form of X and Y where X contains all the information about the words in the form of embeddings and Y contains the </w:t>
      </w:r>
      <w:r w:rsidRPr="00885D14">
        <w:rPr>
          <w:rFonts w:ascii="Georgia Pro" w:eastAsia="Bookman Old Style" w:hAnsi="Georgia Pro" w:cs="Bookman Old Style"/>
          <w:sz w:val="28"/>
          <w:szCs w:val="28"/>
        </w:rPr>
        <w:lastRenderedPageBreak/>
        <w:t>respective part of speech. The model that we build must be able to predict this part of speech based on the context of the sentence.</w:t>
      </w:r>
    </w:p>
    <w:p w14:paraId="1251C0AB" w14:textId="77777777" w:rsidR="00DC3E21" w:rsidRDefault="00DC3E21" w:rsidP="00885D14">
      <w:pPr>
        <w:spacing w:line="360" w:lineRule="auto"/>
        <w:rPr>
          <w:sz w:val="28"/>
          <w:szCs w:val="28"/>
        </w:rPr>
      </w:pPr>
    </w:p>
    <w:p w14:paraId="65590FDA" w14:textId="77777777" w:rsidR="00DC3E21" w:rsidRPr="008762F4" w:rsidRDefault="00DC3E21" w:rsidP="00885D14">
      <w:pPr>
        <w:spacing w:line="360" w:lineRule="auto"/>
        <w:rPr>
          <w:rFonts w:ascii="Georgia Pro" w:eastAsia="Bookman Old Style" w:hAnsi="Georgia Pro" w:cs="Bookman Old Style"/>
          <w:sz w:val="28"/>
          <w:szCs w:val="28"/>
        </w:rPr>
      </w:pPr>
      <w:r w:rsidRPr="008762F4">
        <w:rPr>
          <w:rFonts w:ascii="Georgia Pro" w:eastAsia="Bookman Old Style" w:hAnsi="Georgia Pro" w:cs="Bookman Old Style"/>
          <w:sz w:val="28"/>
          <w:szCs w:val="28"/>
        </w:rPr>
        <w:t>The three RNN models that we use to train the POS tagging problem are:</w:t>
      </w:r>
    </w:p>
    <w:p w14:paraId="32DDCEE1" w14:textId="77777777" w:rsidR="00DC3E21" w:rsidRPr="00DC3E21" w:rsidRDefault="00DC3E21" w:rsidP="00DC3E21">
      <w:pPr>
        <w:rPr>
          <w:sz w:val="28"/>
          <w:szCs w:val="28"/>
        </w:rPr>
      </w:pPr>
    </w:p>
    <w:p w14:paraId="649B5232" w14:textId="1751667E" w:rsidR="00885D14" w:rsidRPr="00885D14" w:rsidRDefault="00885D14" w:rsidP="00885D14">
      <w:pPr>
        <w:numPr>
          <w:ilvl w:val="0"/>
          <w:numId w:val="15"/>
        </w:numPr>
        <w:spacing w:line="360" w:lineRule="auto"/>
        <w:ind w:left="714" w:hanging="357"/>
        <w:jc w:val="both"/>
        <w:rPr>
          <w:rFonts w:ascii="Georgia Pro" w:eastAsia="Bookman Old Style" w:hAnsi="Georgia Pro" w:cs="Bookman Old Style"/>
          <w:sz w:val="28"/>
          <w:szCs w:val="28"/>
          <w:lang w:val="en-IN"/>
        </w:rPr>
      </w:pPr>
      <w:r w:rsidRPr="00885D14">
        <w:rPr>
          <w:rFonts w:ascii="Georgia Pro" w:eastAsia="Bookman Old Style" w:hAnsi="Georgia Pro" w:cs="Bookman Old Style"/>
          <w:sz w:val="28"/>
          <w:szCs w:val="28"/>
          <w:lang w:val="en-IN"/>
        </w:rPr>
        <w:t>Model 1: RNN with arbitrarily initialized, untrainable embeddings</w:t>
      </w:r>
      <w:r>
        <w:rPr>
          <w:rFonts w:ascii="Georgia Pro" w:eastAsia="Bookman Old Style" w:hAnsi="Georgia Pro" w:cs="Bookman Old Style"/>
          <w:sz w:val="28"/>
          <w:szCs w:val="28"/>
          <w:lang w:val="en-IN"/>
        </w:rPr>
        <w:t>:</w:t>
      </w:r>
      <w:r w:rsidRPr="00885D14">
        <w:rPr>
          <w:rFonts w:ascii="Times New Roman" w:eastAsia="Times New Roman" w:hAnsi="Times New Roman" w:cs="Times New Roman"/>
          <w:sz w:val="24"/>
          <w:szCs w:val="24"/>
          <w:lang w:val="en-IN"/>
        </w:rPr>
        <w:t xml:space="preserve"> </w:t>
      </w:r>
      <w:r w:rsidRPr="00885D14">
        <w:rPr>
          <w:rFonts w:ascii="Georgia Pro" w:eastAsia="Bookman Old Style" w:hAnsi="Georgia Pro" w:cs="Bookman Old Style"/>
          <w:sz w:val="28"/>
          <w:szCs w:val="28"/>
          <w:lang w:val="en-IN"/>
        </w:rPr>
        <w:t>In this model, the embedding weights are initialized arbitrarily. Further</w:t>
      </w:r>
      <w:r w:rsidRPr="008762F4">
        <w:rPr>
          <w:rFonts w:ascii="Georgia Pro" w:eastAsia="Bookman Old Style" w:hAnsi="Georgia Pro" w:cs="Bookman Old Style"/>
          <w:sz w:val="28"/>
          <w:szCs w:val="28"/>
          <w:lang w:val="en-IN"/>
        </w:rPr>
        <w:t>, the embeddings are frozen</w:t>
      </w:r>
      <w:r w:rsidRPr="00885D14">
        <w:rPr>
          <w:rFonts w:ascii="Georgia Pro" w:eastAsia="Bookman Old Style" w:hAnsi="Georgia Pro" w:cs="Bookman Old Style"/>
          <w:sz w:val="28"/>
          <w:szCs w:val="28"/>
          <w:lang w:val="en-IN"/>
        </w:rPr>
        <w:t>, i.e., the network is not allowed to train them.</w:t>
      </w:r>
    </w:p>
    <w:p w14:paraId="6D00FA32" w14:textId="3BB5E242" w:rsidR="00885D14" w:rsidRPr="00842C1E" w:rsidRDefault="00885D14" w:rsidP="00842C1E">
      <w:pPr>
        <w:numPr>
          <w:ilvl w:val="0"/>
          <w:numId w:val="15"/>
        </w:numPr>
        <w:spacing w:line="360" w:lineRule="auto"/>
        <w:ind w:left="714" w:hanging="357"/>
        <w:jc w:val="both"/>
        <w:rPr>
          <w:rFonts w:ascii="Georgia Pro" w:eastAsia="Bookman Old Style" w:hAnsi="Georgia Pro" w:cs="Bookman Old Style"/>
          <w:sz w:val="28"/>
          <w:szCs w:val="28"/>
          <w:lang w:val="en-IN"/>
        </w:rPr>
      </w:pPr>
      <w:r w:rsidRPr="00885D14">
        <w:rPr>
          <w:rFonts w:ascii="Georgia Pro" w:eastAsia="Bookman Old Style" w:hAnsi="Georgia Pro" w:cs="Bookman Old Style"/>
          <w:sz w:val="28"/>
          <w:szCs w:val="28"/>
          <w:lang w:val="en-IN"/>
        </w:rPr>
        <w:t>Model 2: RNN with arbitrarily initialized, trainable embeddings</w:t>
      </w:r>
      <w:r>
        <w:rPr>
          <w:rFonts w:ascii="Georgia Pro" w:eastAsia="Bookman Old Style" w:hAnsi="Georgia Pro" w:cs="Bookman Old Style"/>
          <w:sz w:val="28"/>
          <w:szCs w:val="28"/>
          <w:lang w:val="en-IN"/>
        </w:rPr>
        <w:t>:</w:t>
      </w:r>
      <w:r w:rsidRPr="00885D14">
        <w:rPr>
          <w:rFonts w:ascii="Georgia Pro" w:eastAsia="Bookman Old Style" w:hAnsi="Georgia Pro" w:cs="Bookman Old Style"/>
          <w:sz w:val="28"/>
          <w:szCs w:val="28"/>
          <w:lang w:val="en-IN"/>
        </w:rPr>
        <w:t xml:space="preserve"> In this the model is allowed to train the embeddings that are initialized arbitrarily.</w:t>
      </w:r>
    </w:p>
    <w:p w14:paraId="57DF7FDF" w14:textId="207EE8E6" w:rsidR="00885D14" w:rsidRDefault="00885D14" w:rsidP="00885D14">
      <w:pPr>
        <w:numPr>
          <w:ilvl w:val="0"/>
          <w:numId w:val="15"/>
        </w:numPr>
        <w:spacing w:line="360" w:lineRule="auto"/>
        <w:ind w:left="714" w:hanging="357"/>
        <w:jc w:val="both"/>
        <w:rPr>
          <w:rFonts w:ascii="Georgia Pro" w:eastAsia="Bookman Old Style" w:hAnsi="Georgia Pro" w:cs="Bookman Old Style"/>
          <w:sz w:val="28"/>
          <w:szCs w:val="28"/>
          <w:lang w:val="en-IN"/>
        </w:rPr>
      </w:pPr>
      <w:r w:rsidRPr="00885D14">
        <w:rPr>
          <w:rFonts w:ascii="Georgia Pro" w:eastAsia="Bookman Old Style" w:hAnsi="Georgia Pro" w:cs="Bookman Old Style"/>
          <w:sz w:val="28"/>
          <w:szCs w:val="28"/>
          <w:lang w:val="en-IN"/>
        </w:rPr>
        <w:t>Model 3: RNN with trainable word2vec embeddings: In this model, word2vec word embeddings are used and the network is also allowed to train these embeddings.</w:t>
      </w:r>
    </w:p>
    <w:p w14:paraId="7C4591DC" w14:textId="00F5370B" w:rsidR="00885D14" w:rsidRDefault="00885D14" w:rsidP="00885D14">
      <w:pPr>
        <w:spacing w:line="360" w:lineRule="auto"/>
        <w:jc w:val="both"/>
        <w:rPr>
          <w:rFonts w:ascii="Georgia Pro" w:eastAsia="Bookman Old Style" w:hAnsi="Georgia Pro" w:cs="Bookman Old Style"/>
          <w:sz w:val="28"/>
          <w:szCs w:val="28"/>
          <w:lang w:val="en-IN"/>
        </w:rPr>
      </w:pPr>
    </w:p>
    <w:p w14:paraId="61419390" w14:textId="77777777" w:rsidR="00885D14" w:rsidRDefault="00885D14" w:rsidP="00885D14">
      <w:pPr>
        <w:spacing w:line="360" w:lineRule="auto"/>
        <w:jc w:val="both"/>
        <w:rPr>
          <w:rFonts w:ascii="Georgia Pro" w:eastAsia="Bookman Old Style" w:hAnsi="Georgia Pro" w:cs="Bookman Old Style"/>
          <w:sz w:val="28"/>
          <w:szCs w:val="28"/>
        </w:rPr>
      </w:pPr>
      <w:r w:rsidRPr="00885D14">
        <w:rPr>
          <w:rFonts w:ascii="Georgia Pro" w:eastAsia="Bookman Old Style" w:hAnsi="Georgia Pro" w:cs="Bookman Old Style"/>
          <w:sz w:val="28"/>
          <w:szCs w:val="28"/>
        </w:rPr>
        <w:t xml:space="preserve">One important point to make sure before training our model is that the input sequences must all be of the same length. </w:t>
      </w:r>
    </w:p>
    <w:p w14:paraId="292499D1" w14:textId="0E94D487" w:rsidR="00885D14" w:rsidRDefault="00885D14" w:rsidP="00885D14">
      <w:pPr>
        <w:spacing w:line="360" w:lineRule="auto"/>
        <w:jc w:val="center"/>
        <w:rPr>
          <w:rFonts w:ascii="Georgia Pro" w:eastAsia="Bookman Old Style" w:hAnsi="Georgia Pro" w:cs="Bookman Old Style"/>
          <w:sz w:val="28"/>
          <w:szCs w:val="28"/>
        </w:rPr>
      </w:pPr>
      <w:r w:rsidRPr="00885D14">
        <w:rPr>
          <w:rFonts w:ascii="Georgia Pro" w:hAnsi="Georgia Pro"/>
          <w:noProof/>
          <w:sz w:val="28"/>
          <w:szCs w:val="28"/>
        </w:rPr>
        <w:drawing>
          <wp:inline distT="0" distB="0" distL="0" distR="0" wp14:anchorId="468D8042" wp14:editId="2EA64F6B">
            <wp:extent cx="3196425" cy="2395581"/>
            <wp:effectExtent l="0" t="0" r="4445"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40915" cy="2428924"/>
                    </a:xfrm>
                    <a:prstGeom prst="rect">
                      <a:avLst/>
                    </a:prstGeom>
                  </pic:spPr>
                </pic:pic>
              </a:graphicData>
            </a:graphic>
          </wp:inline>
        </w:drawing>
      </w:r>
    </w:p>
    <w:p w14:paraId="7EAA0A15" w14:textId="68BA8B7D" w:rsidR="00885D14" w:rsidRDefault="00885D14" w:rsidP="00885D14">
      <w:pPr>
        <w:spacing w:line="360" w:lineRule="auto"/>
        <w:jc w:val="center"/>
        <w:rPr>
          <w:rFonts w:ascii="Georgia Pro" w:eastAsia="Bookman Old Style" w:hAnsi="Georgia Pro" w:cs="Bookman Old Style"/>
          <w:sz w:val="28"/>
          <w:szCs w:val="28"/>
        </w:rPr>
      </w:pPr>
      <w:r>
        <w:rPr>
          <w:rFonts w:ascii="Georgia Pro" w:eastAsia="Bookman Old Style" w:hAnsi="Georgia Pro" w:cs="Bookman Old Style"/>
          <w:sz w:val="28"/>
          <w:szCs w:val="28"/>
        </w:rPr>
        <w:t>Fig 4: Box Whisker plot of sequence lengths</w:t>
      </w:r>
    </w:p>
    <w:p w14:paraId="104FD1C0" w14:textId="14158F19" w:rsidR="00F11CE9" w:rsidRDefault="00885D14">
      <w:pPr>
        <w:spacing w:line="360" w:lineRule="auto"/>
        <w:jc w:val="both"/>
        <w:rPr>
          <w:rFonts w:ascii="Georgia Pro" w:eastAsia="Bookman Old Style" w:hAnsi="Georgia Pro" w:cs="Bookman Old Style"/>
          <w:sz w:val="28"/>
          <w:szCs w:val="28"/>
        </w:rPr>
      </w:pPr>
      <w:r w:rsidRPr="00885D14">
        <w:rPr>
          <w:rFonts w:ascii="Georgia Pro" w:eastAsia="Bookman Old Style" w:hAnsi="Georgia Pro" w:cs="Bookman Old Style"/>
          <w:sz w:val="28"/>
          <w:szCs w:val="28"/>
        </w:rPr>
        <w:lastRenderedPageBreak/>
        <w:t>Therefore, all sentences are adjusted to the length of 100. If a sentence is smaller than 100 words, then the required zero padding is done in both X and Y.</w:t>
      </w:r>
      <w:bookmarkStart w:id="14" w:name="_6fs17ljua50q" w:colFirst="0" w:colLast="0"/>
      <w:bookmarkEnd w:id="14"/>
    </w:p>
    <w:p w14:paraId="1A1F816F" w14:textId="77777777" w:rsidR="00DD353B" w:rsidRDefault="00DD353B">
      <w:pPr>
        <w:spacing w:line="360" w:lineRule="auto"/>
        <w:jc w:val="both"/>
        <w:rPr>
          <w:rFonts w:ascii="Georgia Pro" w:eastAsia="Bookman Old Style" w:hAnsi="Georgia Pro" w:cs="Bookman Old Style"/>
          <w:sz w:val="28"/>
          <w:szCs w:val="28"/>
        </w:rPr>
      </w:pPr>
    </w:p>
    <w:p w14:paraId="37CB4AF4" w14:textId="409F17CA" w:rsidR="00DD353B" w:rsidRDefault="00DD353B" w:rsidP="00DD353B">
      <w:pPr>
        <w:spacing w:line="360" w:lineRule="auto"/>
        <w:jc w:val="both"/>
        <w:rPr>
          <w:rFonts w:ascii="Georgia Pro" w:eastAsia="Georgia" w:hAnsi="Georgia Pro" w:cs="Georgia"/>
          <w:color w:val="292929"/>
          <w:sz w:val="28"/>
          <w:szCs w:val="28"/>
        </w:rPr>
      </w:pPr>
      <w:r w:rsidRPr="00FE1F88">
        <w:rPr>
          <w:rFonts w:ascii="Georgia Pro" w:eastAsia="Georgia" w:hAnsi="Georgia Pro" w:cs="Georgia"/>
          <w:b/>
          <w:bCs/>
          <w:color w:val="292929"/>
          <w:sz w:val="28"/>
          <w:szCs w:val="28"/>
        </w:rPr>
        <w:t>Conditional Random Fields (CRF)</w:t>
      </w:r>
      <w:r w:rsidRPr="004E6ADC">
        <w:rPr>
          <w:rFonts w:ascii="Georgia Pro" w:eastAsia="Georgia" w:hAnsi="Georgia Pro" w:cs="Georgia"/>
          <w:color w:val="292929"/>
          <w:sz w:val="28"/>
          <w:szCs w:val="28"/>
        </w:rPr>
        <w:t>:</w:t>
      </w:r>
    </w:p>
    <w:p w14:paraId="32607C9F" w14:textId="77777777" w:rsidR="00B75AB5" w:rsidRPr="004E6ADC" w:rsidRDefault="00B75AB5" w:rsidP="00DD353B">
      <w:pPr>
        <w:spacing w:line="360" w:lineRule="auto"/>
        <w:jc w:val="both"/>
        <w:rPr>
          <w:rFonts w:ascii="Georgia Pro" w:eastAsia="Georgia" w:hAnsi="Georgia Pro" w:cs="Georgia"/>
          <w:color w:val="292929"/>
          <w:sz w:val="28"/>
          <w:szCs w:val="28"/>
        </w:rPr>
      </w:pPr>
    </w:p>
    <w:p w14:paraId="0D074B0F" w14:textId="77777777" w:rsidR="00DD353B" w:rsidRPr="004E6ADC" w:rsidRDefault="00DD353B" w:rsidP="00DD353B">
      <w:pPr>
        <w:spacing w:line="360" w:lineRule="auto"/>
        <w:jc w:val="both"/>
        <w:rPr>
          <w:rFonts w:ascii="Georgia Pro" w:eastAsia="Bookman Old Style" w:hAnsi="Georgia Pro" w:cs="Bookman Old Style"/>
          <w:sz w:val="28"/>
          <w:szCs w:val="28"/>
        </w:rPr>
      </w:pPr>
      <w:r w:rsidRPr="004E6ADC">
        <w:rPr>
          <w:rFonts w:ascii="Georgia Pro" w:eastAsia="Georgia" w:hAnsi="Georgia Pro" w:cs="Georgia"/>
          <w:color w:val="292929"/>
          <w:sz w:val="28"/>
          <w:szCs w:val="28"/>
        </w:rPr>
        <w:t xml:space="preserve">Conditional </w:t>
      </w:r>
      <w:r>
        <w:rPr>
          <w:rFonts w:ascii="Georgia Pro" w:eastAsia="Georgia" w:hAnsi="Georgia Pro" w:cs="Georgia"/>
          <w:color w:val="292929"/>
          <w:sz w:val="28"/>
          <w:szCs w:val="28"/>
        </w:rPr>
        <w:t>R</w:t>
      </w:r>
      <w:r w:rsidRPr="004E6ADC">
        <w:rPr>
          <w:rFonts w:ascii="Georgia Pro" w:eastAsia="Georgia" w:hAnsi="Georgia Pro" w:cs="Georgia"/>
          <w:color w:val="292929"/>
          <w:sz w:val="28"/>
          <w:szCs w:val="28"/>
        </w:rPr>
        <w:t xml:space="preserve">andom </w:t>
      </w:r>
      <w:r>
        <w:rPr>
          <w:rFonts w:ascii="Georgia Pro" w:eastAsia="Georgia" w:hAnsi="Georgia Pro" w:cs="Georgia"/>
          <w:color w:val="292929"/>
          <w:sz w:val="28"/>
          <w:szCs w:val="28"/>
        </w:rPr>
        <w:t>F</w:t>
      </w:r>
      <w:r w:rsidRPr="004E6ADC">
        <w:rPr>
          <w:rFonts w:ascii="Georgia Pro" w:eastAsia="Georgia" w:hAnsi="Georgia Pro" w:cs="Georgia"/>
          <w:color w:val="292929"/>
          <w:sz w:val="28"/>
          <w:szCs w:val="28"/>
        </w:rPr>
        <w:t>ields is a class of discriminative models which makes predictions based on conditional probability that can be used for both classification and regression. CRFs are often used in tasks where context plays an important role. The prediction in CRF is modeled as a graphical model which implements dependencies between prediction. Some applications of CRFs include POS tagging, Named Entity Recognition (NER), gene finding, shallow parsing, object recognition and image segmentation in the field of computer vision.</w:t>
      </w:r>
    </w:p>
    <w:p w14:paraId="6BD73ECF" w14:textId="77777777" w:rsidR="00DD353B" w:rsidRPr="004E6ADC" w:rsidRDefault="00DD353B" w:rsidP="00DD353B">
      <w:pPr>
        <w:spacing w:line="360" w:lineRule="auto"/>
        <w:jc w:val="both"/>
        <w:rPr>
          <w:rFonts w:ascii="Georgia Pro" w:eastAsia="Bookman Old Style" w:hAnsi="Georgia Pro" w:cs="Bookman Old Style"/>
          <w:sz w:val="28"/>
          <w:szCs w:val="28"/>
        </w:rPr>
      </w:pPr>
    </w:p>
    <w:p w14:paraId="3B918C87" w14:textId="77777777" w:rsidR="00DD353B" w:rsidRPr="004E6ADC" w:rsidRDefault="00DD353B" w:rsidP="00DD353B">
      <w:pPr>
        <w:spacing w:line="360" w:lineRule="auto"/>
        <w:jc w:val="both"/>
        <w:rPr>
          <w:rFonts w:ascii="Georgia Pro" w:hAnsi="Georgia Pro"/>
          <w:sz w:val="28"/>
          <w:szCs w:val="28"/>
        </w:rPr>
      </w:pPr>
      <w:r w:rsidRPr="004E6ADC">
        <w:rPr>
          <w:rFonts w:ascii="Georgia Pro" w:eastAsia="Bookman Old Style" w:hAnsi="Georgia Pro" w:cs="Bookman Old Style"/>
          <w:sz w:val="28"/>
          <w:szCs w:val="28"/>
        </w:rPr>
        <w:t xml:space="preserve">The drawback using HMM for POS tagging is in its inability to deal with unknown words; proper names, acronyms, etc. </w:t>
      </w:r>
      <w:r>
        <w:rPr>
          <w:rFonts w:ascii="Georgia Pro" w:eastAsia="Bookman Old Style" w:hAnsi="Georgia Pro" w:cs="Bookman Old Style"/>
          <w:sz w:val="28"/>
          <w:szCs w:val="28"/>
        </w:rPr>
        <w:t xml:space="preserve">As </w:t>
      </w:r>
      <w:r w:rsidRPr="004E6ADC">
        <w:rPr>
          <w:rFonts w:ascii="Georgia Pro" w:eastAsia="Bookman Old Style" w:hAnsi="Georgia Pro" w:cs="Bookman Old Style"/>
          <w:sz w:val="28"/>
          <w:szCs w:val="28"/>
        </w:rPr>
        <w:t xml:space="preserve">new common nouns and verbs are being introduced at a surprising rate, it would be </w:t>
      </w:r>
      <w:r>
        <w:rPr>
          <w:rFonts w:ascii="Georgia Pro" w:eastAsia="Bookman Old Style" w:hAnsi="Georgia Pro" w:cs="Bookman Old Style"/>
          <w:sz w:val="28"/>
          <w:szCs w:val="28"/>
        </w:rPr>
        <w:t>beneficial</w:t>
      </w:r>
      <w:r w:rsidRPr="004E6ADC">
        <w:rPr>
          <w:rFonts w:ascii="Georgia Pro" w:eastAsia="Bookman Old Style" w:hAnsi="Georgia Pro" w:cs="Bookman Old Style"/>
          <w:sz w:val="28"/>
          <w:szCs w:val="28"/>
        </w:rPr>
        <w:t xml:space="preserve"> to arbitrarily add features. </w:t>
      </w:r>
      <w:r w:rsidRPr="004E6ADC">
        <w:rPr>
          <w:rFonts w:ascii="Georgia Pro" w:hAnsi="Georgia Pro"/>
          <w:sz w:val="28"/>
          <w:szCs w:val="28"/>
        </w:rPr>
        <w:t>Although we could try to hack the HMM to find ways to incorporate some of these, in general it’s hard for generative models like HMMs to add arbitrary features directly into the model in a clean way.</w:t>
      </w:r>
      <w:r>
        <w:rPr>
          <w:rFonts w:ascii="Georgia Pro" w:hAnsi="Georgia Pro"/>
          <w:sz w:val="28"/>
          <w:szCs w:val="28"/>
        </w:rPr>
        <w:t xml:space="preserve"> Conditional Independence (CI) asserted by Directed acyclic graphs as in case HMMs are not very natural.   </w:t>
      </w:r>
    </w:p>
    <w:p w14:paraId="59C8DE4C" w14:textId="77777777" w:rsidR="00DD353B" w:rsidRPr="004E6ADC" w:rsidRDefault="00DD353B" w:rsidP="00DD353B">
      <w:pPr>
        <w:spacing w:line="360" w:lineRule="auto"/>
        <w:jc w:val="both"/>
        <w:rPr>
          <w:rFonts w:ascii="Georgia Pro" w:eastAsia="Bookman Old Style" w:hAnsi="Georgia Pro" w:cs="Bookman Old Style"/>
          <w:sz w:val="28"/>
          <w:szCs w:val="28"/>
        </w:rPr>
      </w:pPr>
    </w:p>
    <w:p w14:paraId="7CD7F36E" w14:textId="31E6C3F0" w:rsidR="00DD353B" w:rsidRPr="00523D11" w:rsidRDefault="00DD353B" w:rsidP="00523D11">
      <w:pPr>
        <w:spacing w:line="360" w:lineRule="auto"/>
        <w:jc w:val="both"/>
        <w:rPr>
          <w:rFonts w:ascii="Georgia Pro" w:eastAsia="Bookman Old Style" w:hAnsi="Georgia Pro" w:cs="Bookman Old Style"/>
          <w:sz w:val="28"/>
          <w:szCs w:val="28"/>
        </w:rPr>
      </w:pPr>
      <w:r>
        <w:rPr>
          <w:rFonts w:ascii="Georgia Pro" w:eastAsia="Bookman Old Style" w:hAnsi="Georgia Pro" w:cs="Bookman Old Style"/>
          <w:sz w:val="28"/>
          <w:szCs w:val="28"/>
        </w:rPr>
        <w:t xml:space="preserve">One way to elegantly solve this problem is by looking at the </w:t>
      </w:r>
      <w:r w:rsidR="00523D11">
        <w:rPr>
          <w:rFonts w:ascii="Georgia Pro" w:eastAsia="Bookman Old Style" w:hAnsi="Georgia Pro" w:cs="Bookman Old Style"/>
          <w:sz w:val="28"/>
          <w:szCs w:val="28"/>
        </w:rPr>
        <w:t>neighbors</w:t>
      </w:r>
      <w:r>
        <w:rPr>
          <w:rFonts w:ascii="Georgia Pro" w:eastAsia="Bookman Old Style" w:hAnsi="Georgia Pro" w:cs="Bookman Old Style"/>
          <w:sz w:val="28"/>
          <w:szCs w:val="28"/>
        </w:rPr>
        <w:t xml:space="preserve">. </w:t>
      </w:r>
      <w:r w:rsidR="00523D11">
        <w:rPr>
          <w:rFonts w:ascii="Georgia Pro" w:eastAsia="Bookman Old Style" w:hAnsi="Georgia Pro" w:cs="Bookman Old Style"/>
          <w:sz w:val="28"/>
          <w:szCs w:val="28"/>
        </w:rPr>
        <w:t xml:space="preserve"> </w:t>
      </w:r>
      <w:r w:rsidRPr="004E6ADC">
        <w:rPr>
          <w:rFonts w:ascii="Georgia Pro" w:eastAsia="Bookman Old Style" w:hAnsi="Georgia Pro" w:cs="Bookman Old Style"/>
          <w:sz w:val="28"/>
          <w:szCs w:val="28"/>
          <w:lang w:val="en-IN"/>
        </w:rPr>
        <w:t>A Markov Random Field is a distribution that factorizes over an undirected</w:t>
      </w:r>
      <w:r w:rsidR="00523D11">
        <w:rPr>
          <w:rFonts w:ascii="Georgia Pro" w:eastAsia="Bookman Old Style" w:hAnsi="Georgia Pro" w:cs="Bookman Old Style"/>
          <w:sz w:val="28"/>
          <w:szCs w:val="28"/>
          <w:lang w:val="en-IN"/>
        </w:rPr>
        <w:t xml:space="preserve"> </w:t>
      </w:r>
      <w:r w:rsidRPr="004E6ADC">
        <w:rPr>
          <w:rFonts w:ascii="Georgia Pro" w:eastAsia="Bookman Old Style" w:hAnsi="Georgia Pro" w:cs="Bookman Old Style"/>
          <w:sz w:val="28"/>
          <w:szCs w:val="28"/>
          <w:lang w:val="en-IN"/>
        </w:rPr>
        <w:t xml:space="preserve">graph such that its nodes represent the random variables </w:t>
      </w:r>
      <w:r w:rsidRPr="004E6ADC">
        <w:rPr>
          <w:rFonts w:ascii="Georgia Pro" w:eastAsia="Bookman Old Style" w:hAnsi="Georgia Pro" w:cs="Bookman Old Style"/>
          <w:i/>
          <w:iCs/>
          <w:sz w:val="28"/>
          <w:szCs w:val="28"/>
          <w:lang w:val="en-IN"/>
        </w:rPr>
        <w:t>x</w:t>
      </w:r>
      <w:r w:rsidRPr="004E6ADC">
        <w:rPr>
          <w:rFonts w:ascii="Georgia Pro" w:eastAsia="Bookman Old Style" w:hAnsi="Georgia Pro" w:cs="Bookman Old Style"/>
          <w:sz w:val="28"/>
          <w:szCs w:val="28"/>
          <w:vertAlign w:val="subscript"/>
          <w:lang w:val="en-IN"/>
        </w:rPr>
        <w:t>i</w:t>
      </w:r>
      <w:r w:rsidRPr="004E6ADC">
        <w:rPr>
          <w:rFonts w:ascii="Georgia Pro" w:eastAsia="Bookman Old Style" w:hAnsi="Georgia Pro" w:cs="Bookman Old Style"/>
          <w:sz w:val="28"/>
          <w:szCs w:val="28"/>
          <w:lang w:val="en-IN"/>
        </w:rPr>
        <w:t xml:space="preserve">. The probability </w:t>
      </w:r>
      <w:r w:rsidRPr="004E6ADC">
        <w:rPr>
          <w:rFonts w:ascii="Georgia Pro" w:eastAsia="Bookman Old Style" w:hAnsi="Georgia Pro" w:cs="Bookman Old Style"/>
          <w:sz w:val="28"/>
          <w:szCs w:val="28"/>
          <w:lang w:val="en-IN"/>
        </w:rPr>
        <w:lastRenderedPageBreak/>
        <w:t xml:space="preserve">of any configuration </w:t>
      </w:r>
      <w:r>
        <w:rPr>
          <w:rFonts w:ascii="Georgia Pro" w:eastAsia="Bookman Old Style" w:hAnsi="Georgia Pro" w:cs="Bookman Old Style"/>
          <w:sz w:val="28"/>
          <w:szCs w:val="28"/>
          <w:lang w:val="en-IN"/>
        </w:rPr>
        <w:t xml:space="preserve">in a graph with n nodes </w:t>
      </w:r>
      <w:r w:rsidRPr="004E6ADC">
        <w:rPr>
          <w:rFonts w:ascii="Georgia Pro" w:eastAsia="Bookman Old Style" w:hAnsi="Georgia Pro" w:cs="Bookman Old Style"/>
          <w:sz w:val="28"/>
          <w:szCs w:val="28"/>
          <w:lang w:val="en-IN"/>
        </w:rPr>
        <w:t>is giving by</w:t>
      </w:r>
      <w:r>
        <w:rPr>
          <w:rFonts w:ascii="Georgia Pro" w:eastAsia="Bookman Old Style" w:hAnsi="Georgia Pro" w:cs="Bookman Old Style"/>
          <w:sz w:val="28"/>
          <w:szCs w:val="28"/>
          <w:lang w:val="en-IN"/>
        </w:rPr>
        <w:t xml:space="preserve"> the equation</w:t>
      </w:r>
      <w:r w:rsidRPr="004E6ADC">
        <w:rPr>
          <w:rFonts w:ascii="Georgia Pro" w:eastAsia="Bookman Old Style" w:hAnsi="Georgia Pro" w:cs="Bookman Old Style"/>
          <w:sz w:val="28"/>
          <w:szCs w:val="28"/>
          <w:lang w:val="en-IN"/>
        </w:rPr>
        <w:t xml:space="preserve"> </w:t>
      </w:r>
      <w:r w:rsidRPr="004E6ADC">
        <w:rPr>
          <w:rFonts w:ascii="Georgia Pro" w:hAnsi="Georgia Pro"/>
          <w:position w:val="-28"/>
          <w:sz w:val="28"/>
          <w:szCs w:val="28"/>
        </w:rPr>
        <w:object w:dxaOrig="2960" w:dyaOrig="680" w14:anchorId="377B0D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45pt;height:37.05pt" o:ole="">
            <v:imagedata r:id="rId18" o:title=""/>
          </v:shape>
          <o:OLEObject Type="Embed" ProgID="Equation.DSMT4" ShapeID="_x0000_i1025" DrawAspect="Content" ObjectID="_1700483204" r:id="rId19"/>
        </w:object>
      </w:r>
      <w:r>
        <w:rPr>
          <w:rFonts w:ascii="Georgia Pro" w:eastAsia="Bookman Old Style" w:hAnsi="Georgia Pro" w:cs="Bookman Old Style"/>
          <w:sz w:val="28"/>
          <w:szCs w:val="28"/>
          <w:lang w:val="en-IN"/>
        </w:rPr>
        <w:t xml:space="preserve"> where</w:t>
      </w:r>
      <w:r w:rsidRPr="004E6ADC">
        <w:rPr>
          <w:rFonts w:ascii="Georgia Pro" w:eastAsia="Bookman Old Style" w:hAnsi="Georgia Pro" w:cs="Bookman Old Style"/>
          <w:sz w:val="28"/>
          <w:szCs w:val="28"/>
          <w:lang w:val="en-IN"/>
        </w:rPr>
        <w:t xml:space="preserve"> </w:t>
      </w:r>
      <w:r w:rsidRPr="004E6ADC">
        <w:rPr>
          <w:rFonts w:ascii="Georgia Pro" w:hAnsi="Georgia Pro"/>
          <w:position w:val="-28"/>
          <w:sz w:val="28"/>
          <w:szCs w:val="28"/>
        </w:rPr>
        <w:object w:dxaOrig="1020" w:dyaOrig="680" w14:anchorId="06D46646">
          <v:shape id="_x0000_i1026" type="#_x0000_t75" style="width:50.6pt;height:34.55pt" o:ole="">
            <v:imagedata r:id="rId20" o:title=""/>
          </v:shape>
          <o:OLEObject Type="Embed" ProgID="Equation.DSMT4" ShapeID="_x0000_i1026" DrawAspect="Content" ObjectID="_1700483205" r:id="rId21"/>
        </w:object>
      </w:r>
      <w:r w:rsidRPr="004E6ADC">
        <w:rPr>
          <w:rFonts w:ascii="Georgia Pro" w:hAnsi="Georgia Pro"/>
          <w:sz w:val="28"/>
          <w:szCs w:val="28"/>
        </w:rPr>
        <w:t xml:space="preserve"> is the product clique potentials, called the joint clique potential and th</w:t>
      </w:r>
      <w:r w:rsidR="00B75AB5">
        <w:rPr>
          <w:rFonts w:ascii="Georgia Pro" w:hAnsi="Georgia Pro"/>
          <w:sz w:val="28"/>
          <w:szCs w:val="28"/>
        </w:rPr>
        <w:t>ese</w:t>
      </w:r>
      <w:r w:rsidRPr="004E6ADC">
        <w:rPr>
          <w:rFonts w:ascii="Georgia Pro" w:hAnsi="Georgia Pro"/>
          <w:sz w:val="28"/>
          <w:szCs w:val="28"/>
        </w:rPr>
        <w:t xml:space="preserve"> values depends on </w:t>
      </w:r>
      <w:r w:rsidR="00B75AB5" w:rsidRPr="004E6ADC">
        <w:rPr>
          <w:rFonts w:ascii="Georgia Pro" w:hAnsi="Georgia Pro"/>
          <w:sz w:val="28"/>
          <w:szCs w:val="28"/>
        </w:rPr>
        <w:t>neighborhood</w:t>
      </w:r>
      <w:r w:rsidRPr="004E6ADC">
        <w:rPr>
          <w:rFonts w:ascii="Georgia Pro" w:hAnsi="Georgia Pro"/>
          <w:sz w:val="28"/>
          <w:szCs w:val="28"/>
        </w:rPr>
        <w:t xml:space="preserve"> values. </w:t>
      </w:r>
      <w:r w:rsidRPr="004E6ADC">
        <w:rPr>
          <w:rFonts w:ascii="Georgia Pro" w:hAnsi="Georgia Pro"/>
          <w:position w:val="-4"/>
          <w:sz w:val="28"/>
          <w:szCs w:val="28"/>
        </w:rPr>
        <w:object w:dxaOrig="240" w:dyaOrig="260" w14:anchorId="1D644A39">
          <v:shape id="_x0000_i1027" type="#_x0000_t75" style="width:11.75pt;height:13.2pt" o:ole="">
            <v:imagedata r:id="rId22" o:title=""/>
          </v:shape>
          <o:OLEObject Type="Embed" ProgID="Equation.DSMT4" ShapeID="_x0000_i1027" DrawAspect="Content" ObjectID="_1700483206" r:id="rId23"/>
        </w:object>
      </w:r>
      <w:r w:rsidRPr="004E6ADC">
        <w:rPr>
          <w:rFonts w:ascii="Georgia Pro" w:hAnsi="Georgia Pro"/>
          <w:sz w:val="28"/>
          <w:szCs w:val="28"/>
        </w:rPr>
        <w:t xml:space="preserve">in the above equation is the normalizer and is expressed as </w:t>
      </w:r>
      <w:r w:rsidRPr="004E6ADC">
        <w:rPr>
          <w:rFonts w:ascii="Georgia Pro" w:hAnsi="Georgia Pro"/>
          <w:position w:val="-28"/>
          <w:sz w:val="28"/>
          <w:szCs w:val="28"/>
        </w:rPr>
        <w:object w:dxaOrig="1700" w:dyaOrig="680" w14:anchorId="2B80286D">
          <v:shape id="_x0000_i1028" type="#_x0000_t75" style="width:85.2pt;height:34.55pt" o:ole="">
            <v:imagedata r:id="rId24" o:title=""/>
          </v:shape>
          <o:OLEObject Type="Embed" ProgID="Equation.DSMT4" ShapeID="_x0000_i1028" DrawAspect="Content" ObjectID="_1700483207" r:id="rId25"/>
        </w:object>
      </w:r>
      <w:r w:rsidRPr="004E6ADC">
        <w:rPr>
          <w:rFonts w:ascii="Georgia Pro" w:hAnsi="Georgia Pro"/>
          <w:sz w:val="28"/>
          <w:szCs w:val="28"/>
        </w:rPr>
        <w:t xml:space="preserve">. </w:t>
      </w:r>
      <w:r w:rsidRPr="004E6ADC">
        <w:rPr>
          <w:rFonts w:ascii="Georgia Pro" w:hAnsi="Georgia Pro"/>
          <w:position w:val="-6"/>
          <w:sz w:val="28"/>
          <w:szCs w:val="28"/>
        </w:rPr>
        <w:object w:dxaOrig="180" w:dyaOrig="200" w14:anchorId="6E9BAE85">
          <v:shape id="_x0000_i1029" type="#_x0000_t75" style="width:8.9pt;height:10.7pt" o:ole="">
            <v:imagedata r:id="rId26" o:title=""/>
          </v:shape>
          <o:OLEObject Type="Embed" ProgID="Equation.DSMT4" ShapeID="_x0000_i1029" DrawAspect="Content" ObjectID="_1700483208" r:id="rId27"/>
        </w:object>
      </w:r>
      <w:r w:rsidRPr="004E6ADC">
        <w:rPr>
          <w:rFonts w:ascii="Georgia Pro" w:hAnsi="Georgia Pro"/>
          <w:sz w:val="28"/>
          <w:szCs w:val="28"/>
        </w:rPr>
        <w:t xml:space="preserve"> is the set of all maximal cliques. The normalizer is the sum of joint clique potential over all configurations.   </w:t>
      </w:r>
      <w:r w:rsidRPr="004E6ADC">
        <w:rPr>
          <w:rFonts w:ascii="Georgia Pro" w:eastAsia="Bookman Old Style" w:hAnsi="Georgia Pro" w:cs="Bookman Old Style"/>
          <w:sz w:val="28"/>
          <w:szCs w:val="28"/>
          <w:lang w:val="en-IN"/>
        </w:rPr>
        <w:t xml:space="preserve"> </w:t>
      </w:r>
    </w:p>
    <w:p w14:paraId="03A2CDBB" w14:textId="77777777" w:rsidR="00DD353B" w:rsidRPr="004E6ADC" w:rsidRDefault="00DD353B" w:rsidP="00DD353B">
      <w:pPr>
        <w:spacing w:line="360" w:lineRule="auto"/>
        <w:jc w:val="both"/>
        <w:rPr>
          <w:rFonts w:ascii="Georgia Pro" w:eastAsia="Bookman Old Style" w:hAnsi="Georgia Pro" w:cs="Bookman Old Style"/>
          <w:sz w:val="28"/>
          <w:szCs w:val="28"/>
          <w:lang w:val="en-IN"/>
        </w:rPr>
      </w:pPr>
    </w:p>
    <w:p w14:paraId="17BB41B3" w14:textId="77777777" w:rsidR="00DD353B" w:rsidRPr="004E6ADC" w:rsidRDefault="00DD353B" w:rsidP="00DD353B">
      <w:pPr>
        <w:spacing w:line="360" w:lineRule="auto"/>
        <w:jc w:val="both"/>
        <w:rPr>
          <w:rFonts w:ascii="Georgia Pro" w:eastAsia="Bookman Old Style" w:hAnsi="Georgia Pro" w:cs="Bookman Old Style"/>
          <w:sz w:val="28"/>
          <w:szCs w:val="28"/>
          <w:lang w:val="en-IN"/>
        </w:rPr>
      </w:pPr>
      <w:r w:rsidRPr="004E6ADC">
        <w:rPr>
          <w:rFonts w:ascii="Georgia Pro" w:eastAsia="Bookman Old Style" w:hAnsi="Georgia Pro" w:cs="Bookman Old Style"/>
          <w:sz w:val="28"/>
          <w:szCs w:val="28"/>
          <w:lang w:val="en-IN"/>
        </w:rPr>
        <w:t>The informal idea of CRF is to not make choices that do not matter.</w:t>
      </w:r>
      <w:r>
        <w:rPr>
          <w:rFonts w:ascii="Georgia Pro" w:eastAsia="Bookman Old Style" w:hAnsi="Georgia Pro" w:cs="Bookman Old Style"/>
          <w:sz w:val="28"/>
          <w:szCs w:val="28"/>
          <w:lang w:val="en-IN"/>
        </w:rPr>
        <w:t xml:space="preserve"> </w:t>
      </w:r>
      <w:r w:rsidRPr="004E6ADC">
        <w:rPr>
          <w:rFonts w:ascii="Georgia Pro" w:eastAsia="Bookman Old Style" w:hAnsi="Georgia Pro" w:cs="Bookman Old Style"/>
          <w:sz w:val="28"/>
          <w:szCs w:val="28"/>
          <w:lang w:val="en-IN"/>
        </w:rPr>
        <w:t xml:space="preserve"> </w:t>
      </w:r>
    </w:p>
    <w:p w14:paraId="05D41D70" w14:textId="610768B2" w:rsidR="00DD353B" w:rsidRPr="004E6ADC" w:rsidRDefault="00B75AB5" w:rsidP="00DD353B">
      <w:pPr>
        <w:spacing w:line="360" w:lineRule="auto"/>
        <w:jc w:val="center"/>
        <w:rPr>
          <w:rFonts w:ascii="Georgia Pro" w:eastAsia="Bookman Old Style" w:hAnsi="Georgia Pro" w:cs="Bookman Old Style"/>
          <w:sz w:val="28"/>
          <w:szCs w:val="28"/>
          <w:lang w:val="en-IN"/>
        </w:rPr>
      </w:pPr>
      <w:r w:rsidRPr="004901CB">
        <w:rPr>
          <w:position w:val="-64"/>
        </w:rPr>
        <w:object w:dxaOrig="2580" w:dyaOrig="1400" w14:anchorId="658304BF">
          <v:shape id="_x0000_i1030" type="#_x0000_t75" style="width:155.05pt;height:84.5pt" o:ole="">
            <v:imagedata r:id="rId28" o:title=""/>
          </v:shape>
          <o:OLEObject Type="Embed" ProgID="Equation.DSMT4" ShapeID="_x0000_i1030" DrawAspect="Content" ObjectID="_1700483209" r:id="rId29"/>
        </w:object>
      </w:r>
    </w:p>
    <w:p w14:paraId="357A0803" w14:textId="77777777" w:rsidR="00DD353B" w:rsidRPr="004E6ADC" w:rsidRDefault="00DD353B" w:rsidP="00DD353B">
      <w:pPr>
        <w:spacing w:line="360" w:lineRule="auto"/>
        <w:jc w:val="both"/>
        <w:rPr>
          <w:rFonts w:ascii="Georgia Pro" w:eastAsia="Bookman Old Style" w:hAnsi="Georgia Pro" w:cs="Bookman Old Style"/>
          <w:sz w:val="28"/>
          <w:szCs w:val="28"/>
          <w:lang w:val="en-IN"/>
        </w:rPr>
      </w:pPr>
      <w:r w:rsidRPr="004E6ADC">
        <w:rPr>
          <w:rFonts w:ascii="Georgia Pro" w:eastAsia="Bookman Old Style" w:hAnsi="Georgia Pro" w:cs="Bookman Old Style"/>
          <w:sz w:val="28"/>
          <w:szCs w:val="28"/>
          <w:lang w:val="en-IN"/>
        </w:rPr>
        <w:t>The cliques are based on the str</w:t>
      </w:r>
      <w:r>
        <w:rPr>
          <w:rFonts w:ascii="Georgia Pro" w:eastAsia="Bookman Old Style" w:hAnsi="Georgia Pro" w:cs="Bookman Old Style"/>
          <w:sz w:val="28"/>
          <w:szCs w:val="28"/>
          <w:lang w:val="en-IN"/>
        </w:rPr>
        <w:t>u</w:t>
      </w:r>
      <w:r w:rsidRPr="004E6ADC">
        <w:rPr>
          <w:rFonts w:ascii="Georgia Pro" w:eastAsia="Bookman Old Style" w:hAnsi="Georgia Pro" w:cs="Bookman Old Style"/>
          <w:sz w:val="28"/>
          <w:szCs w:val="28"/>
          <w:lang w:val="en-IN"/>
        </w:rPr>
        <w:t xml:space="preserve">cture in </w:t>
      </w:r>
      <w:r w:rsidRPr="00553055">
        <w:rPr>
          <w:position w:val="-10"/>
        </w:rPr>
        <w:object w:dxaOrig="220" w:dyaOrig="260" w14:anchorId="6E5A0AE5">
          <v:shape id="_x0000_i1031" type="#_x0000_t75" style="width:10.7pt;height:13.2pt" o:ole="">
            <v:imagedata r:id="rId30" o:title=""/>
          </v:shape>
          <o:OLEObject Type="Embed" ProgID="Equation.DSMT4" ShapeID="_x0000_i1031" DrawAspect="Content" ObjectID="_1700483210" r:id="rId31"/>
        </w:object>
      </w:r>
      <w:r w:rsidRPr="004E6ADC">
        <w:rPr>
          <w:rFonts w:ascii="Georgia Pro" w:eastAsia="Bookman Old Style" w:hAnsi="Georgia Pro" w:cs="Bookman Old Style"/>
          <w:sz w:val="28"/>
          <w:szCs w:val="28"/>
          <w:lang w:val="en-IN"/>
        </w:rPr>
        <w:t>.</w:t>
      </w:r>
    </w:p>
    <w:p w14:paraId="514C08CF" w14:textId="77777777" w:rsidR="000F43C2" w:rsidRPr="004E6ADC" w:rsidRDefault="000F43C2" w:rsidP="00DD353B">
      <w:pPr>
        <w:spacing w:line="360" w:lineRule="auto"/>
        <w:jc w:val="both"/>
        <w:rPr>
          <w:rFonts w:ascii="Georgia Pro" w:eastAsia="Bookman Old Style" w:hAnsi="Georgia Pro" w:cs="Bookman Old Style"/>
          <w:b/>
          <w:bCs/>
          <w:sz w:val="28"/>
          <w:szCs w:val="28"/>
          <w:u w:val="single"/>
          <w:lang w:val="en-IN"/>
        </w:rPr>
      </w:pPr>
    </w:p>
    <w:p w14:paraId="224134E3" w14:textId="612E7F1A" w:rsidR="006F26B0" w:rsidRPr="00F11CE9" w:rsidRDefault="006F26B0">
      <w:pPr>
        <w:spacing w:line="360" w:lineRule="auto"/>
        <w:jc w:val="both"/>
        <w:rPr>
          <w:rFonts w:ascii="Georgia Pro" w:eastAsia="Bookman Old Style" w:hAnsi="Georgia Pro" w:cs="Bookman Old Style"/>
          <w:sz w:val="28"/>
          <w:szCs w:val="28"/>
        </w:rPr>
      </w:pPr>
      <w:r w:rsidRPr="006F26B0">
        <w:rPr>
          <w:rFonts w:ascii="Georgia Pro" w:eastAsia="Bookman Old Style" w:hAnsi="Georgia Pro" w:cs="Bookman Old Style"/>
          <w:b/>
          <w:bCs/>
          <w:sz w:val="28"/>
          <w:szCs w:val="28"/>
        </w:rPr>
        <w:t>Parts Of Speech (POS) Tagging:</w:t>
      </w:r>
    </w:p>
    <w:p w14:paraId="5FD643FE" w14:textId="77777777" w:rsidR="006F26B0" w:rsidRDefault="006F26B0">
      <w:pPr>
        <w:spacing w:line="360" w:lineRule="auto"/>
        <w:jc w:val="both"/>
        <w:rPr>
          <w:rFonts w:ascii="Georgia Pro" w:eastAsia="Bookman Old Style" w:hAnsi="Georgia Pro" w:cs="Bookman Old Style"/>
          <w:b/>
          <w:bCs/>
          <w:sz w:val="28"/>
          <w:szCs w:val="28"/>
        </w:rPr>
      </w:pPr>
    </w:p>
    <w:p w14:paraId="3EB9BE6A" w14:textId="7D73D599"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Part-of-speech (POS) tagging is a popular Natural Language Processing process which refers to categorizing words in a text (corpus) in correspondence with a particular part of speech, depending on the definition of the word and its context.</w:t>
      </w:r>
    </w:p>
    <w:p w14:paraId="76CAB395" w14:textId="77777777" w:rsidR="005B43FA" w:rsidRPr="009401A3" w:rsidRDefault="005B43FA">
      <w:pPr>
        <w:spacing w:line="360" w:lineRule="auto"/>
        <w:jc w:val="both"/>
        <w:rPr>
          <w:rFonts w:ascii="Georgia Pro" w:eastAsia="Bookman Old Style" w:hAnsi="Georgia Pro" w:cs="Bookman Old Style"/>
          <w:sz w:val="28"/>
          <w:szCs w:val="28"/>
        </w:rPr>
      </w:pPr>
    </w:p>
    <w:p w14:paraId="59585B7B" w14:textId="77777777" w:rsidR="005B43FA" w:rsidRPr="009401A3" w:rsidRDefault="002D526E">
      <w:pPr>
        <w:spacing w:line="360" w:lineRule="auto"/>
        <w:jc w:val="center"/>
        <w:rPr>
          <w:rFonts w:ascii="Georgia Pro" w:eastAsia="Bookman Old Style" w:hAnsi="Georgia Pro" w:cs="Bookman Old Style"/>
          <w:sz w:val="28"/>
          <w:szCs w:val="28"/>
        </w:rPr>
      </w:pPr>
      <w:r w:rsidRPr="009401A3">
        <w:rPr>
          <w:rFonts w:ascii="Georgia Pro" w:eastAsia="Bookman Old Style" w:hAnsi="Georgia Pro" w:cs="Bookman Old Style"/>
          <w:noProof/>
          <w:sz w:val="28"/>
          <w:szCs w:val="28"/>
        </w:rPr>
        <w:drawing>
          <wp:inline distT="114300" distB="114300" distL="114300" distR="114300" wp14:anchorId="0FD15D2E" wp14:editId="6DF05891">
            <wp:extent cx="4576763" cy="843474"/>
            <wp:effectExtent l="0" t="0" r="0" b="0"/>
            <wp:docPr id="1"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32"/>
                    <a:srcRect/>
                    <a:stretch>
                      <a:fillRect/>
                    </a:stretch>
                  </pic:blipFill>
                  <pic:spPr>
                    <a:xfrm>
                      <a:off x="0" y="0"/>
                      <a:ext cx="4576763" cy="843474"/>
                    </a:xfrm>
                    <a:prstGeom prst="rect">
                      <a:avLst/>
                    </a:prstGeom>
                    <a:ln/>
                  </pic:spPr>
                </pic:pic>
              </a:graphicData>
            </a:graphic>
          </wp:inline>
        </w:drawing>
      </w:r>
    </w:p>
    <w:p w14:paraId="2DBA5D5E" w14:textId="746474D9" w:rsidR="005B43FA" w:rsidRPr="009401A3" w:rsidRDefault="002D526E">
      <w:pPr>
        <w:spacing w:line="360" w:lineRule="auto"/>
        <w:jc w:val="center"/>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Fig. </w:t>
      </w:r>
      <w:r w:rsidR="00885D14">
        <w:rPr>
          <w:rFonts w:ascii="Georgia Pro" w:eastAsia="Bookman Old Style" w:hAnsi="Georgia Pro" w:cs="Bookman Old Style"/>
          <w:sz w:val="28"/>
          <w:szCs w:val="28"/>
        </w:rPr>
        <w:t>5</w:t>
      </w:r>
      <w:r w:rsidRPr="009401A3">
        <w:rPr>
          <w:rFonts w:ascii="Georgia Pro" w:eastAsia="Bookman Old Style" w:hAnsi="Georgia Pro" w:cs="Bookman Old Style"/>
          <w:sz w:val="28"/>
          <w:szCs w:val="28"/>
        </w:rPr>
        <w:t xml:space="preserve">: A sentence with POS tags </w:t>
      </w:r>
    </w:p>
    <w:p w14:paraId="542F768E"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lastRenderedPageBreak/>
        <w:t>In the above figure, we can see each word has its own lexical term written underneath, however, having to constantly write out these full terms when we perform text analysis can very quickly become cumbersome — especially as the size of the corpus grows. Then, we use a short representation referred to as “tags” to represent the categories.</w:t>
      </w:r>
    </w:p>
    <w:p w14:paraId="3BE41109" w14:textId="77777777" w:rsidR="005B43FA" w:rsidRPr="009401A3" w:rsidRDefault="005B43FA">
      <w:pPr>
        <w:spacing w:line="360" w:lineRule="auto"/>
        <w:jc w:val="both"/>
        <w:rPr>
          <w:rFonts w:ascii="Georgia Pro" w:eastAsia="Bookman Old Style" w:hAnsi="Georgia Pro" w:cs="Bookman Old Style"/>
          <w:sz w:val="28"/>
          <w:szCs w:val="28"/>
        </w:rPr>
      </w:pPr>
    </w:p>
    <w:p w14:paraId="376E4BE1" w14:textId="17EEF814"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Part-of-speech tags describe the characteristic structure of lexical terms within a sentence or </w:t>
      </w:r>
      <w:r w:rsidR="00842C1E" w:rsidRPr="009401A3">
        <w:rPr>
          <w:rFonts w:ascii="Georgia Pro" w:eastAsia="Bookman Old Style" w:hAnsi="Georgia Pro" w:cs="Bookman Old Style"/>
          <w:sz w:val="28"/>
          <w:szCs w:val="28"/>
        </w:rPr>
        <w:t>text;</w:t>
      </w:r>
      <w:r w:rsidRPr="009401A3">
        <w:rPr>
          <w:rFonts w:ascii="Georgia Pro" w:eastAsia="Bookman Old Style" w:hAnsi="Georgia Pro" w:cs="Bookman Old Style"/>
          <w:sz w:val="28"/>
          <w:szCs w:val="28"/>
        </w:rPr>
        <w:t xml:space="preserve"> therefore, we can use them for making assumptions about semantics. When we perform POS tagging, it’s often the case that our tagger will encounter words that were not within the vocabulary that was used. Consequently, augmenting your dataset to include unknown word tokens will aid the tagger in selecting appropriate tags for those words.</w:t>
      </w:r>
    </w:p>
    <w:p w14:paraId="33026567" w14:textId="39FB5964" w:rsidR="005B43FA" w:rsidRDefault="005B43FA">
      <w:pPr>
        <w:spacing w:line="360" w:lineRule="auto"/>
        <w:jc w:val="both"/>
        <w:rPr>
          <w:rFonts w:ascii="Georgia Pro" w:eastAsia="Bookman Old Style" w:hAnsi="Georgia Pro" w:cs="Bookman Old Style"/>
          <w:sz w:val="28"/>
          <w:szCs w:val="28"/>
        </w:rPr>
      </w:pPr>
      <w:bookmarkStart w:id="15" w:name="_qecdkyvfz0bk" w:colFirst="0" w:colLast="0"/>
      <w:bookmarkEnd w:id="15"/>
    </w:p>
    <w:p w14:paraId="7AA11D4D" w14:textId="5F3744E1" w:rsidR="006F26B0" w:rsidRPr="006F26B0" w:rsidRDefault="006F26B0">
      <w:pPr>
        <w:spacing w:line="360" w:lineRule="auto"/>
        <w:jc w:val="both"/>
        <w:rPr>
          <w:rFonts w:ascii="Georgia Pro" w:eastAsia="Bookman Old Style" w:hAnsi="Georgia Pro" w:cs="Bookman Old Style"/>
          <w:b/>
          <w:bCs/>
          <w:sz w:val="28"/>
          <w:szCs w:val="28"/>
        </w:rPr>
      </w:pPr>
      <w:r w:rsidRPr="006F26B0">
        <w:rPr>
          <w:rFonts w:ascii="Georgia Pro" w:eastAsia="Bookman Old Style" w:hAnsi="Georgia Pro" w:cs="Bookman Old Style"/>
          <w:b/>
          <w:bCs/>
          <w:sz w:val="28"/>
          <w:szCs w:val="28"/>
        </w:rPr>
        <w:t xml:space="preserve">Using HMM for POS Tagging: </w:t>
      </w:r>
    </w:p>
    <w:p w14:paraId="665A5024" w14:textId="77777777" w:rsidR="006F26B0" w:rsidRPr="009401A3" w:rsidRDefault="006F26B0">
      <w:pPr>
        <w:spacing w:line="360" w:lineRule="auto"/>
        <w:jc w:val="both"/>
        <w:rPr>
          <w:rFonts w:ascii="Georgia Pro" w:eastAsia="Bookman Old Style" w:hAnsi="Georgia Pro" w:cs="Bookman Old Style"/>
          <w:sz w:val="28"/>
          <w:szCs w:val="28"/>
        </w:rPr>
      </w:pPr>
    </w:p>
    <w:p w14:paraId="7DF8E3ED" w14:textId="77777777" w:rsidR="005B43FA" w:rsidRPr="009401A3"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We have now understood that any HMM model is an FSM with hidden states. In our case, the unobservable states are the POS tags of a word. We may now think of these as hidden states since they are not directly observable from the corpus. Though a human may be capable of deciphering what POS applies to a specific word, a machine only sees the text, hence making it observable, and is unaware of whether that word POS tag is noun, verb, or something else which in-turn means they are unobservable.</w:t>
      </w:r>
    </w:p>
    <w:p w14:paraId="504CEE30" w14:textId="77777777" w:rsidR="005B43FA" w:rsidRPr="009401A3" w:rsidRDefault="005B43FA">
      <w:pPr>
        <w:spacing w:line="360" w:lineRule="auto"/>
        <w:jc w:val="both"/>
        <w:rPr>
          <w:rFonts w:ascii="Georgia Pro" w:eastAsia="Bookman Old Style" w:hAnsi="Georgia Pro" w:cs="Bookman Old Style"/>
          <w:sz w:val="28"/>
          <w:szCs w:val="28"/>
        </w:rPr>
      </w:pPr>
    </w:p>
    <w:p w14:paraId="074E78A0" w14:textId="649432ED" w:rsidR="005B43FA" w:rsidRDefault="002D526E">
      <w:pPr>
        <w:spacing w:line="360" w:lineRule="auto"/>
        <w:jc w:val="both"/>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Both the Markov Model and Hidden Markov model have transition probabilities that describe the transition from one hidden state to the next, however, the Hidden Markov Model also has something known as emission probabilities.</w:t>
      </w:r>
      <w:r w:rsidR="006F26B0">
        <w:rPr>
          <w:rFonts w:ascii="Georgia Pro" w:eastAsia="Bookman Old Style" w:hAnsi="Georgia Pro" w:cs="Bookman Old Style"/>
          <w:sz w:val="28"/>
          <w:szCs w:val="28"/>
        </w:rPr>
        <w:t xml:space="preserve"> </w:t>
      </w:r>
      <w:r w:rsidRPr="009401A3">
        <w:rPr>
          <w:rFonts w:ascii="Georgia Pro" w:eastAsia="Bookman Old Style" w:hAnsi="Georgia Pro" w:cs="Bookman Old Style"/>
          <w:sz w:val="28"/>
          <w:szCs w:val="28"/>
        </w:rPr>
        <w:t xml:space="preserve">The emission probabilities describe the transitions from the </w:t>
      </w:r>
      <w:r w:rsidRPr="009401A3">
        <w:rPr>
          <w:rFonts w:ascii="Georgia Pro" w:eastAsia="Bookman Old Style" w:hAnsi="Georgia Pro" w:cs="Bookman Old Style"/>
          <w:sz w:val="28"/>
          <w:szCs w:val="28"/>
        </w:rPr>
        <w:lastRenderedPageBreak/>
        <w:t>hidden states in</w:t>
      </w:r>
      <w:r w:rsidR="006F26B0">
        <w:rPr>
          <w:rFonts w:ascii="Georgia Pro" w:eastAsia="Bookman Old Style" w:hAnsi="Georgia Pro" w:cs="Bookman Old Style"/>
          <w:sz w:val="28"/>
          <w:szCs w:val="28"/>
        </w:rPr>
        <w:t xml:space="preserve"> </w:t>
      </w:r>
      <w:r w:rsidRPr="009401A3">
        <w:rPr>
          <w:rFonts w:ascii="Georgia Pro" w:eastAsia="Bookman Old Style" w:hAnsi="Georgia Pro" w:cs="Bookman Old Style"/>
          <w:sz w:val="28"/>
          <w:szCs w:val="28"/>
        </w:rPr>
        <w:t>the model. We must remember the hidden states are the POS tags and the</w:t>
      </w:r>
      <w:r w:rsidR="006F26B0">
        <w:rPr>
          <w:rFonts w:ascii="Georgia Pro" w:eastAsia="Bookman Old Style" w:hAnsi="Georgia Pro" w:cs="Bookman Old Style"/>
          <w:sz w:val="28"/>
          <w:szCs w:val="28"/>
        </w:rPr>
        <w:t xml:space="preserve"> </w:t>
      </w:r>
      <w:r w:rsidRPr="009401A3">
        <w:rPr>
          <w:rFonts w:ascii="Georgia Pro" w:eastAsia="Bookman Old Style" w:hAnsi="Georgia Pro" w:cs="Bookman Old Style"/>
          <w:sz w:val="28"/>
          <w:szCs w:val="28"/>
        </w:rPr>
        <w:t>observable states are the words.</w:t>
      </w:r>
    </w:p>
    <w:p w14:paraId="687639FC" w14:textId="77777777" w:rsidR="005B43FA" w:rsidRPr="009401A3" w:rsidRDefault="002D526E">
      <w:pPr>
        <w:spacing w:line="360" w:lineRule="auto"/>
        <w:jc w:val="center"/>
        <w:rPr>
          <w:rFonts w:ascii="Georgia Pro" w:eastAsia="Bookman Old Style" w:hAnsi="Georgia Pro" w:cs="Bookman Old Style"/>
          <w:sz w:val="28"/>
          <w:szCs w:val="28"/>
        </w:rPr>
      </w:pPr>
      <w:r w:rsidRPr="009401A3">
        <w:rPr>
          <w:rFonts w:ascii="Georgia Pro" w:eastAsia="Bookman Old Style" w:hAnsi="Georgia Pro" w:cs="Bookman Old Style"/>
          <w:noProof/>
          <w:sz w:val="28"/>
          <w:szCs w:val="28"/>
        </w:rPr>
        <w:drawing>
          <wp:inline distT="114300" distB="114300" distL="114300" distR="114300" wp14:anchorId="3882AEFC" wp14:editId="1B576BEA">
            <wp:extent cx="3038621" cy="2074985"/>
            <wp:effectExtent l="0" t="0" r="0" b="1905"/>
            <wp:docPr id="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3"/>
                    <a:srcRect/>
                    <a:stretch>
                      <a:fillRect/>
                    </a:stretch>
                  </pic:blipFill>
                  <pic:spPr>
                    <a:xfrm>
                      <a:off x="0" y="0"/>
                      <a:ext cx="3075114" cy="2099905"/>
                    </a:xfrm>
                    <a:prstGeom prst="rect">
                      <a:avLst/>
                    </a:prstGeom>
                    <a:ln/>
                  </pic:spPr>
                </pic:pic>
              </a:graphicData>
            </a:graphic>
          </wp:inline>
        </w:drawing>
      </w:r>
    </w:p>
    <w:p w14:paraId="1A9B6AAA" w14:textId="5568498D" w:rsidR="005B43FA" w:rsidRPr="009401A3" w:rsidRDefault="002D526E">
      <w:pPr>
        <w:spacing w:line="360" w:lineRule="auto"/>
        <w:jc w:val="center"/>
        <w:rPr>
          <w:rFonts w:ascii="Georgia Pro" w:eastAsia="Bookman Old Style" w:hAnsi="Georgia Pro" w:cs="Bookman Old Style"/>
          <w:sz w:val="28"/>
          <w:szCs w:val="28"/>
        </w:rPr>
      </w:pPr>
      <w:r w:rsidRPr="009401A3">
        <w:rPr>
          <w:rFonts w:ascii="Georgia Pro" w:eastAsia="Bookman Old Style" w:hAnsi="Georgia Pro" w:cs="Bookman Old Style"/>
          <w:sz w:val="28"/>
          <w:szCs w:val="28"/>
        </w:rPr>
        <w:t xml:space="preserve">Fig. </w:t>
      </w:r>
      <w:r w:rsidR="00885D14">
        <w:rPr>
          <w:rFonts w:ascii="Georgia Pro" w:eastAsia="Bookman Old Style" w:hAnsi="Georgia Pro" w:cs="Bookman Old Style"/>
          <w:sz w:val="28"/>
          <w:szCs w:val="28"/>
        </w:rPr>
        <w:t>6</w:t>
      </w:r>
      <w:r w:rsidRPr="009401A3">
        <w:rPr>
          <w:rFonts w:ascii="Georgia Pro" w:eastAsia="Bookman Old Style" w:hAnsi="Georgia Pro" w:cs="Bookman Old Style"/>
          <w:sz w:val="28"/>
          <w:szCs w:val="28"/>
        </w:rPr>
        <w:t xml:space="preserve">: Use of HMM for POS tagging </w:t>
      </w:r>
    </w:p>
    <w:p w14:paraId="2CD43F2C" w14:textId="77777777" w:rsidR="00703962" w:rsidRDefault="00703962">
      <w:pPr>
        <w:spacing w:line="360" w:lineRule="auto"/>
        <w:jc w:val="both"/>
        <w:rPr>
          <w:rFonts w:ascii="Georgia Pro" w:eastAsia="Georgia" w:hAnsi="Georgia Pro" w:cs="Georgia"/>
          <w:color w:val="292929"/>
          <w:sz w:val="28"/>
          <w:szCs w:val="28"/>
          <w:highlight w:val="white"/>
        </w:rPr>
      </w:pPr>
    </w:p>
    <w:p w14:paraId="5D96582D" w14:textId="12359650" w:rsidR="005B43FA" w:rsidRPr="009401A3" w:rsidRDefault="002D526E">
      <w:pPr>
        <w:spacing w:line="360" w:lineRule="auto"/>
        <w:jc w:val="both"/>
        <w:rPr>
          <w:rFonts w:ascii="Georgia Pro" w:eastAsia="Georgia" w:hAnsi="Georgia Pro" w:cs="Georgia"/>
          <w:color w:val="292929"/>
          <w:sz w:val="28"/>
          <w:szCs w:val="28"/>
          <w:highlight w:val="white"/>
        </w:rPr>
      </w:pPr>
      <w:r w:rsidRPr="009401A3">
        <w:rPr>
          <w:rFonts w:ascii="Georgia Pro" w:eastAsia="Georgia" w:hAnsi="Georgia Pro" w:cs="Georgia"/>
          <w:color w:val="292929"/>
          <w:sz w:val="28"/>
          <w:szCs w:val="28"/>
          <w:highlight w:val="white"/>
        </w:rPr>
        <w:t>In Figure 4, we see that for the hidden VB state we have observable states. The emission probability from the hidden states VB to the observable word eat is 0.5 hence there is a 50% chance that the model would output this word when the current hidden state is VB.</w:t>
      </w:r>
    </w:p>
    <w:p w14:paraId="6FA395D4" w14:textId="4E1FA65D" w:rsidR="005B43FA" w:rsidRDefault="005B43FA">
      <w:pPr>
        <w:spacing w:line="360" w:lineRule="auto"/>
        <w:jc w:val="both"/>
        <w:rPr>
          <w:rFonts w:ascii="Georgia Pro" w:eastAsia="Georgia" w:hAnsi="Georgia Pro" w:cs="Georgia"/>
          <w:color w:val="292929"/>
          <w:sz w:val="28"/>
          <w:szCs w:val="28"/>
        </w:rPr>
      </w:pPr>
    </w:p>
    <w:p w14:paraId="0F4BA6D9" w14:textId="77777777" w:rsidR="00B75AB5" w:rsidRDefault="00B75AB5" w:rsidP="00B75AB5">
      <w:pPr>
        <w:spacing w:line="360" w:lineRule="auto"/>
        <w:jc w:val="both"/>
        <w:rPr>
          <w:rFonts w:ascii="Georgia Pro" w:eastAsia="Bookman Old Style" w:hAnsi="Georgia Pro" w:cs="Bookman Old Style"/>
          <w:b/>
          <w:bCs/>
          <w:sz w:val="28"/>
          <w:szCs w:val="28"/>
          <w:lang w:val="en-IN"/>
        </w:rPr>
      </w:pPr>
      <w:r w:rsidRPr="00553055">
        <w:rPr>
          <w:rFonts w:ascii="Georgia Pro" w:eastAsia="Bookman Old Style" w:hAnsi="Georgia Pro" w:cs="Bookman Old Style"/>
          <w:b/>
          <w:bCs/>
          <w:sz w:val="28"/>
          <w:szCs w:val="28"/>
          <w:lang w:val="en-IN"/>
        </w:rPr>
        <w:t>CRF for POS tagging:</w:t>
      </w:r>
    </w:p>
    <w:p w14:paraId="644C8A0D" w14:textId="77777777" w:rsidR="00B75AB5" w:rsidRDefault="00B75AB5" w:rsidP="00B75AB5">
      <w:pPr>
        <w:spacing w:line="360" w:lineRule="auto"/>
        <w:jc w:val="both"/>
        <w:rPr>
          <w:rFonts w:ascii="Georgia Pro" w:eastAsia="Bookman Old Style" w:hAnsi="Georgia Pro" w:cs="Bookman Old Style"/>
          <w:b/>
          <w:bCs/>
          <w:sz w:val="28"/>
          <w:szCs w:val="28"/>
          <w:lang w:val="en-IN"/>
        </w:rPr>
      </w:pPr>
    </w:p>
    <w:p w14:paraId="67590FE7" w14:textId="2939590B" w:rsidR="00B75AB5" w:rsidRPr="00B75AB5" w:rsidRDefault="00B75AB5" w:rsidP="00B75AB5">
      <w:pPr>
        <w:spacing w:line="360" w:lineRule="auto"/>
        <w:jc w:val="both"/>
        <w:rPr>
          <w:rFonts w:ascii="Georgia Pro" w:eastAsia="Bookman Old Style" w:hAnsi="Georgia Pro" w:cs="Bookman Old Style"/>
          <w:b/>
          <w:bCs/>
          <w:sz w:val="28"/>
          <w:szCs w:val="28"/>
          <w:lang w:val="en-IN"/>
        </w:rPr>
      </w:pPr>
      <w:r w:rsidRPr="004E6ADC">
        <w:rPr>
          <w:rFonts w:ascii="Georgia Pro" w:hAnsi="Georgia Pro"/>
          <w:color w:val="292929"/>
          <w:spacing w:val="-1"/>
          <w:sz w:val="28"/>
          <w:szCs w:val="28"/>
        </w:rPr>
        <w:t>In CRFs, the input is a set of features (real numbers) derived from the input sequence using feature functions, the weights associated with the features (that are learned) and the previous label and the task is to predict the current label. The weights of different feature functions will be determined such that the likelihood of the labels in the training data will be maximized.</w:t>
      </w:r>
    </w:p>
    <w:p w14:paraId="5EC4026F" w14:textId="77777777" w:rsidR="00B75AB5" w:rsidRPr="00070E47" w:rsidRDefault="00B75AB5" w:rsidP="00B75AB5">
      <w:pPr>
        <w:pStyle w:val="hk"/>
        <w:shd w:val="clear" w:color="auto" w:fill="FFFFFF"/>
        <w:spacing w:before="480" w:beforeAutospacing="0" w:after="0" w:afterAutospacing="0" w:line="480" w:lineRule="atLeast"/>
        <w:rPr>
          <w:rFonts w:ascii="Georgia Pro" w:hAnsi="Georgia Pro"/>
          <w:color w:val="292929"/>
          <w:spacing w:val="-1"/>
          <w:sz w:val="28"/>
          <w:szCs w:val="28"/>
        </w:rPr>
      </w:pPr>
      <w:r w:rsidRPr="004E6ADC">
        <w:rPr>
          <w:rFonts w:ascii="Georgia Pro" w:hAnsi="Georgia Pro"/>
          <w:color w:val="292929"/>
          <w:spacing w:val="-1"/>
          <w:sz w:val="28"/>
          <w:szCs w:val="28"/>
        </w:rPr>
        <w:t xml:space="preserve">In CRF, a set of feature functions are defined to extract features for each word in a sentence. Some examples of feature functions are: is the first letter </w:t>
      </w:r>
      <w:r w:rsidRPr="004E6ADC">
        <w:rPr>
          <w:rFonts w:ascii="Georgia Pro" w:hAnsi="Georgia Pro"/>
          <w:color w:val="292929"/>
          <w:spacing w:val="-1"/>
          <w:sz w:val="28"/>
          <w:szCs w:val="28"/>
        </w:rPr>
        <w:lastRenderedPageBreak/>
        <w:t>of the word capitalised, what the suffix and prefix of the word, what is the previous word, is it the first or the last word of the sentence, is it a number etc. These set of features are called </w:t>
      </w:r>
      <w:r w:rsidRPr="00F65DA6">
        <w:rPr>
          <w:rStyle w:val="Strong"/>
          <w:rFonts w:ascii="Georgia Pro" w:hAnsi="Georgia Pro"/>
          <w:b w:val="0"/>
          <w:bCs w:val="0"/>
          <w:color w:val="292929"/>
          <w:spacing w:val="-1"/>
          <w:sz w:val="28"/>
          <w:szCs w:val="28"/>
        </w:rPr>
        <w:t>State Features</w:t>
      </w:r>
      <w:r w:rsidRPr="004E6ADC">
        <w:rPr>
          <w:rStyle w:val="Strong"/>
          <w:rFonts w:ascii="Georgia Pro" w:hAnsi="Georgia Pro"/>
          <w:color w:val="292929"/>
          <w:spacing w:val="-1"/>
          <w:sz w:val="28"/>
          <w:szCs w:val="28"/>
        </w:rPr>
        <w:t>.</w:t>
      </w:r>
      <w:r w:rsidRPr="004E6ADC">
        <w:rPr>
          <w:rFonts w:ascii="Georgia Pro" w:hAnsi="Georgia Pro"/>
          <w:color w:val="292929"/>
          <w:spacing w:val="-1"/>
          <w:sz w:val="28"/>
          <w:szCs w:val="28"/>
        </w:rPr>
        <w:t> In CRF, we also pass the label of the previous word and the label of the current word to learn the weights. CRF will try to determine the weights of different feature functions that will maximise the likelihood of the labels in the training data. The feature function dependent on the label of the previous word is </w:t>
      </w:r>
      <w:r>
        <w:rPr>
          <w:rFonts w:ascii="Georgia Pro" w:hAnsi="Georgia Pro"/>
          <w:color w:val="292929"/>
          <w:spacing w:val="-1"/>
          <w:sz w:val="28"/>
          <w:szCs w:val="28"/>
        </w:rPr>
        <w:t xml:space="preserve">called the </w:t>
      </w:r>
      <w:r w:rsidRPr="00070E47">
        <w:rPr>
          <w:rStyle w:val="Strong"/>
          <w:rFonts w:ascii="Georgia Pro" w:hAnsi="Georgia Pro"/>
          <w:b w:val="0"/>
          <w:bCs w:val="0"/>
          <w:color w:val="292929"/>
          <w:spacing w:val="-1"/>
          <w:sz w:val="28"/>
          <w:szCs w:val="28"/>
        </w:rPr>
        <w:t>Transition Feature</w:t>
      </w:r>
    </w:p>
    <w:p w14:paraId="209E3D49" w14:textId="77777777" w:rsidR="00B75AB5" w:rsidRPr="004E6ADC" w:rsidRDefault="00B75AB5" w:rsidP="00B75AB5">
      <w:pPr>
        <w:spacing w:line="360" w:lineRule="auto"/>
        <w:jc w:val="both"/>
        <w:rPr>
          <w:rFonts w:ascii="Georgia Pro" w:eastAsia="Bookman Old Style" w:hAnsi="Georgia Pro" w:cs="Bookman Old Style"/>
          <w:sz w:val="28"/>
          <w:szCs w:val="28"/>
          <w:lang w:val="en-IN"/>
        </w:rPr>
      </w:pPr>
    </w:p>
    <w:p w14:paraId="71A1CEA4" w14:textId="77777777" w:rsidR="00B75AB5" w:rsidRPr="004E6ADC" w:rsidRDefault="00B75AB5" w:rsidP="00B75AB5">
      <w:pPr>
        <w:spacing w:line="360" w:lineRule="auto"/>
        <w:jc w:val="both"/>
        <w:rPr>
          <w:rFonts w:ascii="Georgia Pro" w:eastAsia="Bookman Old Style" w:hAnsi="Georgia Pro" w:cs="Bookman Old Style"/>
          <w:sz w:val="28"/>
          <w:szCs w:val="28"/>
          <w:lang w:val="en-IN"/>
        </w:rPr>
      </w:pPr>
      <w:r>
        <w:rPr>
          <w:rFonts w:ascii="Georgia Pro" w:eastAsia="Bookman Old Style" w:hAnsi="Georgia Pro" w:cs="Bookman Old Style"/>
          <w:sz w:val="28"/>
          <w:szCs w:val="28"/>
          <w:lang w:val="en-IN"/>
        </w:rPr>
        <w:t>In</w:t>
      </w:r>
      <w:r w:rsidRPr="004E6ADC">
        <w:rPr>
          <w:rFonts w:ascii="Georgia Pro" w:eastAsia="Bookman Old Style" w:hAnsi="Georgia Pro" w:cs="Bookman Old Style"/>
          <w:sz w:val="28"/>
          <w:szCs w:val="28"/>
          <w:lang w:val="en-IN"/>
        </w:rPr>
        <w:t xml:space="preserve"> the case of POS tagging, the observed variables are words in sentences (represented as </w:t>
      </w:r>
      <w:r w:rsidRPr="004E6ADC">
        <w:rPr>
          <w:rFonts w:ascii="Georgia Pro" w:hAnsi="Georgia Pro"/>
          <w:position w:val="-6"/>
          <w:sz w:val="28"/>
          <w:szCs w:val="28"/>
        </w:rPr>
        <w:object w:dxaOrig="200" w:dyaOrig="220" w14:anchorId="7A6DFA31">
          <v:shape id="_x0000_i1032" type="#_x0000_t75" style="width:10pt;height:10.7pt" o:ole="">
            <v:imagedata r:id="rId34" o:title=""/>
          </v:shape>
          <o:OLEObject Type="Embed" ProgID="Equation.DSMT4" ShapeID="_x0000_i1032" DrawAspect="Content" ObjectID="_1700483211" r:id="rId35"/>
        </w:object>
      </w:r>
      <w:r w:rsidRPr="004E6ADC">
        <w:rPr>
          <w:rFonts w:ascii="Georgia Pro" w:eastAsia="Bookman Old Style" w:hAnsi="Georgia Pro" w:cs="Bookman Old Style"/>
          <w:sz w:val="28"/>
          <w:szCs w:val="28"/>
          <w:lang w:val="en-IN"/>
        </w:rPr>
        <w:t xml:space="preserve">). The unknown variables (represented as </w:t>
      </w:r>
      <w:r w:rsidRPr="004E6ADC">
        <w:rPr>
          <w:rFonts w:ascii="Georgia Pro" w:hAnsi="Georgia Pro"/>
          <w:position w:val="-10"/>
          <w:sz w:val="28"/>
          <w:szCs w:val="28"/>
        </w:rPr>
        <w:object w:dxaOrig="220" w:dyaOrig="260" w14:anchorId="68242DE6">
          <v:shape id="_x0000_i1033" type="#_x0000_t75" style="width:10.7pt;height:13.2pt" o:ole="">
            <v:imagedata r:id="rId36" o:title=""/>
          </v:shape>
          <o:OLEObject Type="Embed" ProgID="Equation.DSMT4" ShapeID="_x0000_i1033" DrawAspect="Content" ObjectID="_1700483212" r:id="rId37"/>
        </w:object>
      </w:r>
      <w:r w:rsidRPr="004E6ADC">
        <w:rPr>
          <w:rFonts w:ascii="Georgia Pro" w:eastAsia="Bookman Old Style" w:hAnsi="Georgia Pro" w:cs="Bookman Old Style"/>
          <w:sz w:val="28"/>
          <w:szCs w:val="28"/>
          <w:lang w:val="en-IN"/>
        </w:rPr>
        <w:t>) are the POS tags</w:t>
      </w:r>
      <w:r>
        <w:rPr>
          <w:rFonts w:ascii="Georgia Pro" w:eastAsia="Bookman Old Style" w:hAnsi="Georgia Pro" w:cs="Bookman Old Style"/>
          <w:sz w:val="28"/>
          <w:szCs w:val="28"/>
          <w:lang w:val="en-IN"/>
        </w:rPr>
        <w:t xml:space="preserve"> in the below equation</w:t>
      </w:r>
      <w:r w:rsidRPr="004E6ADC">
        <w:rPr>
          <w:rFonts w:ascii="Georgia Pro" w:eastAsia="Bookman Old Style" w:hAnsi="Georgia Pro" w:cs="Bookman Old Style"/>
          <w:sz w:val="28"/>
          <w:szCs w:val="28"/>
          <w:lang w:val="en-IN"/>
        </w:rPr>
        <w:t xml:space="preserve">. </w:t>
      </w:r>
    </w:p>
    <w:p w14:paraId="67816176" w14:textId="2FCDC106" w:rsidR="00B75AB5" w:rsidRPr="004E6ADC" w:rsidRDefault="00B75AB5" w:rsidP="00B75AB5">
      <w:pPr>
        <w:spacing w:line="360" w:lineRule="auto"/>
        <w:jc w:val="center"/>
        <w:rPr>
          <w:rFonts w:ascii="Georgia Pro" w:hAnsi="Georgia Pro"/>
          <w:sz w:val="28"/>
          <w:szCs w:val="28"/>
        </w:rPr>
      </w:pPr>
      <w:r w:rsidRPr="004E6ADC">
        <w:rPr>
          <w:rFonts w:ascii="Georgia Pro" w:hAnsi="Georgia Pro"/>
          <w:position w:val="-64"/>
          <w:sz w:val="28"/>
          <w:szCs w:val="28"/>
        </w:rPr>
        <w:object w:dxaOrig="2580" w:dyaOrig="1400" w14:anchorId="4F01B362">
          <v:shape id="_x0000_i1034" type="#_x0000_t75" style="width:160.75pt;height:87.7pt" o:ole="">
            <v:imagedata r:id="rId38" o:title=""/>
          </v:shape>
          <o:OLEObject Type="Embed" ProgID="Equation.DSMT4" ShapeID="_x0000_i1034" DrawAspect="Content" ObjectID="_1700483213" r:id="rId39"/>
        </w:object>
      </w:r>
    </w:p>
    <w:p w14:paraId="2F3E0C63" w14:textId="77777777" w:rsidR="00B75AB5" w:rsidRDefault="00B75AB5">
      <w:pPr>
        <w:spacing w:line="360" w:lineRule="auto"/>
        <w:jc w:val="both"/>
        <w:rPr>
          <w:rFonts w:ascii="Georgia Pro" w:eastAsia="Georgia" w:hAnsi="Georgia Pro" w:cs="Georgia"/>
          <w:color w:val="292929"/>
          <w:sz w:val="28"/>
          <w:szCs w:val="28"/>
        </w:rPr>
      </w:pPr>
    </w:p>
    <w:p w14:paraId="54686F03" w14:textId="77777777" w:rsidR="006F26B0" w:rsidRDefault="006F26B0">
      <w:pPr>
        <w:spacing w:line="360" w:lineRule="auto"/>
        <w:jc w:val="both"/>
        <w:rPr>
          <w:rFonts w:ascii="Georgia Pro" w:eastAsia="Georgia" w:hAnsi="Georgia Pro" w:cs="Georgia"/>
          <w:b/>
          <w:bCs/>
          <w:color w:val="292929"/>
          <w:sz w:val="28"/>
          <w:szCs w:val="28"/>
        </w:rPr>
      </w:pPr>
      <w:r w:rsidRPr="006F26B0">
        <w:rPr>
          <w:rFonts w:ascii="Georgia Pro" w:eastAsia="Georgia" w:hAnsi="Georgia Pro" w:cs="Georgia"/>
          <w:b/>
          <w:bCs/>
          <w:color w:val="292929"/>
          <w:sz w:val="28"/>
          <w:szCs w:val="28"/>
        </w:rPr>
        <w:t>About the dataset</w:t>
      </w:r>
      <w:r>
        <w:rPr>
          <w:rFonts w:ascii="Georgia Pro" w:eastAsia="Georgia" w:hAnsi="Georgia Pro" w:cs="Georgia"/>
          <w:b/>
          <w:bCs/>
          <w:color w:val="292929"/>
          <w:sz w:val="28"/>
          <w:szCs w:val="28"/>
        </w:rPr>
        <w:t>:</w:t>
      </w:r>
    </w:p>
    <w:p w14:paraId="1A2AF488" w14:textId="77777777" w:rsidR="006F26B0" w:rsidRDefault="006F26B0">
      <w:pPr>
        <w:spacing w:line="360" w:lineRule="auto"/>
        <w:jc w:val="both"/>
        <w:rPr>
          <w:rFonts w:ascii="Georgia Pro" w:eastAsia="Georgia" w:hAnsi="Georgia Pro" w:cs="Georgia"/>
          <w:b/>
          <w:bCs/>
          <w:color w:val="292929"/>
          <w:sz w:val="28"/>
          <w:szCs w:val="28"/>
        </w:rPr>
      </w:pPr>
    </w:p>
    <w:p w14:paraId="71B7CCF7" w14:textId="4577A613" w:rsidR="005B43FA" w:rsidRPr="006F26B0" w:rsidRDefault="006F26B0">
      <w:pPr>
        <w:spacing w:line="360" w:lineRule="auto"/>
        <w:jc w:val="both"/>
        <w:rPr>
          <w:rFonts w:ascii="Georgia Pro" w:eastAsia="Georgia" w:hAnsi="Georgia Pro" w:cs="Georgia"/>
          <w:b/>
          <w:bCs/>
          <w:color w:val="292929"/>
          <w:sz w:val="28"/>
          <w:szCs w:val="28"/>
        </w:rPr>
      </w:pPr>
      <w:r>
        <w:rPr>
          <w:rFonts w:ascii="Georgia Pro" w:eastAsia="Georgia" w:hAnsi="Georgia Pro" w:cs="Georgia"/>
          <w:color w:val="292929"/>
          <w:sz w:val="28"/>
          <w:szCs w:val="28"/>
          <w:highlight w:val="white"/>
        </w:rPr>
        <w:t>N</w:t>
      </w:r>
      <w:r w:rsidR="002D526E" w:rsidRPr="009401A3">
        <w:rPr>
          <w:rFonts w:ascii="Georgia Pro" w:eastAsia="Georgia" w:hAnsi="Georgia Pro" w:cs="Georgia"/>
          <w:color w:val="292929"/>
          <w:sz w:val="28"/>
          <w:szCs w:val="28"/>
          <w:highlight w:val="white"/>
        </w:rPr>
        <w:t>LTK is a leading platform for building Python programs to work with human language data. It provides easy-to-use interfaces to over 50 corpora and lexical resources such as WordNet, along with a suite of text processing libraries for classification, tokenization, stemming, tagging, parsing, and semantic reasoning, wrappers for industrial-strength NLP libraries, and an active discussion forum.</w:t>
      </w:r>
    </w:p>
    <w:p w14:paraId="333F0FC0" w14:textId="77777777" w:rsidR="005B43FA" w:rsidRPr="009401A3" w:rsidRDefault="005B43FA">
      <w:pPr>
        <w:spacing w:line="360" w:lineRule="auto"/>
        <w:jc w:val="both"/>
        <w:rPr>
          <w:rFonts w:ascii="Georgia Pro" w:eastAsia="Georgia" w:hAnsi="Georgia Pro" w:cs="Georgia"/>
          <w:color w:val="292929"/>
          <w:sz w:val="28"/>
          <w:szCs w:val="28"/>
          <w:highlight w:val="white"/>
        </w:rPr>
      </w:pPr>
    </w:p>
    <w:p w14:paraId="154C0182" w14:textId="77777777" w:rsidR="005B43FA" w:rsidRPr="009401A3" w:rsidRDefault="002D526E">
      <w:pPr>
        <w:spacing w:line="360" w:lineRule="auto"/>
        <w:jc w:val="both"/>
        <w:rPr>
          <w:rFonts w:ascii="Georgia Pro" w:eastAsia="Georgia" w:hAnsi="Georgia Pro" w:cs="Georgia"/>
          <w:color w:val="292929"/>
          <w:sz w:val="28"/>
          <w:szCs w:val="28"/>
          <w:highlight w:val="white"/>
        </w:rPr>
      </w:pPr>
      <w:r w:rsidRPr="009401A3">
        <w:rPr>
          <w:rFonts w:ascii="Georgia Pro" w:eastAsia="Georgia" w:hAnsi="Georgia Pro" w:cs="Georgia"/>
          <w:color w:val="292929"/>
          <w:sz w:val="28"/>
          <w:szCs w:val="28"/>
          <w:highlight w:val="white"/>
        </w:rPr>
        <w:lastRenderedPageBreak/>
        <w:t>For implementing our POS tagger, we use the treebank sentence tags of the NLTK package of python. This contains 95547 words along with their relevant POS tags in the form of a tuple.</w:t>
      </w:r>
    </w:p>
    <w:p w14:paraId="358EBB2E" w14:textId="1645113B" w:rsidR="008078F4" w:rsidRDefault="002D526E" w:rsidP="008078F4">
      <w:pPr>
        <w:spacing w:line="360" w:lineRule="auto"/>
        <w:jc w:val="both"/>
        <w:rPr>
          <w:rFonts w:ascii="Georgia Pro" w:eastAsia="Georgia" w:hAnsi="Georgia Pro" w:cs="Georgia"/>
          <w:color w:val="292929"/>
          <w:sz w:val="28"/>
          <w:szCs w:val="28"/>
        </w:rPr>
      </w:pPr>
      <w:r w:rsidRPr="009401A3">
        <w:rPr>
          <w:rFonts w:ascii="Georgia Pro" w:eastAsia="Georgia" w:hAnsi="Georgia Pro" w:cs="Georgia"/>
          <w:color w:val="292929"/>
          <w:sz w:val="28"/>
          <w:szCs w:val="28"/>
          <w:highlight w:val="white"/>
        </w:rPr>
        <w:t>Some other relevant information about data include:</w:t>
      </w:r>
    </w:p>
    <w:p w14:paraId="1E20B923" w14:textId="426D069F" w:rsidR="006F26B0" w:rsidRDefault="008078F4" w:rsidP="008078F4">
      <w:pPr>
        <w:spacing w:line="360" w:lineRule="auto"/>
        <w:jc w:val="center"/>
        <w:rPr>
          <w:rFonts w:ascii="Georgia Pro" w:eastAsia="Georgia" w:hAnsi="Georgia Pro" w:cs="Georgia"/>
          <w:color w:val="292929"/>
          <w:sz w:val="28"/>
          <w:szCs w:val="28"/>
        </w:rPr>
      </w:pPr>
      <w:r w:rsidRPr="008078F4">
        <w:rPr>
          <w:rFonts w:ascii="Georgia Pro" w:eastAsia="Georgia" w:hAnsi="Georgia Pro" w:cs="Georgia"/>
          <w:noProof/>
          <w:color w:val="292929"/>
          <w:sz w:val="28"/>
          <w:szCs w:val="28"/>
        </w:rPr>
        <w:drawing>
          <wp:inline distT="0" distB="0" distL="0" distR="0" wp14:anchorId="614CEBE9" wp14:editId="51DA75F8">
            <wp:extent cx="3721211" cy="122581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741160" cy="1232382"/>
                    </a:xfrm>
                    <a:prstGeom prst="rect">
                      <a:avLst/>
                    </a:prstGeom>
                  </pic:spPr>
                </pic:pic>
              </a:graphicData>
            </a:graphic>
          </wp:inline>
        </w:drawing>
      </w:r>
    </w:p>
    <w:p w14:paraId="6BA3E0C5" w14:textId="41DD38DA" w:rsidR="008078F4" w:rsidRDefault="008078F4" w:rsidP="008078F4">
      <w:pPr>
        <w:spacing w:line="360" w:lineRule="auto"/>
        <w:jc w:val="center"/>
        <w:rPr>
          <w:rFonts w:ascii="Georgia Pro" w:eastAsia="Georgia" w:hAnsi="Georgia Pro" w:cs="Georgia"/>
          <w:color w:val="292929"/>
          <w:sz w:val="28"/>
          <w:szCs w:val="28"/>
        </w:rPr>
      </w:pPr>
      <w:r w:rsidRPr="008078F4">
        <w:rPr>
          <w:rFonts w:ascii="Georgia Pro" w:eastAsia="Georgia" w:hAnsi="Georgia Pro" w:cs="Georgia"/>
          <w:noProof/>
          <w:color w:val="292929"/>
          <w:sz w:val="28"/>
          <w:szCs w:val="28"/>
        </w:rPr>
        <w:drawing>
          <wp:inline distT="0" distB="0" distL="0" distR="0" wp14:anchorId="2EEF6E39" wp14:editId="7B28D907">
            <wp:extent cx="6027455" cy="2696901"/>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091515" cy="2725564"/>
                    </a:xfrm>
                    <a:prstGeom prst="rect">
                      <a:avLst/>
                    </a:prstGeom>
                  </pic:spPr>
                </pic:pic>
              </a:graphicData>
            </a:graphic>
          </wp:inline>
        </w:drawing>
      </w:r>
    </w:p>
    <w:p w14:paraId="5EDAECB1" w14:textId="0C7F3FE7" w:rsidR="008078F4" w:rsidRDefault="008078F4" w:rsidP="008078F4">
      <w:pPr>
        <w:spacing w:line="360" w:lineRule="auto"/>
        <w:jc w:val="center"/>
        <w:rPr>
          <w:rFonts w:ascii="Georgia Pro" w:eastAsia="Georgia" w:hAnsi="Georgia Pro" w:cs="Georgia"/>
          <w:color w:val="292929"/>
          <w:sz w:val="28"/>
          <w:szCs w:val="28"/>
        </w:rPr>
      </w:pPr>
      <w:r w:rsidRPr="008078F4">
        <w:rPr>
          <w:rFonts w:ascii="Georgia Pro" w:eastAsia="Georgia" w:hAnsi="Georgia Pro" w:cs="Georgia"/>
          <w:noProof/>
          <w:color w:val="292929"/>
          <w:sz w:val="28"/>
          <w:szCs w:val="28"/>
        </w:rPr>
        <w:drawing>
          <wp:inline distT="0" distB="0" distL="0" distR="0" wp14:anchorId="6E8A1671" wp14:editId="3904E984">
            <wp:extent cx="6055852" cy="1788288"/>
            <wp:effectExtent l="0" t="0" r="254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81769" cy="1825471"/>
                    </a:xfrm>
                    <a:prstGeom prst="rect">
                      <a:avLst/>
                    </a:prstGeom>
                  </pic:spPr>
                </pic:pic>
              </a:graphicData>
            </a:graphic>
          </wp:inline>
        </w:drawing>
      </w:r>
    </w:p>
    <w:p w14:paraId="31358C2C" w14:textId="51A3DB90" w:rsidR="008078F4" w:rsidRDefault="008078F4" w:rsidP="008078F4">
      <w:pPr>
        <w:spacing w:line="360" w:lineRule="auto"/>
        <w:jc w:val="center"/>
        <w:rPr>
          <w:rFonts w:ascii="Georgia Pro" w:eastAsia="Georgia" w:hAnsi="Georgia Pro" w:cs="Georgia"/>
          <w:color w:val="292929"/>
          <w:sz w:val="28"/>
          <w:szCs w:val="28"/>
        </w:rPr>
      </w:pPr>
      <w:r w:rsidRPr="008078F4">
        <w:rPr>
          <w:rFonts w:ascii="Georgia Pro" w:eastAsia="Georgia" w:hAnsi="Georgia Pro" w:cs="Georgia"/>
          <w:noProof/>
          <w:color w:val="292929"/>
          <w:sz w:val="28"/>
          <w:szCs w:val="28"/>
        </w:rPr>
        <w:lastRenderedPageBreak/>
        <w:drawing>
          <wp:inline distT="0" distB="0" distL="0" distR="0" wp14:anchorId="6A9229E5" wp14:editId="03182DDB">
            <wp:extent cx="5816180" cy="2106592"/>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841057" cy="2115602"/>
                    </a:xfrm>
                    <a:prstGeom prst="rect">
                      <a:avLst/>
                    </a:prstGeom>
                  </pic:spPr>
                </pic:pic>
              </a:graphicData>
            </a:graphic>
          </wp:inline>
        </w:drawing>
      </w:r>
    </w:p>
    <w:p w14:paraId="331CED63" w14:textId="77777777" w:rsidR="00F11CE9" w:rsidRDefault="00F11CE9" w:rsidP="00B75AB5">
      <w:pPr>
        <w:spacing w:line="360" w:lineRule="auto"/>
        <w:rPr>
          <w:rFonts w:ascii="Georgia Pro" w:eastAsia="Georgia" w:hAnsi="Georgia Pro" w:cs="Georgia"/>
          <w:color w:val="292929"/>
          <w:sz w:val="28"/>
          <w:szCs w:val="28"/>
        </w:rPr>
      </w:pPr>
    </w:p>
    <w:p w14:paraId="70FE7820" w14:textId="3FB97EF2" w:rsidR="005B43FA" w:rsidRDefault="006F26B0">
      <w:pPr>
        <w:spacing w:line="360" w:lineRule="auto"/>
        <w:jc w:val="both"/>
        <w:rPr>
          <w:rFonts w:ascii="Georgia Pro" w:eastAsia="Bookman Old Style" w:hAnsi="Georgia Pro" w:cs="Bookman Old Style"/>
          <w:b/>
          <w:bCs/>
          <w:sz w:val="28"/>
          <w:szCs w:val="28"/>
        </w:rPr>
      </w:pPr>
      <w:r w:rsidRPr="006F26B0">
        <w:rPr>
          <w:rFonts w:ascii="Georgia Pro" w:eastAsia="Bookman Old Style" w:hAnsi="Georgia Pro" w:cs="Bookman Old Style"/>
          <w:b/>
          <w:bCs/>
          <w:sz w:val="28"/>
          <w:szCs w:val="28"/>
        </w:rPr>
        <w:t>Models:</w:t>
      </w:r>
    </w:p>
    <w:p w14:paraId="4A47D704" w14:textId="77777777" w:rsidR="00523D11" w:rsidRPr="006F26B0" w:rsidRDefault="00523D11">
      <w:pPr>
        <w:spacing w:line="360" w:lineRule="auto"/>
        <w:jc w:val="both"/>
        <w:rPr>
          <w:rFonts w:ascii="Georgia Pro" w:eastAsia="Georgia" w:hAnsi="Georgia Pro" w:cs="Georgia"/>
          <w:color w:val="292929"/>
          <w:sz w:val="28"/>
          <w:szCs w:val="28"/>
          <w:highlight w:val="white"/>
        </w:rPr>
      </w:pPr>
    </w:p>
    <w:p w14:paraId="6D5365EC" w14:textId="113715FC" w:rsidR="005B43FA" w:rsidRPr="009401A3" w:rsidRDefault="002D526E">
      <w:pPr>
        <w:spacing w:line="360" w:lineRule="auto"/>
        <w:jc w:val="both"/>
        <w:rPr>
          <w:rFonts w:ascii="Georgia Pro" w:eastAsia="Georgia" w:hAnsi="Georgia Pro" w:cs="Georgia"/>
          <w:color w:val="292929"/>
          <w:sz w:val="28"/>
          <w:szCs w:val="28"/>
          <w:highlight w:val="white"/>
        </w:rPr>
      </w:pPr>
      <w:r w:rsidRPr="009401A3">
        <w:rPr>
          <w:rFonts w:ascii="Georgia Pro" w:eastAsia="Georgia" w:hAnsi="Georgia Pro" w:cs="Georgia"/>
          <w:color w:val="292929"/>
          <w:sz w:val="28"/>
          <w:szCs w:val="28"/>
          <w:highlight w:val="white"/>
        </w:rPr>
        <w:t>Solving the POS tagging problem using HMM</w:t>
      </w:r>
      <w:r w:rsidR="00500F86">
        <w:rPr>
          <w:rFonts w:ascii="Georgia Pro" w:eastAsia="Georgia" w:hAnsi="Georgia Pro" w:cs="Georgia"/>
          <w:color w:val="292929"/>
          <w:sz w:val="28"/>
          <w:szCs w:val="28"/>
          <w:highlight w:val="white"/>
        </w:rPr>
        <w:t>, R</w:t>
      </w:r>
      <w:r w:rsidRPr="009401A3">
        <w:rPr>
          <w:rFonts w:ascii="Georgia Pro" w:eastAsia="Georgia" w:hAnsi="Georgia Pro" w:cs="Georgia"/>
          <w:color w:val="292929"/>
          <w:sz w:val="28"/>
          <w:szCs w:val="28"/>
          <w:highlight w:val="white"/>
        </w:rPr>
        <w:t>NN</w:t>
      </w:r>
      <w:r w:rsidR="0097347C">
        <w:rPr>
          <w:rFonts w:ascii="Georgia Pro" w:eastAsia="Georgia" w:hAnsi="Georgia Pro" w:cs="Georgia"/>
          <w:color w:val="292929"/>
          <w:sz w:val="28"/>
          <w:szCs w:val="28"/>
          <w:highlight w:val="white"/>
        </w:rPr>
        <w:t xml:space="preserve"> and CRF</w:t>
      </w:r>
      <w:r w:rsidRPr="009401A3">
        <w:rPr>
          <w:rFonts w:ascii="Georgia Pro" w:eastAsia="Georgia" w:hAnsi="Georgia Pro" w:cs="Georgia"/>
          <w:color w:val="292929"/>
          <w:sz w:val="28"/>
          <w:szCs w:val="28"/>
          <w:highlight w:val="white"/>
        </w:rPr>
        <w:t>, the following algorithms are proposed:</w:t>
      </w:r>
    </w:p>
    <w:p w14:paraId="337A0A24" w14:textId="77777777" w:rsidR="005B43FA" w:rsidRPr="009401A3" w:rsidRDefault="002D526E">
      <w:pPr>
        <w:numPr>
          <w:ilvl w:val="0"/>
          <w:numId w:val="8"/>
        </w:numPr>
        <w:spacing w:line="360" w:lineRule="auto"/>
        <w:jc w:val="both"/>
        <w:rPr>
          <w:rFonts w:ascii="Georgia Pro" w:eastAsia="Georgia" w:hAnsi="Georgia Pro" w:cs="Georgia"/>
          <w:color w:val="292929"/>
          <w:sz w:val="28"/>
          <w:szCs w:val="28"/>
          <w:highlight w:val="white"/>
        </w:rPr>
      </w:pPr>
      <w:r w:rsidRPr="009401A3">
        <w:rPr>
          <w:rFonts w:ascii="Georgia Pro" w:eastAsia="Georgia" w:hAnsi="Georgia Pro" w:cs="Georgia"/>
          <w:color w:val="292929"/>
          <w:sz w:val="28"/>
          <w:szCs w:val="28"/>
          <w:highlight w:val="white"/>
        </w:rPr>
        <w:t>Using HMM:</w:t>
      </w:r>
    </w:p>
    <w:p w14:paraId="6BE3E735" w14:textId="73C90C42" w:rsidR="005B43FA" w:rsidRPr="009401A3" w:rsidRDefault="002D526E">
      <w:pPr>
        <w:numPr>
          <w:ilvl w:val="0"/>
          <w:numId w:val="7"/>
        </w:numPr>
        <w:spacing w:line="360" w:lineRule="auto"/>
        <w:jc w:val="both"/>
        <w:rPr>
          <w:rFonts w:ascii="Georgia Pro" w:eastAsia="Georgia" w:hAnsi="Georgia Pro" w:cs="Georgia"/>
          <w:color w:val="292929"/>
          <w:sz w:val="28"/>
          <w:szCs w:val="28"/>
          <w:highlight w:val="white"/>
        </w:rPr>
      </w:pPr>
      <w:r w:rsidRPr="009401A3">
        <w:rPr>
          <w:rFonts w:ascii="Georgia Pro" w:eastAsia="Georgia" w:hAnsi="Georgia Pro" w:cs="Georgia"/>
          <w:color w:val="292929"/>
          <w:sz w:val="28"/>
          <w:szCs w:val="28"/>
          <w:highlight w:val="white"/>
        </w:rPr>
        <w:t>Plain Vanil</w:t>
      </w:r>
      <w:r w:rsidR="00B75AB5">
        <w:rPr>
          <w:rFonts w:ascii="Georgia Pro" w:eastAsia="Georgia" w:hAnsi="Georgia Pro" w:cs="Georgia"/>
          <w:color w:val="292929"/>
          <w:sz w:val="28"/>
          <w:szCs w:val="28"/>
          <w:highlight w:val="white"/>
        </w:rPr>
        <w:t>l</w:t>
      </w:r>
      <w:r w:rsidRPr="009401A3">
        <w:rPr>
          <w:rFonts w:ascii="Georgia Pro" w:eastAsia="Georgia" w:hAnsi="Georgia Pro" w:cs="Georgia"/>
          <w:color w:val="292929"/>
          <w:sz w:val="28"/>
          <w:szCs w:val="28"/>
          <w:highlight w:val="white"/>
        </w:rPr>
        <w:t>a Viterbi Algorithm</w:t>
      </w:r>
    </w:p>
    <w:p w14:paraId="2129DE2F" w14:textId="77777777" w:rsidR="005B43FA" w:rsidRPr="009401A3" w:rsidRDefault="002D526E">
      <w:pPr>
        <w:numPr>
          <w:ilvl w:val="0"/>
          <w:numId w:val="7"/>
        </w:numPr>
        <w:spacing w:line="360" w:lineRule="auto"/>
        <w:jc w:val="both"/>
        <w:rPr>
          <w:rFonts w:ascii="Georgia Pro" w:eastAsia="Georgia" w:hAnsi="Georgia Pro" w:cs="Georgia"/>
          <w:color w:val="292929"/>
          <w:sz w:val="28"/>
          <w:szCs w:val="28"/>
          <w:highlight w:val="white"/>
        </w:rPr>
      </w:pPr>
      <w:r w:rsidRPr="009401A3">
        <w:rPr>
          <w:rFonts w:ascii="Georgia Pro" w:eastAsia="Georgia" w:hAnsi="Georgia Pro" w:cs="Georgia"/>
          <w:color w:val="292929"/>
          <w:sz w:val="28"/>
          <w:szCs w:val="28"/>
          <w:highlight w:val="white"/>
        </w:rPr>
        <w:t>Viterbi Algorithm for OOV words</w:t>
      </w:r>
    </w:p>
    <w:p w14:paraId="5E3D6359" w14:textId="77777777" w:rsidR="005B43FA" w:rsidRPr="009401A3" w:rsidRDefault="002D526E">
      <w:pPr>
        <w:numPr>
          <w:ilvl w:val="0"/>
          <w:numId w:val="7"/>
        </w:numPr>
        <w:spacing w:line="360" w:lineRule="auto"/>
        <w:jc w:val="both"/>
        <w:rPr>
          <w:rFonts w:ascii="Georgia Pro" w:eastAsia="Georgia" w:hAnsi="Georgia Pro" w:cs="Georgia"/>
          <w:color w:val="292929"/>
          <w:sz w:val="28"/>
          <w:szCs w:val="28"/>
          <w:highlight w:val="white"/>
        </w:rPr>
      </w:pPr>
      <w:r w:rsidRPr="009401A3">
        <w:rPr>
          <w:rFonts w:ascii="Georgia Pro" w:eastAsia="Georgia" w:hAnsi="Georgia Pro" w:cs="Georgia"/>
          <w:color w:val="292929"/>
          <w:sz w:val="28"/>
          <w:szCs w:val="28"/>
          <w:highlight w:val="white"/>
        </w:rPr>
        <w:t>Viterbi Algorithm for OOV words with weighted transition probabilities</w:t>
      </w:r>
    </w:p>
    <w:p w14:paraId="741948F6" w14:textId="77777777" w:rsidR="005B43FA" w:rsidRPr="009401A3" w:rsidRDefault="002D526E">
      <w:pPr>
        <w:numPr>
          <w:ilvl w:val="0"/>
          <w:numId w:val="7"/>
        </w:numPr>
        <w:spacing w:line="360" w:lineRule="auto"/>
        <w:jc w:val="both"/>
        <w:rPr>
          <w:rFonts w:ascii="Georgia Pro" w:eastAsia="Georgia" w:hAnsi="Georgia Pro" w:cs="Georgia"/>
          <w:color w:val="292929"/>
          <w:sz w:val="28"/>
          <w:szCs w:val="28"/>
          <w:highlight w:val="white"/>
        </w:rPr>
      </w:pPr>
      <w:r w:rsidRPr="009401A3">
        <w:rPr>
          <w:rFonts w:ascii="Georgia Pro" w:eastAsia="Georgia" w:hAnsi="Georgia Pro" w:cs="Georgia"/>
          <w:color w:val="292929"/>
          <w:sz w:val="28"/>
          <w:szCs w:val="28"/>
          <w:highlight w:val="white"/>
        </w:rPr>
        <w:t>Rule based Viterbi for OOV</w:t>
      </w:r>
    </w:p>
    <w:p w14:paraId="1DAC1D2B" w14:textId="31DDF1F9" w:rsidR="00311B23" w:rsidRDefault="002D526E" w:rsidP="00311B23">
      <w:pPr>
        <w:numPr>
          <w:ilvl w:val="0"/>
          <w:numId w:val="7"/>
        </w:numPr>
        <w:spacing w:line="360" w:lineRule="auto"/>
        <w:jc w:val="both"/>
        <w:rPr>
          <w:rFonts w:ascii="Georgia Pro" w:eastAsia="Georgia" w:hAnsi="Georgia Pro" w:cs="Georgia"/>
          <w:color w:val="292929"/>
          <w:sz w:val="28"/>
          <w:szCs w:val="28"/>
          <w:highlight w:val="white"/>
        </w:rPr>
      </w:pPr>
      <w:r w:rsidRPr="009401A3">
        <w:rPr>
          <w:rFonts w:ascii="Georgia Pro" w:eastAsia="Georgia" w:hAnsi="Georgia Pro" w:cs="Georgia"/>
          <w:color w:val="292929"/>
          <w:sz w:val="28"/>
          <w:szCs w:val="28"/>
          <w:highlight w:val="white"/>
        </w:rPr>
        <w:t>Modified Rule based Viterbi to return POS as Noun</w:t>
      </w:r>
    </w:p>
    <w:p w14:paraId="2A989C19" w14:textId="77777777" w:rsidR="00311B23" w:rsidRDefault="00311B23" w:rsidP="00311B23">
      <w:pPr>
        <w:spacing w:line="360" w:lineRule="auto"/>
        <w:ind w:left="1440"/>
        <w:jc w:val="both"/>
        <w:rPr>
          <w:rFonts w:ascii="Georgia Pro" w:eastAsia="Georgia" w:hAnsi="Georgia Pro" w:cs="Georgia"/>
          <w:color w:val="292929"/>
          <w:sz w:val="28"/>
          <w:szCs w:val="28"/>
          <w:highlight w:val="white"/>
        </w:rPr>
      </w:pPr>
    </w:p>
    <w:p w14:paraId="610C3789" w14:textId="3036656E" w:rsidR="00311B23" w:rsidRPr="00311B23" w:rsidRDefault="00311B23" w:rsidP="00311B23">
      <w:pPr>
        <w:pStyle w:val="ListParagraph"/>
        <w:numPr>
          <w:ilvl w:val="0"/>
          <w:numId w:val="8"/>
        </w:num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Using RNN:</w:t>
      </w:r>
    </w:p>
    <w:p w14:paraId="6B60572F" w14:textId="7C7D9653" w:rsidR="005B43FA" w:rsidRPr="00311B23" w:rsidRDefault="002D526E" w:rsidP="00311B23">
      <w:pPr>
        <w:pStyle w:val="ListParagraph"/>
        <w:numPr>
          <w:ilvl w:val="0"/>
          <w:numId w:val="7"/>
        </w:numPr>
        <w:spacing w:line="360" w:lineRule="auto"/>
        <w:jc w:val="both"/>
        <w:rPr>
          <w:rFonts w:ascii="Georgia Pro" w:eastAsia="Georgia" w:hAnsi="Georgia Pro" w:cs="Georgia"/>
          <w:color w:val="292929"/>
          <w:sz w:val="28"/>
          <w:szCs w:val="28"/>
          <w:highlight w:val="white"/>
        </w:rPr>
      </w:pPr>
      <w:r w:rsidRPr="00311B23">
        <w:rPr>
          <w:rFonts w:ascii="Georgia Pro" w:eastAsia="Georgia" w:hAnsi="Georgia Pro" w:cs="Georgia"/>
          <w:color w:val="292929"/>
          <w:sz w:val="28"/>
          <w:szCs w:val="28"/>
          <w:highlight w:val="white"/>
        </w:rPr>
        <w:t>Vanilla RNN</w:t>
      </w:r>
    </w:p>
    <w:p w14:paraId="69FD8AC7" w14:textId="1028FC45" w:rsidR="005B43FA" w:rsidRPr="00B75AB5" w:rsidRDefault="00B75AB5">
      <w:pPr>
        <w:numPr>
          <w:ilvl w:val="0"/>
          <w:numId w:val="7"/>
        </w:numPr>
        <w:spacing w:line="360" w:lineRule="auto"/>
        <w:jc w:val="both"/>
        <w:rPr>
          <w:rFonts w:ascii="Georgia Pro" w:eastAsia="Georgia" w:hAnsi="Georgia Pro" w:cs="Georgia"/>
          <w:bCs/>
          <w:color w:val="292929"/>
          <w:sz w:val="28"/>
          <w:szCs w:val="28"/>
          <w:highlight w:val="white"/>
        </w:rPr>
      </w:pPr>
      <w:r>
        <w:rPr>
          <w:rFonts w:ascii="Georgia Pro" w:eastAsia="Georgia" w:hAnsi="Georgia Pro" w:cs="Georgia"/>
          <w:bCs/>
          <w:color w:val="292929"/>
          <w:sz w:val="28"/>
          <w:szCs w:val="28"/>
          <w:highlight w:val="white"/>
        </w:rPr>
        <w:t xml:space="preserve">Training </w:t>
      </w:r>
      <w:r w:rsidRPr="00B75AB5">
        <w:rPr>
          <w:rFonts w:ascii="Georgia Pro" w:eastAsia="Georgia" w:hAnsi="Georgia Pro" w:cs="Georgia"/>
          <w:bCs/>
          <w:color w:val="292929"/>
          <w:sz w:val="28"/>
          <w:szCs w:val="28"/>
          <w:highlight w:val="white"/>
        </w:rPr>
        <w:t xml:space="preserve">RNN </w:t>
      </w:r>
      <w:r>
        <w:rPr>
          <w:rFonts w:ascii="Georgia Pro" w:eastAsia="Georgia" w:hAnsi="Georgia Pro" w:cs="Georgia"/>
          <w:bCs/>
          <w:color w:val="292929"/>
          <w:sz w:val="28"/>
          <w:szCs w:val="28"/>
          <w:highlight w:val="white"/>
        </w:rPr>
        <w:t>from scratch</w:t>
      </w:r>
    </w:p>
    <w:p w14:paraId="3EC1D2EE" w14:textId="152C7D6E" w:rsidR="005B43FA" w:rsidRDefault="00B75AB5">
      <w:pPr>
        <w:numPr>
          <w:ilvl w:val="0"/>
          <w:numId w:val="7"/>
        </w:numPr>
        <w:spacing w:line="360" w:lineRule="auto"/>
        <w:jc w:val="both"/>
        <w:rPr>
          <w:rFonts w:ascii="Georgia Pro" w:eastAsia="Georgia" w:hAnsi="Georgia Pro" w:cs="Georgia"/>
          <w:bCs/>
          <w:color w:val="292929"/>
          <w:sz w:val="28"/>
          <w:szCs w:val="28"/>
          <w:highlight w:val="white"/>
        </w:rPr>
      </w:pPr>
      <w:r>
        <w:rPr>
          <w:rFonts w:ascii="Georgia Pro" w:eastAsia="Georgia" w:hAnsi="Georgia Pro" w:cs="Georgia"/>
          <w:bCs/>
          <w:color w:val="292929"/>
          <w:sz w:val="28"/>
          <w:szCs w:val="28"/>
          <w:highlight w:val="white"/>
        </w:rPr>
        <w:t xml:space="preserve">Training </w:t>
      </w:r>
      <w:r w:rsidRPr="00B75AB5">
        <w:rPr>
          <w:rFonts w:ascii="Georgia Pro" w:eastAsia="Georgia" w:hAnsi="Georgia Pro" w:cs="Georgia"/>
          <w:bCs/>
          <w:color w:val="292929"/>
          <w:sz w:val="28"/>
          <w:szCs w:val="28"/>
          <w:highlight w:val="white"/>
        </w:rPr>
        <w:t>RNN using pre-trained weights</w:t>
      </w:r>
    </w:p>
    <w:p w14:paraId="66D4A446" w14:textId="77777777" w:rsidR="00B75AB5" w:rsidRDefault="00B75AB5" w:rsidP="00B75AB5">
      <w:pPr>
        <w:spacing w:line="360" w:lineRule="auto"/>
        <w:ind w:left="1440"/>
        <w:jc w:val="both"/>
        <w:rPr>
          <w:rFonts w:ascii="Georgia Pro" w:eastAsia="Georgia" w:hAnsi="Georgia Pro" w:cs="Georgia"/>
          <w:bCs/>
          <w:color w:val="292929"/>
          <w:sz w:val="28"/>
          <w:szCs w:val="28"/>
          <w:highlight w:val="white"/>
        </w:rPr>
      </w:pPr>
    </w:p>
    <w:p w14:paraId="55EBE7B5" w14:textId="5D5CA434" w:rsidR="00B75AB5" w:rsidRDefault="00B75AB5" w:rsidP="00B75AB5">
      <w:pPr>
        <w:pStyle w:val="ListParagraph"/>
        <w:numPr>
          <w:ilvl w:val="0"/>
          <w:numId w:val="8"/>
        </w:numPr>
        <w:spacing w:line="360" w:lineRule="auto"/>
        <w:jc w:val="both"/>
        <w:rPr>
          <w:rFonts w:ascii="Georgia Pro" w:eastAsia="Georgia" w:hAnsi="Georgia Pro" w:cs="Georgia"/>
          <w:bCs/>
          <w:color w:val="292929"/>
          <w:sz w:val="28"/>
          <w:szCs w:val="28"/>
          <w:highlight w:val="white"/>
        </w:rPr>
      </w:pPr>
      <w:r>
        <w:rPr>
          <w:rFonts w:ascii="Georgia Pro" w:eastAsia="Georgia" w:hAnsi="Georgia Pro" w:cs="Georgia"/>
          <w:bCs/>
          <w:color w:val="292929"/>
          <w:sz w:val="28"/>
          <w:szCs w:val="28"/>
          <w:highlight w:val="white"/>
        </w:rPr>
        <w:t>Using CRF</w:t>
      </w:r>
    </w:p>
    <w:p w14:paraId="461455CD" w14:textId="77777777" w:rsidR="00B75AB5" w:rsidRPr="00B75AB5" w:rsidRDefault="00B75AB5" w:rsidP="00B75AB5">
      <w:pPr>
        <w:pStyle w:val="ListParagraph"/>
        <w:spacing w:line="360" w:lineRule="auto"/>
        <w:jc w:val="both"/>
        <w:rPr>
          <w:rFonts w:ascii="Georgia Pro" w:eastAsia="Georgia" w:hAnsi="Georgia Pro" w:cs="Georgia"/>
          <w:bCs/>
          <w:color w:val="292929"/>
          <w:sz w:val="28"/>
          <w:szCs w:val="28"/>
          <w:highlight w:val="white"/>
        </w:rPr>
      </w:pPr>
    </w:p>
    <w:p w14:paraId="2F9BD27F" w14:textId="64401C1E" w:rsidR="00311B23" w:rsidRDefault="00311B23" w:rsidP="00311B23">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lastRenderedPageBreak/>
        <w:t>Before going into the algorithms, let us see some important functions needed to be used as a foundation for upcoming algorithms.</w:t>
      </w:r>
    </w:p>
    <w:p w14:paraId="0A839AD8" w14:textId="75D8122E" w:rsidR="00311B23" w:rsidRDefault="00311B23" w:rsidP="00311B23">
      <w:pPr>
        <w:spacing w:line="360" w:lineRule="auto"/>
        <w:jc w:val="both"/>
        <w:rPr>
          <w:rFonts w:ascii="Georgia Pro" w:eastAsia="Georgia" w:hAnsi="Georgia Pro" w:cs="Georgia"/>
          <w:color w:val="292929"/>
          <w:sz w:val="28"/>
          <w:szCs w:val="28"/>
          <w:highlight w:val="white"/>
        </w:rPr>
      </w:pPr>
    </w:p>
    <w:p w14:paraId="29DDAA07" w14:textId="77777777" w:rsidR="00425F70" w:rsidRDefault="00311B23" w:rsidP="00311B23">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 xml:space="preserve">To find the emission probability for a given word, we must be able to compute the word count given the tag. This </w:t>
      </w:r>
      <w:r w:rsidR="00425F70">
        <w:rPr>
          <w:rFonts w:ascii="Georgia Pro" w:eastAsia="Georgia" w:hAnsi="Georgia Pro" w:cs="Georgia"/>
          <w:color w:val="292929"/>
          <w:sz w:val="28"/>
          <w:szCs w:val="28"/>
          <w:highlight w:val="white"/>
        </w:rPr>
        <w:t>will be a ratio of the word count given the tag given the total number of words having that tag. The function to do that is shown below.</w:t>
      </w:r>
    </w:p>
    <w:p w14:paraId="74F1918B" w14:textId="77777777" w:rsidR="00425F70" w:rsidRDefault="00425F70">
      <w:pPr>
        <w:spacing w:line="360" w:lineRule="auto"/>
        <w:jc w:val="both"/>
        <w:rPr>
          <w:rFonts w:ascii="Georgia Pro" w:eastAsia="Georgia" w:hAnsi="Georgia Pro" w:cs="Georgia"/>
          <w:color w:val="292929"/>
          <w:sz w:val="28"/>
          <w:szCs w:val="28"/>
        </w:rPr>
      </w:pPr>
      <w:r w:rsidRPr="00425F70">
        <w:rPr>
          <w:rFonts w:ascii="Georgia Pro" w:eastAsia="Georgia" w:hAnsi="Georgia Pro" w:cs="Georgia"/>
          <w:noProof/>
          <w:color w:val="292929"/>
          <w:sz w:val="28"/>
          <w:szCs w:val="28"/>
        </w:rPr>
        <w:drawing>
          <wp:inline distT="0" distB="0" distL="0" distR="0" wp14:anchorId="4031DE22" wp14:editId="5423A78D">
            <wp:extent cx="5899453" cy="1403422"/>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899453" cy="1403422"/>
                    </a:xfrm>
                    <a:prstGeom prst="rect">
                      <a:avLst/>
                    </a:prstGeom>
                  </pic:spPr>
                </pic:pic>
              </a:graphicData>
            </a:graphic>
          </wp:inline>
        </w:drawing>
      </w:r>
    </w:p>
    <w:p w14:paraId="509F5005" w14:textId="77777777" w:rsidR="00425F70" w:rsidRDefault="00425F70">
      <w:pPr>
        <w:spacing w:line="360" w:lineRule="auto"/>
        <w:jc w:val="both"/>
        <w:rPr>
          <w:rFonts w:ascii="Georgia Pro" w:eastAsia="Georgia" w:hAnsi="Georgia Pro" w:cs="Georgia"/>
          <w:color w:val="292929"/>
          <w:sz w:val="28"/>
          <w:szCs w:val="28"/>
        </w:rPr>
      </w:pPr>
    </w:p>
    <w:p w14:paraId="2A44B647" w14:textId="2B09E9C0" w:rsidR="00425F70" w:rsidRDefault="00425F70">
      <w:pPr>
        <w:spacing w:line="360" w:lineRule="auto"/>
        <w:jc w:val="both"/>
        <w:rPr>
          <w:rFonts w:ascii="Georgia Pro" w:eastAsia="Georgia" w:hAnsi="Georgia Pro" w:cs="Georgia"/>
          <w:color w:val="292929"/>
          <w:sz w:val="28"/>
          <w:szCs w:val="28"/>
        </w:rPr>
      </w:pPr>
      <w:r>
        <w:rPr>
          <w:rFonts w:ascii="Georgia Pro" w:eastAsia="Georgia" w:hAnsi="Georgia Pro" w:cs="Georgia"/>
          <w:color w:val="292929"/>
          <w:sz w:val="28"/>
          <w:szCs w:val="28"/>
        </w:rPr>
        <w:t>To compute the emission probability, we need to find out what is the conditional probability of finding the next tag given the previous tag. This will be a ratio of number of occurrences of that tag given the previous tag to the total occurrences of that tag. The function to do that is as follows</w:t>
      </w:r>
    </w:p>
    <w:p w14:paraId="376D0C3B" w14:textId="22016BFE" w:rsidR="00425F70" w:rsidRDefault="00425F70" w:rsidP="00425F70">
      <w:pPr>
        <w:spacing w:line="360" w:lineRule="auto"/>
        <w:jc w:val="center"/>
        <w:rPr>
          <w:rFonts w:ascii="Georgia Pro" w:eastAsia="Georgia" w:hAnsi="Georgia Pro" w:cs="Georgia"/>
          <w:color w:val="292929"/>
          <w:sz w:val="28"/>
          <w:szCs w:val="28"/>
        </w:rPr>
      </w:pPr>
      <w:r w:rsidRPr="00425F70">
        <w:rPr>
          <w:rFonts w:ascii="Georgia Pro" w:eastAsia="Georgia" w:hAnsi="Georgia Pro" w:cs="Georgia"/>
          <w:noProof/>
          <w:color w:val="292929"/>
          <w:sz w:val="28"/>
          <w:szCs w:val="28"/>
        </w:rPr>
        <w:drawing>
          <wp:inline distT="0" distB="0" distL="0" distR="0" wp14:anchorId="4162F505" wp14:editId="0C5E8AD9">
            <wp:extent cx="4299171" cy="2775093"/>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99171" cy="2775093"/>
                    </a:xfrm>
                    <a:prstGeom prst="rect">
                      <a:avLst/>
                    </a:prstGeom>
                  </pic:spPr>
                </pic:pic>
              </a:graphicData>
            </a:graphic>
          </wp:inline>
        </w:drawing>
      </w:r>
    </w:p>
    <w:p w14:paraId="6072E99B" w14:textId="70C6ACE9" w:rsidR="008F3F31" w:rsidRDefault="00425F70" w:rsidP="008F3F31">
      <w:pPr>
        <w:spacing w:line="360" w:lineRule="auto"/>
        <w:jc w:val="both"/>
        <w:rPr>
          <w:rFonts w:ascii="Georgia Pro" w:eastAsia="Georgia" w:hAnsi="Georgia Pro" w:cs="Georgia"/>
          <w:color w:val="292929"/>
          <w:sz w:val="28"/>
          <w:szCs w:val="28"/>
        </w:rPr>
      </w:pPr>
      <w:r>
        <w:rPr>
          <w:rFonts w:ascii="Georgia Pro" w:eastAsia="Georgia" w:hAnsi="Georgia Pro" w:cs="Georgia"/>
          <w:color w:val="292929"/>
          <w:sz w:val="28"/>
          <w:szCs w:val="28"/>
        </w:rPr>
        <w:lastRenderedPageBreak/>
        <w:t xml:space="preserve">Once we compute the </w:t>
      </w:r>
      <w:r w:rsidR="00B75AB5">
        <w:rPr>
          <w:rFonts w:ascii="Georgia Pro" w:eastAsia="Georgia" w:hAnsi="Georgia Pro" w:cs="Georgia"/>
          <w:color w:val="292929"/>
          <w:sz w:val="28"/>
          <w:szCs w:val="28"/>
        </w:rPr>
        <w:t>transition</w:t>
      </w:r>
      <w:r>
        <w:rPr>
          <w:rFonts w:ascii="Georgia Pro" w:eastAsia="Georgia" w:hAnsi="Georgia Pro" w:cs="Georgia"/>
          <w:color w:val="292929"/>
          <w:sz w:val="28"/>
          <w:szCs w:val="28"/>
        </w:rPr>
        <w:t xml:space="preserve"> probabilities, we can create a TxT transition matrix from on</w:t>
      </w:r>
      <w:r w:rsidR="008F3F31">
        <w:rPr>
          <w:rFonts w:ascii="Georgia Pro" w:eastAsia="Georgia" w:hAnsi="Georgia Pro" w:cs="Georgia"/>
          <w:color w:val="292929"/>
          <w:sz w:val="28"/>
          <w:szCs w:val="28"/>
        </w:rPr>
        <w:t>e</w:t>
      </w:r>
      <w:r>
        <w:rPr>
          <w:rFonts w:ascii="Georgia Pro" w:eastAsia="Georgia" w:hAnsi="Georgia Pro" w:cs="Georgia"/>
          <w:color w:val="292929"/>
          <w:sz w:val="28"/>
          <w:szCs w:val="28"/>
        </w:rPr>
        <w:t xml:space="preserve"> tag to another</w:t>
      </w:r>
      <w:r w:rsidR="008F3F31">
        <w:rPr>
          <w:rFonts w:ascii="Georgia Pro" w:eastAsia="Georgia" w:hAnsi="Georgia Pro" w:cs="Georgia"/>
          <w:color w:val="292929"/>
          <w:sz w:val="28"/>
          <w:szCs w:val="28"/>
        </w:rPr>
        <w:t xml:space="preserve">. As described earlier, the column sum will be </w:t>
      </w:r>
      <w:r w:rsidR="00045C5F">
        <w:rPr>
          <w:rFonts w:ascii="Georgia Pro" w:eastAsia="Georgia" w:hAnsi="Georgia Pro" w:cs="Georgia"/>
          <w:color w:val="292929"/>
          <w:sz w:val="28"/>
          <w:szCs w:val="28"/>
        </w:rPr>
        <w:t>unity</w:t>
      </w:r>
      <w:r w:rsidR="008F3F31">
        <w:rPr>
          <w:rFonts w:ascii="Georgia Pro" w:eastAsia="Georgia" w:hAnsi="Georgia Pro" w:cs="Georgia"/>
          <w:color w:val="292929"/>
          <w:sz w:val="28"/>
          <w:szCs w:val="28"/>
        </w:rPr>
        <w:t>.</w:t>
      </w:r>
    </w:p>
    <w:p w14:paraId="67B615C6" w14:textId="77777777" w:rsidR="00F11CE9" w:rsidRDefault="00F11CE9" w:rsidP="008F3F31">
      <w:pPr>
        <w:spacing w:line="360" w:lineRule="auto"/>
        <w:jc w:val="both"/>
        <w:rPr>
          <w:rFonts w:ascii="Georgia Pro" w:eastAsia="Georgia" w:hAnsi="Georgia Pro" w:cs="Georgia"/>
          <w:color w:val="292929"/>
          <w:sz w:val="28"/>
          <w:szCs w:val="28"/>
        </w:rPr>
      </w:pPr>
    </w:p>
    <w:p w14:paraId="4F9D681F" w14:textId="6403252D" w:rsidR="008F3F31" w:rsidRDefault="008F3F31" w:rsidP="008F3F31">
      <w:pPr>
        <w:spacing w:line="360" w:lineRule="auto"/>
        <w:jc w:val="both"/>
        <w:rPr>
          <w:rFonts w:ascii="Georgia Pro" w:eastAsia="Georgia" w:hAnsi="Georgia Pro" w:cs="Georgia"/>
          <w:color w:val="292929"/>
          <w:sz w:val="28"/>
          <w:szCs w:val="28"/>
        </w:rPr>
      </w:pPr>
      <w:r>
        <w:rPr>
          <w:rFonts w:ascii="Georgia Pro" w:eastAsia="Georgia" w:hAnsi="Georgia Pro" w:cs="Georgia"/>
          <w:color w:val="292929"/>
          <w:sz w:val="28"/>
          <w:szCs w:val="28"/>
        </w:rPr>
        <w:t>Code to calculate in brute force approach is shown below:</w:t>
      </w:r>
    </w:p>
    <w:p w14:paraId="7426E476" w14:textId="40DA7493" w:rsidR="008F3F31" w:rsidRDefault="008F3F31" w:rsidP="008F3F31">
      <w:pPr>
        <w:spacing w:line="360" w:lineRule="auto"/>
        <w:jc w:val="both"/>
        <w:rPr>
          <w:rFonts w:ascii="Georgia Pro" w:eastAsia="Georgia" w:hAnsi="Georgia Pro" w:cs="Georgia"/>
          <w:color w:val="292929"/>
          <w:sz w:val="28"/>
          <w:szCs w:val="28"/>
        </w:rPr>
      </w:pPr>
      <w:r w:rsidRPr="008F3F31">
        <w:rPr>
          <w:rFonts w:ascii="Georgia Pro" w:eastAsia="Georgia" w:hAnsi="Georgia Pro" w:cs="Georgia"/>
          <w:noProof/>
          <w:color w:val="292929"/>
          <w:sz w:val="28"/>
          <w:szCs w:val="28"/>
        </w:rPr>
        <w:drawing>
          <wp:inline distT="0" distB="0" distL="0" distR="0" wp14:anchorId="70348792" wp14:editId="1C99518E">
            <wp:extent cx="5943600" cy="1575582"/>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b="66384"/>
                    <a:stretch/>
                  </pic:blipFill>
                  <pic:spPr bwMode="auto">
                    <a:xfrm>
                      <a:off x="0" y="0"/>
                      <a:ext cx="5943600" cy="1575582"/>
                    </a:xfrm>
                    <a:prstGeom prst="rect">
                      <a:avLst/>
                    </a:prstGeom>
                    <a:ln>
                      <a:noFill/>
                    </a:ln>
                    <a:extLst>
                      <a:ext uri="{53640926-AAD7-44D8-BBD7-CCE9431645EC}">
                        <a14:shadowObscured xmlns:a14="http://schemas.microsoft.com/office/drawing/2010/main"/>
                      </a:ext>
                    </a:extLst>
                  </pic:spPr>
                </pic:pic>
              </a:graphicData>
            </a:graphic>
          </wp:inline>
        </w:drawing>
      </w:r>
    </w:p>
    <w:p w14:paraId="015D9EBA" w14:textId="77777777" w:rsidR="00F11CE9" w:rsidRDefault="00F11CE9" w:rsidP="008F3F31">
      <w:pPr>
        <w:spacing w:line="360" w:lineRule="auto"/>
        <w:jc w:val="both"/>
        <w:rPr>
          <w:rFonts w:ascii="Georgia Pro" w:eastAsia="Georgia" w:hAnsi="Georgia Pro" w:cs="Georgia"/>
          <w:noProof/>
          <w:color w:val="292929"/>
          <w:sz w:val="28"/>
          <w:szCs w:val="28"/>
        </w:rPr>
      </w:pPr>
    </w:p>
    <w:p w14:paraId="3E5C07DD" w14:textId="213174E1" w:rsidR="00F11CE9" w:rsidRDefault="00F11CE9" w:rsidP="008F3F31">
      <w:pPr>
        <w:spacing w:line="360" w:lineRule="auto"/>
        <w:jc w:val="both"/>
        <w:rPr>
          <w:rFonts w:ascii="Georgia Pro" w:eastAsia="Georgia" w:hAnsi="Georgia Pro" w:cs="Georgia"/>
          <w:color w:val="292929"/>
          <w:sz w:val="28"/>
          <w:szCs w:val="28"/>
        </w:rPr>
      </w:pPr>
      <w:r w:rsidRPr="008F3F31">
        <w:rPr>
          <w:rFonts w:ascii="Georgia Pro" w:eastAsia="Georgia" w:hAnsi="Georgia Pro" w:cs="Georgia"/>
          <w:noProof/>
          <w:color w:val="292929"/>
          <w:sz w:val="28"/>
          <w:szCs w:val="28"/>
        </w:rPr>
        <w:drawing>
          <wp:inline distT="0" distB="0" distL="0" distR="0" wp14:anchorId="6F23873B" wp14:editId="108D8B9B">
            <wp:extent cx="5943600" cy="307618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237" t="33917" r="237" b="450"/>
                    <a:stretch/>
                  </pic:blipFill>
                  <pic:spPr bwMode="auto">
                    <a:xfrm>
                      <a:off x="0" y="0"/>
                      <a:ext cx="5943600" cy="3076184"/>
                    </a:xfrm>
                    <a:prstGeom prst="rect">
                      <a:avLst/>
                    </a:prstGeom>
                    <a:ln>
                      <a:noFill/>
                    </a:ln>
                    <a:extLst>
                      <a:ext uri="{53640926-AAD7-44D8-BBD7-CCE9431645EC}">
                        <a14:shadowObscured xmlns:a14="http://schemas.microsoft.com/office/drawing/2010/main"/>
                      </a:ext>
                    </a:extLst>
                  </pic:spPr>
                </pic:pic>
              </a:graphicData>
            </a:graphic>
          </wp:inline>
        </w:drawing>
      </w:r>
    </w:p>
    <w:p w14:paraId="51DB3D65" w14:textId="77777777" w:rsidR="008F3F31" w:rsidRDefault="008F3F31" w:rsidP="00311B23">
      <w:pPr>
        <w:spacing w:line="360" w:lineRule="auto"/>
        <w:jc w:val="both"/>
        <w:rPr>
          <w:rFonts w:ascii="Georgia Pro" w:eastAsia="Georgia" w:hAnsi="Georgia Pro" w:cs="Georgia"/>
          <w:b/>
          <w:bCs/>
          <w:color w:val="292929"/>
          <w:sz w:val="28"/>
          <w:szCs w:val="28"/>
          <w:highlight w:val="white"/>
        </w:rPr>
      </w:pPr>
    </w:p>
    <w:p w14:paraId="407C3B59" w14:textId="24D671DF" w:rsidR="00311B23" w:rsidRDefault="00311B23" w:rsidP="00311B23">
      <w:pPr>
        <w:spacing w:line="360" w:lineRule="auto"/>
        <w:jc w:val="both"/>
        <w:rPr>
          <w:rFonts w:ascii="Georgia Pro" w:eastAsia="Georgia" w:hAnsi="Georgia Pro" w:cs="Georgia"/>
          <w:b/>
          <w:bCs/>
          <w:color w:val="292929"/>
          <w:sz w:val="28"/>
          <w:szCs w:val="28"/>
          <w:highlight w:val="white"/>
        </w:rPr>
      </w:pPr>
      <w:r w:rsidRPr="00311B23">
        <w:rPr>
          <w:rFonts w:ascii="Georgia Pro" w:eastAsia="Georgia" w:hAnsi="Georgia Pro" w:cs="Georgia"/>
          <w:b/>
          <w:bCs/>
          <w:color w:val="292929"/>
          <w:sz w:val="28"/>
          <w:szCs w:val="28"/>
          <w:highlight w:val="white"/>
        </w:rPr>
        <w:t xml:space="preserve">Plain </w:t>
      </w:r>
      <w:r w:rsidR="008F3F31" w:rsidRPr="00311B23">
        <w:rPr>
          <w:rFonts w:ascii="Georgia Pro" w:eastAsia="Georgia" w:hAnsi="Georgia Pro" w:cs="Georgia"/>
          <w:b/>
          <w:bCs/>
          <w:color w:val="292929"/>
          <w:sz w:val="28"/>
          <w:szCs w:val="28"/>
          <w:highlight w:val="white"/>
        </w:rPr>
        <w:t>Vanilla</w:t>
      </w:r>
      <w:r w:rsidRPr="00311B23">
        <w:rPr>
          <w:rFonts w:ascii="Georgia Pro" w:eastAsia="Georgia" w:hAnsi="Georgia Pro" w:cs="Georgia"/>
          <w:b/>
          <w:bCs/>
          <w:color w:val="292929"/>
          <w:sz w:val="28"/>
          <w:szCs w:val="28"/>
          <w:highlight w:val="white"/>
        </w:rPr>
        <w:t xml:space="preserve"> Viterbi Algorithm</w:t>
      </w:r>
      <w:r>
        <w:rPr>
          <w:rFonts w:ascii="Georgia Pro" w:eastAsia="Georgia" w:hAnsi="Georgia Pro" w:cs="Georgia"/>
          <w:b/>
          <w:bCs/>
          <w:color w:val="292929"/>
          <w:sz w:val="28"/>
          <w:szCs w:val="28"/>
          <w:highlight w:val="white"/>
        </w:rPr>
        <w:t>:</w:t>
      </w:r>
    </w:p>
    <w:p w14:paraId="7049E0FC" w14:textId="62CF2D2C" w:rsidR="00311B23" w:rsidRDefault="00311B23" w:rsidP="00311B23">
      <w:pPr>
        <w:spacing w:line="360" w:lineRule="auto"/>
        <w:jc w:val="both"/>
        <w:rPr>
          <w:rFonts w:ascii="Georgia Pro" w:eastAsia="Georgia" w:hAnsi="Georgia Pro" w:cs="Georgia"/>
          <w:color w:val="292929"/>
          <w:sz w:val="28"/>
          <w:szCs w:val="28"/>
          <w:highlight w:val="white"/>
        </w:rPr>
      </w:pPr>
    </w:p>
    <w:p w14:paraId="4D08C32C" w14:textId="45DE73BA" w:rsidR="00045C5F" w:rsidRDefault="00045C5F" w:rsidP="00045C5F">
      <w:pPr>
        <w:spacing w:line="360" w:lineRule="auto"/>
        <w:jc w:val="both"/>
        <w:rPr>
          <w:rFonts w:ascii="Georgia Pro" w:eastAsia="Georgia" w:hAnsi="Georgia Pro" w:cs="Georgia"/>
          <w:color w:val="292929"/>
          <w:sz w:val="28"/>
          <w:szCs w:val="28"/>
        </w:rPr>
      </w:pPr>
      <w:r>
        <w:rPr>
          <w:rFonts w:ascii="Georgia Pro" w:eastAsia="Georgia" w:hAnsi="Georgia Pro" w:cs="Georgia"/>
          <w:color w:val="292929"/>
          <w:sz w:val="28"/>
          <w:szCs w:val="28"/>
          <w:highlight w:val="white"/>
        </w:rPr>
        <w:t xml:space="preserve">The algorithm for this process </w:t>
      </w:r>
      <w:r>
        <w:rPr>
          <w:rFonts w:ascii="Georgia Pro" w:eastAsia="Georgia" w:hAnsi="Georgia Pro" w:cs="Georgia"/>
          <w:color w:val="292929"/>
          <w:sz w:val="28"/>
          <w:szCs w:val="28"/>
        </w:rPr>
        <w:t>is: G</w:t>
      </w:r>
      <w:r w:rsidRPr="00045C5F">
        <w:rPr>
          <w:rFonts w:ascii="Georgia Pro" w:eastAsia="Georgia" w:hAnsi="Georgia Pro" w:cs="Georgia"/>
          <w:color w:val="292929"/>
          <w:sz w:val="28"/>
          <w:szCs w:val="28"/>
        </w:rPr>
        <w:t>iven a sequence of words</w:t>
      </w:r>
      <w:r>
        <w:rPr>
          <w:rFonts w:ascii="Georgia Pro" w:eastAsia="Georgia" w:hAnsi="Georgia Pro" w:cs="Georgia"/>
          <w:color w:val="292929"/>
          <w:sz w:val="28"/>
          <w:szCs w:val="28"/>
        </w:rPr>
        <w:t>, i</w:t>
      </w:r>
      <w:r w:rsidRPr="00045C5F">
        <w:rPr>
          <w:rFonts w:ascii="Georgia Pro" w:eastAsia="Georgia" w:hAnsi="Georgia Pro" w:cs="Georgia"/>
          <w:color w:val="292929"/>
          <w:sz w:val="28"/>
          <w:szCs w:val="28"/>
        </w:rPr>
        <w:t>terate through the sequence</w:t>
      </w:r>
      <w:r>
        <w:rPr>
          <w:rFonts w:ascii="Georgia Pro" w:eastAsia="Georgia" w:hAnsi="Georgia Pro" w:cs="Georgia"/>
          <w:color w:val="292929"/>
          <w:sz w:val="28"/>
          <w:szCs w:val="28"/>
        </w:rPr>
        <w:t>. F</w:t>
      </w:r>
      <w:r w:rsidRPr="00045C5F">
        <w:rPr>
          <w:rFonts w:ascii="Georgia Pro" w:eastAsia="Georgia" w:hAnsi="Georgia Pro" w:cs="Georgia"/>
          <w:color w:val="292929"/>
          <w:sz w:val="28"/>
          <w:szCs w:val="28"/>
        </w:rPr>
        <w:t xml:space="preserve">or each word (starting from first word in sequence) calculate </w:t>
      </w:r>
      <w:r w:rsidRPr="00045C5F">
        <w:rPr>
          <w:rFonts w:ascii="Georgia Pro" w:eastAsia="Georgia" w:hAnsi="Georgia Pro" w:cs="Georgia"/>
          <w:color w:val="292929"/>
          <w:sz w:val="28"/>
          <w:szCs w:val="28"/>
        </w:rPr>
        <w:lastRenderedPageBreak/>
        <w:t>the product of emission probabilities and transition probabilities for all possible tags.</w:t>
      </w:r>
      <w:r>
        <w:rPr>
          <w:rFonts w:ascii="Georgia Pro" w:eastAsia="Georgia" w:hAnsi="Georgia Pro" w:cs="Georgia"/>
          <w:color w:val="292929"/>
          <w:sz w:val="28"/>
          <w:szCs w:val="28"/>
        </w:rPr>
        <w:t xml:space="preserve"> Based on that, we can a</w:t>
      </w:r>
      <w:r w:rsidRPr="00045C5F">
        <w:rPr>
          <w:rFonts w:ascii="Georgia Pro" w:eastAsia="Georgia" w:hAnsi="Georgia Pro" w:cs="Georgia"/>
          <w:color w:val="292929"/>
          <w:sz w:val="28"/>
          <w:szCs w:val="28"/>
        </w:rPr>
        <w:t>ssign the tag which has maximum probability.</w:t>
      </w:r>
      <w:r>
        <w:rPr>
          <w:rFonts w:ascii="Georgia Pro" w:eastAsia="Georgia" w:hAnsi="Georgia Pro" w:cs="Georgia"/>
          <w:color w:val="292929"/>
          <w:sz w:val="28"/>
          <w:szCs w:val="28"/>
        </w:rPr>
        <w:t xml:space="preserve"> Then, we can </w:t>
      </w:r>
      <w:r w:rsidRPr="00045C5F">
        <w:rPr>
          <w:rFonts w:ascii="Georgia Pro" w:eastAsia="Georgia" w:hAnsi="Georgia Pro" w:cs="Georgia"/>
          <w:color w:val="292929"/>
          <w:sz w:val="28"/>
          <w:szCs w:val="28"/>
        </w:rPr>
        <w:t xml:space="preserve">move to the next word in sequence </w:t>
      </w:r>
      <w:r>
        <w:rPr>
          <w:rFonts w:ascii="Georgia Pro" w:eastAsia="Georgia" w:hAnsi="Georgia Pro" w:cs="Georgia"/>
          <w:color w:val="292929"/>
          <w:sz w:val="28"/>
          <w:szCs w:val="28"/>
        </w:rPr>
        <w:t>and repeat the process for whole corpus.</w:t>
      </w:r>
    </w:p>
    <w:p w14:paraId="020A8BA2" w14:textId="699B8277" w:rsidR="00045C5F" w:rsidRDefault="00045C5F" w:rsidP="00045C5F">
      <w:pPr>
        <w:spacing w:line="360" w:lineRule="auto"/>
        <w:jc w:val="both"/>
        <w:rPr>
          <w:rFonts w:ascii="Georgia Pro" w:eastAsia="Georgia" w:hAnsi="Georgia Pro" w:cs="Georgia"/>
          <w:color w:val="292929"/>
          <w:sz w:val="28"/>
          <w:szCs w:val="28"/>
        </w:rPr>
      </w:pPr>
    </w:p>
    <w:p w14:paraId="0DE90D6A" w14:textId="4CB34B46" w:rsidR="00045C5F" w:rsidRDefault="00045C5F" w:rsidP="00045C5F">
      <w:pPr>
        <w:spacing w:line="360" w:lineRule="auto"/>
        <w:jc w:val="both"/>
        <w:rPr>
          <w:rFonts w:ascii="Georgia Pro" w:eastAsia="Georgia" w:hAnsi="Georgia Pro" w:cs="Georgia"/>
          <w:color w:val="292929"/>
          <w:sz w:val="28"/>
          <w:szCs w:val="28"/>
        </w:rPr>
      </w:pPr>
      <w:r>
        <w:rPr>
          <w:rFonts w:ascii="Georgia Pro" w:eastAsia="Georgia" w:hAnsi="Georgia Pro" w:cs="Georgia"/>
          <w:color w:val="292929"/>
          <w:sz w:val="28"/>
          <w:szCs w:val="28"/>
        </w:rPr>
        <w:t>The algorithm code is as follows</w:t>
      </w:r>
    </w:p>
    <w:p w14:paraId="155BA8DB" w14:textId="5AA6BE54" w:rsidR="00045C5F" w:rsidRDefault="00045C5F" w:rsidP="00045C5F">
      <w:pPr>
        <w:spacing w:line="360" w:lineRule="auto"/>
        <w:jc w:val="both"/>
        <w:rPr>
          <w:rFonts w:ascii="Georgia Pro" w:eastAsia="Georgia" w:hAnsi="Georgia Pro" w:cs="Georgia"/>
          <w:color w:val="292929"/>
          <w:sz w:val="28"/>
          <w:szCs w:val="28"/>
        </w:rPr>
      </w:pPr>
      <w:r w:rsidRPr="00045C5F">
        <w:rPr>
          <w:rFonts w:ascii="Georgia Pro" w:eastAsia="Georgia" w:hAnsi="Georgia Pro" w:cs="Georgia"/>
          <w:noProof/>
          <w:color w:val="292929"/>
          <w:sz w:val="28"/>
          <w:szCs w:val="28"/>
        </w:rPr>
        <w:drawing>
          <wp:inline distT="0" distB="0" distL="0" distR="0" wp14:anchorId="4B23285D" wp14:editId="009E9E56">
            <wp:extent cx="5535637" cy="3672336"/>
            <wp:effectExtent l="0" t="0" r="8255"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53028" cy="3683873"/>
                    </a:xfrm>
                    <a:prstGeom prst="rect">
                      <a:avLst/>
                    </a:prstGeom>
                  </pic:spPr>
                </pic:pic>
              </a:graphicData>
            </a:graphic>
          </wp:inline>
        </w:drawing>
      </w:r>
    </w:p>
    <w:p w14:paraId="392CED6A" w14:textId="77777777" w:rsidR="00703962" w:rsidRDefault="00703962" w:rsidP="00045C5F">
      <w:pPr>
        <w:spacing w:line="360" w:lineRule="auto"/>
        <w:jc w:val="both"/>
        <w:rPr>
          <w:rFonts w:ascii="Georgia Pro" w:eastAsia="Georgia" w:hAnsi="Georgia Pro" w:cs="Georgia"/>
          <w:color w:val="292929"/>
          <w:sz w:val="28"/>
          <w:szCs w:val="28"/>
        </w:rPr>
      </w:pPr>
    </w:p>
    <w:p w14:paraId="3E2202BB" w14:textId="602CFE84" w:rsidR="00045C5F" w:rsidRDefault="00045C5F" w:rsidP="00045C5F">
      <w:pPr>
        <w:spacing w:line="360" w:lineRule="auto"/>
        <w:jc w:val="both"/>
        <w:rPr>
          <w:rFonts w:ascii="Georgia Pro" w:eastAsia="Georgia" w:hAnsi="Georgia Pro" w:cs="Georgia"/>
          <w:color w:val="292929"/>
          <w:sz w:val="28"/>
          <w:szCs w:val="28"/>
        </w:rPr>
      </w:pPr>
      <w:r>
        <w:rPr>
          <w:rFonts w:ascii="Georgia Pro" w:eastAsia="Georgia" w:hAnsi="Georgia Pro" w:cs="Georgia"/>
          <w:color w:val="292929"/>
          <w:sz w:val="28"/>
          <w:szCs w:val="28"/>
        </w:rPr>
        <w:t>Testing the algorithm gives the following results:</w:t>
      </w:r>
    </w:p>
    <w:p w14:paraId="6B0EE0D3" w14:textId="77777777" w:rsidR="00045C5F" w:rsidRDefault="00045C5F" w:rsidP="00045C5F">
      <w:pPr>
        <w:spacing w:line="360" w:lineRule="auto"/>
        <w:jc w:val="center"/>
        <w:rPr>
          <w:rFonts w:ascii="Georgia Pro" w:eastAsia="Georgia" w:hAnsi="Georgia Pro" w:cs="Georgia"/>
          <w:color w:val="292929"/>
          <w:sz w:val="28"/>
          <w:szCs w:val="28"/>
        </w:rPr>
      </w:pPr>
      <w:r w:rsidRPr="00045C5F">
        <w:rPr>
          <w:rFonts w:ascii="Georgia Pro" w:eastAsia="Georgia" w:hAnsi="Georgia Pro" w:cs="Georgia"/>
          <w:noProof/>
          <w:color w:val="292929"/>
          <w:sz w:val="28"/>
          <w:szCs w:val="28"/>
        </w:rPr>
        <w:drawing>
          <wp:inline distT="0" distB="0" distL="0" distR="0" wp14:anchorId="2D1BF0CC" wp14:editId="36136AFE">
            <wp:extent cx="3812344" cy="191171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6186" b="47120"/>
                    <a:stretch/>
                  </pic:blipFill>
                  <pic:spPr bwMode="auto">
                    <a:xfrm>
                      <a:off x="0" y="0"/>
                      <a:ext cx="3861235" cy="1936231"/>
                    </a:xfrm>
                    <a:prstGeom prst="rect">
                      <a:avLst/>
                    </a:prstGeom>
                    <a:ln>
                      <a:noFill/>
                    </a:ln>
                    <a:extLst>
                      <a:ext uri="{53640926-AAD7-44D8-BBD7-CCE9431645EC}">
                        <a14:shadowObscured xmlns:a14="http://schemas.microsoft.com/office/drawing/2010/main"/>
                      </a:ext>
                    </a:extLst>
                  </pic:spPr>
                </pic:pic>
              </a:graphicData>
            </a:graphic>
          </wp:inline>
        </w:drawing>
      </w:r>
    </w:p>
    <w:p w14:paraId="4DE3BC79" w14:textId="432C25B2" w:rsidR="00045C5F" w:rsidRPr="00045C5F" w:rsidRDefault="00045C5F" w:rsidP="00703962">
      <w:pPr>
        <w:spacing w:line="360" w:lineRule="auto"/>
        <w:jc w:val="center"/>
        <w:rPr>
          <w:rFonts w:ascii="Georgia Pro" w:eastAsia="Georgia" w:hAnsi="Georgia Pro" w:cs="Georgia"/>
          <w:color w:val="292929"/>
          <w:sz w:val="28"/>
          <w:szCs w:val="28"/>
        </w:rPr>
      </w:pPr>
      <w:r w:rsidRPr="00045C5F">
        <w:rPr>
          <w:rFonts w:ascii="Georgia Pro" w:eastAsia="Georgia" w:hAnsi="Georgia Pro" w:cs="Georgia"/>
          <w:noProof/>
          <w:color w:val="292929"/>
          <w:sz w:val="28"/>
          <w:szCs w:val="28"/>
        </w:rPr>
        <w:lastRenderedPageBreak/>
        <w:drawing>
          <wp:inline distT="0" distB="0" distL="0" distR="0" wp14:anchorId="59D123F6" wp14:editId="3B7656E1">
            <wp:extent cx="5002212" cy="2539218"/>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52733"/>
                    <a:stretch/>
                  </pic:blipFill>
                  <pic:spPr bwMode="auto">
                    <a:xfrm>
                      <a:off x="0" y="0"/>
                      <a:ext cx="5011835" cy="2544103"/>
                    </a:xfrm>
                    <a:prstGeom prst="rect">
                      <a:avLst/>
                    </a:prstGeom>
                    <a:ln>
                      <a:noFill/>
                    </a:ln>
                    <a:extLst>
                      <a:ext uri="{53640926-AAD7-44D8-BBD7-CCE9431645EC}">
                        <a14:shadowObscured xmlns:a14="http://schemas.microsoft.com/office/drawing/2010/main"/>
                      </a:ext>
                    </a:extLst>
                  </pic:spPr>
                </pic:pic>
              </a:graphicData>
            </a:graphic>
          </wp:inline>
        </w:drawing>
      </w:r>
    </w:p>
    <w:p w14:paraId="007302F2" w14:textId="67BCD11D" w:rsidR="00045C5F" w:rsidRDefault="00045C5F" w:rsidP="00311B23">
      <w:pPr>
        <w:spacing w:line="360" w:lineRule="auto"/>
        <w:jc w:val="both"/>
        <w:rPr>
          <w:rFonts w:ascii="Georgia Pro" w:eastAsia="Georgia" w:hAnsi="Georgia Pro" w:cs="Georgia"/>
          <w:color w:val="292929"/>
          <w:sz w:val="28"/>
          <w:szCs w:val="28"/>
          <w:highlight w:val="white"/>
        </w:rPr>
      </w:pPr>
    </w:p>
    <w:p w14:paraId="51AF3122" w14:textId="29134B48" w:rsidR="001E0958" w:rsidRDefault="001E0958" w:rsidP="00311B23">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hough we get a good accuracy, we know that accuracy can be improved. The incorrectly labelled words on testing are:</w:t>
      </w:r>
    </w:p>
    <w:p w14:paraId="643BC206" w14:textId="6CB903F5" w:rsidR="001E0958" w:rsidRDefault="001E0958" w:rsidP="00703962">
      <w:pPr>
        <w:spacing w:line="360" w:lineRule="auto"/>
        <w:jc w:val="center"/>
        <w:rPr>
          <w:rFonts w:ascii="Georgia Pro" w:eastAsia="Georgia" w:hAnsi="Georgia Pro" w:cs="Georgia"/>
          <w:color w:val="292929"/>
          <w:sz w:val="28"/>
          <w:szCs w:val="28"/>
          <w:highlight w:val="white"/>
        </w:rPr>
      </w:pPr>
      <w:r w:rsidRPr="001E0958">
        <w:rPr>
          <w:rFonts w:ascii="Georgia Pro" w:eastAsia="Georgia" w:hAnsi="Georgia Pro" w:cs="Georgia"/>
          <w:noProof/>
          <w:color w:val="292929"/>
          <w:sz w:val="28"/>
          <w:szCs w:val="28"/>
        </w:rPr>
        <w:drawing>
          <wp:inline distT="0" distB="0" distL="0" distR="0" wp14:anchorId="5D7E4994" wp14:editId="7480D76C">
            <wp:extent cx="5310554" cy="2724583"/>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340320" cy="2739854"/>
                    </a:xfrm>
                    <a:prstGeom prst="rect">
                      <a:avLst/>
                    </a:prstGeom>
                  </pic:spPr>
                </pic:pic>
              </a:graphicData>
            </a:graphic>
          </wp:inline>
        </w:drawing>
      </w:r>
    </w:p>
    <w:p w14:paraId="10D9B2C9" w14:textId="6695621E" w:rsidR="001E0958" w:rsidRDefault="001E0958" w:rsidP="00311B23">
      <w:pPr>
        <w:spacing w:line="360" w:lineRule="auto"/>
        <w:jc w:val="both"/>
        <w:rPr>
          <w:rFonts w:ascii="Georgia Pro" w:eastAsia="Georgia" w:hAnsi="Georgia Pro" w:cs="Georgia"/>
          <w:color w:val="292929"/>
          <w:sz w:val="28"/>
          <w:szCs w:val="28"/>
          <w:highlight w:val="white"/>
        </w:rPr>
      </w:pPr>
    </w:p>
    <w:p w14:paraId="0BE1F7D6" w14:textId="2EC9A1DE" w:rsidR="001E0958" w:rsidRPr="00311B23" w:rsidRDefault="001E0958" w:rsidP="00311B23">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 xml:space="preserve">The error is high because of many unknown words present in the test data, but absent in the train data. So an efficient algorithm capable of handling Out of Vocabulary (OOV) words is essential. </w:t>
      </w:r>
    </w:p>
    <w:p w14:paraId="64518BA1" w14:textId="0DD54592" w:rsidR="00B75AB5" w:rsidRDefault="00B75AB5" w:rsidP="00311B23">
      <w:pPr>
        <w:spacing w:line="360" w:lineRule="auto"/>
        <w:jc w:val="both"/>
        <w:rPr>
          <w:rFonts w:ascii="Georgia Pro" w:eastAsia="Georgia" w:hAnsi="Georgia Pro" w:cs="Georgia"/>
          <w:b/>
          <w:bCs/>
          <w:color w:val="292929"/>
          <w:sz w:val="28"/>
          <w:szCs w:val="28"/>
          <w:highlight w:val="white"/>
        </w:rPr>
      </w:pPr>
    </w:p>
    <w:p w14:paraId="49DAA4EA" w14:textId="77777777" w:rsidR="00703962" w:rsidRDefault="00703962" w:rsidP="00311B23">
      <w:pPr>
        <w:spacing w:line="360" w:lineRule="auto"/>
        <w:jc w:val="both"/>
        <w:rPr>
          <w:rFonts w:ascii="Georgia Pro" w:eastAsia="Georgia" w:hAnsi="Georgia Pro" w:cs="Georgia"/>
          <w:b/>
          <w:bCs/>
          <w:color w:val="292929"/>
          <w:sz w:val="28"/>
          <w:szCs w:val="28"/>
          <w:highlight w:val="white"/>
        </w:rPr>
      </w:pPr>
    </w:p>
    <w:p w14:paraId="78FDA2EA" w14:textId="0372C08D" w:rsidR="00311B23" w:rsidRDefault="00311B23" w:rsidP="00311B23">
      <w:pPr>
        <w:spacing w:line="360" w:lineRule="auto"/>
        <w:jc w:val="both"/>
        <w:rPr>
          <w:rFonts w:ascii="Georgia Pro" w:eastAsia="Georgia" w:hAnsi="Georgia Pro" w:cs="Georgia"/>
          <w:b/>
          <w:bCs/>
          <w:color w:val="292929"/>
          <w:sz w:val="28"/>
          <w:szCs w:val="28"/>
          <w:highlight w:val="white"/>
        </w:rPr>
      </w:pPr>
      <w:r w:rsidRPr="00311B23">
        <w:rPr>
          <w:rFonts w:ascii="Georgia Pro" w:eastAsia="Georgia" w:hAnsi="Georgia Pro" w:cs="Georgia"/>
          <w:b/>
          <w:bCs/>
          <w:color w:val="292929"/>
          <w:sz w:val="28"/>
          <w:szCs w:val="28"/>
          <w:highlight w:val="white"/>
        </w:rPr>
        <w:lastRenderedPageBreak/>
        <w:t>Viterbi Algorithm for OOV words</w:t>
      </w:r>
      <w:r w:rsidR="001E0958">
        <w:rPr>
          <w:rFonts w:ascii="Georgia Pro" w:eastAsia="Georgia" w:hAnsi="Georgia Pro" w:cs="Georgia"/>
          <w:b/>
          <w:bCs/>
          <w:color w:val="292929"/>
          <w:sz w:val="28"/>
          <w:szCs w:val="28"/>
          <w:highlight w:val="white"/>
        </w:rPr>
        <w:t>:</w:t>
      </w:r>
    </w:p>
    <w:p w14:paraId="1C94BDCF" w14:textId="6D52F130" w:rsidR="001E0958" w:rsidRDefault="001E0958" w:rsidP="00311B23">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he algorithm remains the same. But in cases where the emission probability is 0, the product becomes zero. Thus, in those cases, we replace the probability score with the transition probability itself. The code to compute is shown below</w:t>
      </w:r>
    </w:p>
    <w:p w14:paraId="21FBA744" w14:textId="4AAE76F8" w:rsidR="001E0958" w:rsidRDefault="001E0958" w:rsidP="00311B23">
      <w:pPr>
        <w:spacing w:line="360" w:lineRule="auto"/>
        <w:jc w:val="both"/>
        <w:rPr>
          <w:rFonts w:ascii="Georgia Pro" w:eastAsia="Georgia" w:hAnsi="Georgia Pro" w:cs="Georgia"/>
          <w:color w:val="292929"/>
          <w:sz w:val="28"/>
          <w:szCs w:val="28"/>
          <w:highlight w:val="white"/>
        </w:rPr>
      </w:pPr>
      <w:r w:rsidRPr="001E0958">
        <w:rPr>
          <w:rFonts w:ascii="Georgia Pro" w:eastAsia="Georgia" w:hAnsi="Georgia Pro" w:cs="Georgia"/>
          <w:noProof/>
          <w:color w:val="292929"/>
          <w:sz w:val="28"/>
          <w:szCs w:val="28"/>
        </w:rPr>
        <w:drawing>
          <wp:inline distT="0" distB="0" distL="0" distR="0" wp14:anchorId="6525EE8A" wp14:editId="1E01EB59">
            <wp:extent cx="5943600" cy="5233035"/>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600" cy="5233035"/>
                    </a:xfrm>
                    <a:prstGeom prst="rect">
                      <a:avLst/>
                    </a:prstGeom>
                  </pic:spPr>
                </pic:pic>
              </a:graphicData>
            </a:graphic>
          </wp:inline>
        </w:drawing>
      </w:r>
    </w:p>
    <w:p w14:paraId="2216E66E" w14:textId="54FC65F5" w:rsidR="001E0958" w:rsidRDefault="001E0958" w:rsidP="00311B23">
      <w:pPr>
        <w:spacing w:line="360" w:lineRule="auto"/>
        <w:jc w:val="both"/>
        <w:rPr>
          <w:rFonts w:ascii="Georgia Pro" w:eastAsia="Georgia" w:hAnsi="Georgia Pro" w:cs="Georgia"/>
          <w:color w:val="292929"/>
          <w:sz w:val="28"/>
          <w:szCs w:val="28"/>
          <w:highlight w:val="white"/>
        </w:rPr>
      </w:pPr>
    </w:p>
    <w:p w14:paraId="71E051A6" w14:textId="15B5635B" w:rsidR="001E0958" w:rsidRDefault="001E0958" w:rsidP="00311B23">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 xml:space="preserve">Here, we need to find the </w:t>
      </w:r>
      <w:r w:rsidR="009749D4">
        <w:rPr>
          <w:rFonts w:ascii="Georgia Pro" w:eastAsia="Georgia" w:hAnsi="Georgia Pro" w:cs="Georgia"/>
          <w:color w:val="292929"/>
          <w:sz w:val="28"/>
          <w:szCs w:val="28"/>
          <w:highlight w:val="white"/>
        </w:rPr>
        <w:t>maximum</w:t>
      </w:r>
      <w:r>
        <w:rPr>
          <w:rFonts w:ascii="Georgia Pro" w:eastAsia="Georgia" w:hAnsi="Georgia Pro" w:cs="Georgia"/>
          <w:color w:val="292929"/>
          <w:sz w:val="28"/>
          <w:szCs w:val="28"/>
          <w:highlight w:val="white"/>
        </w:rPr>
        <w:t xml:space="preserve"> </w:t>
      </w:r>
      <w:r w:rsidR="009749D4">
        <w:rPr>
          <w:rFonts w:ascii="Georgia Pro" w:eastAsia="Georgia" w:hAnsi="Georgia Pro" w:cs="Georgia"/>
          <w:color w:val="292929"/>
          <w:sz w:val="28"/>
          <w:szCs w:val="28"/>
          <w:highlight w:val="white"/>
        </w:rPr>
        <w:t>transition</w:t>
      </w:r>
      <w:r>
        <w:rPr>
          <w:rFonts w:ascii="Georgia Pro" w:eastAsia="Georgia" w:hAnsi="Georgia Pro" w:cs="Georgia"/>
          <w:color w:val="292929"/>
          <w:sz w:val="28"/>
          <w:szCs w:val="28"/>
          <w:highlight w:val="white"/>
        </w:rPr>
        <w:t xml:space="preserve"> probability of all tags and </w:t>
      </w:r>
      <w:r w:rsidR="009749D4">
        <w:rPr>
          <w:rFonts w:ascii="Georgia Pro" w:eastAsia="Georgia" w:hAnsi="Georgia Pro" w:cs="Georgia"/>
          <w:color w:val="292929"/>
          <w:sz w:val="28"/>
          <w:szCs w:val="28"/>
          <w:highlight w:val="white"/>
        </w:rPr>
        <w:t>replace the zeros with the appropriate value from the transition matrix. The results of this algorithm are:</w:t>
      </w:r>
    </w:p>
    <w:p w14:paraId="6AB150D4" w14:textId="5DAB12C3" w:rsidR="009749D4" w:rsidRDefault="009749D4" w:rsidP="009749D4">
      <w:pPr>
        <w:spacing w:line="360" w:lineRule="auto"/>
        <w:jc w:val="center"/>
        <w:rPr>
          <w:rFonts w:ascii="Georgia Pro" w:eastAsia="Georgia" w:hAnsi="Georgia Pro" w:cs="Georgia"/>
          <w:color w:val="292929"/>
          <w:sz w:val="28"/>
          <w:szCs w:val="28"/>
          <w:highlight w:val="white"/>
        </w:rPr>
      </w:pPr>
      <w:r w:rsidRPr="009749D4">
        <w:rPr>
          <w:rFonts w:ascii="Georgia Pro" w:eastAsia="Georgia" w:hAnsi="Georgia Pro" w:cs="Georgia"/>
          <w:noProof/>
          <w:color w:val="292929"/>
          <w:sz w:val="28"/>
          <w:szCs w:val="28"/>
        </w:rPr>
        <w:lastRenderedPageBreak/>
        <w:drawing>
          <wp:inline distT="0" distB="0" distL="0" distR="0" wp14:anchorId="7195AA12" wp14:editId="3289706F">
            <wp:extent cx="4843604" cy="3937119"/>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855058" cy="3946429"/>
                    </a:xfrm>
                    <a:prstGeom prst="rect">
                      <a:avLst/>
                    </a:prstGeom>
                  </pic:spPr>
                </pic:pic>
              </a:graphicData>
            </a:graphic>
          </wp:inline>
        </w:drawing>
      </w:r>
    </w:p>
    <w:p w14:paraId="06FBA4C6" w14:textId="62DA33B5" w:rsidR="009749D4" w:rsidRPr="001E0958" w:rsidRDefault="009749D4" w:rsidP="009749D4">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We notice that a few nouns and verbs are getting correctly labelled and the accuracy has thus increased by approximately 5%</w:t>
      </w:r>
      <w:r w:rsidR="005F2D59">
        <w:rPr>
          <w:rFonts w:ascii="Georgia Pro" w:eastAsia="Georgia" w:hAnsi="Georgia Pro" w:cs="Georgia"/>
          <w:color w:val="292929"/>
          <w:sz w:val="28"/>
          <w:szCs w:val="28"/>
          <w:highlight w:val="white"/>
        </w:rPr>
        <w:t>.</w:t>
      </w:r>
    </w:p>
    <w:p w14:paraId="5A14B6FC" w14:textId="77777777" w:rsidR="001E0958" w:rsidRPr="001E0958" w:rsidRDefault="001E0958" w:rsidP="00311B23">
      <w:pPr>
        <w:spacing w:line="360" w:lineRule="auto"/>
        <w:jc w:val="both"/>
        <w:rPr>
          <w:rFonts w:ascii="Georgia Pro" w:eastAsia="Georgia" w:hAnsi="Georgia Pro" w:cs="Georgia"/>
          <w:color w:val="292929"/>
          <w:sz w:val="28"/>
          <w:szCs w:val="28"/>
          <w:highlight w:val="white"/>
        </w:rPr>
      </w:pPr>
    </w:p>
    <w:p w14:paraId="1F6A31E5" w14:textId="77777777" w:rsidR="00250F7C" w:rsidRDefault="00311B23" w:rsidP="00250F7C">
      <w:pPr>
        <w:spacing w:line="360" w:lineRule="auto"/>
        <w:jc w:val="both"/>
        <w:rPr>
          <w:rFonts w:ascii="Georgia Pro" w:eastAsia="Georgia" w:hAnsi="Georgia Pro" w:cs="Georgia"/>
          <w:b/>
          <w:bCs/>
          <w:color w:val="292929"/>
          <w:sz w:val="28"/>
          <w:szCs w:val="28"/>
          <w:highlight w:val="white"/>
        </w:rPr>
      </w:pPr>
      <w:r w:rsidRPr="00311B23">
        <w:rPr>
          <w:rFonts w:ascii="Georgia Pro" w:eastAsia="Georgia" w:hAnsi="Georgia Pro" w:cs="Georgia"/>
          <w:b/>
          <w:bCs/>
          <w:color w:val="292929"/>
          <w:sz w:val="28"/>
          <w:szCs w:val="28"/>
          <w:highlight w:val="white"/>
        </w:rPr>
        <w:t>Viterbi for OOV with weighted transition probabilities</w:t>
      </w:r>
      <w:r w:rsidR="00250F7C">
        <w:rPr>
          <w:rFonts w:ascii="Georgia Pro" w:eastAsia="Georgia" w:hAnsi="Georgia Pro" w:cs="Georgia"/>
          <w:b/>
          <w:bCs/>
          <w:color w:val="292929"/>
          <w:sz w:val="28"/>
          <w:szCs w:val="28"/>
          <w:highlight w:val="white"/>
        </w:rPr>
        <w:t>:</w:t>
      </w:r>
    </w:p>
    <w:p w14:paraId="15FE77AF" w14:textId="77777777" w:rsidR="00250F7C" w:rsidRDefault="00250F7C" w:rsidP="00250F7C">
      <w:pPr>
        <w:spacing w:line="360" w:lineRule="auto"/>
        <w:jc w:val="both"/>
        <w:rPr>
          <w:rFonts w:ascii="Georgia Pro" w:eastAsia="Georgia" w:hAnsi="Georgia Pro" w:cs="Georgia"/>
          <w:b/>
          <w:bCs/>
          <w:color w:val="292929"/>
          <w:sz w:val="28"/>
          <w:szCs w:val="28"/>
          <w:highlight w:val="white"/>
        </w:rPr>
      </w:pPr>
    </w:p>
    <w:p w14:paraId="30C8E2CB" w14:textId="4808D5CA" w:rsidR="00250F7C" w:rsidRPr="00250F7C" w:rsidRDefault="00250F7C" w:rsidP="00250F7C">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In this approach, w</w:t>
      </w:r>
      <w:r w:rsidRPr="00250F7C">
        <w:rPr>
          <w:rFonts w:ascii="Georgia Pro" w:eastAsia="Georgia" w:hAnsi="Georgia Pro" w:cs="Georgia"/>
          <w:color w:val="292929"/>
          <w:sz w:val="28"/>
          <w:szCs w:val="28"/>
          <w:highlight w:val="white"/>
        </w:rPr>
        <w:t>e</w:t>
      </w:r>
      <w:r>
        <w:rPr>
          <w:rFonts w:ascii="Georgia Pro" w:eastAsia="Georgia" w:hAnsi="Georgia Pro" w:cs="Georgia"/>
          <w:color w:val="292929"/>
          <w:sz w:val="28"/>
          <w:szCs w:val="28"/>
          <w:highlight w:val="white"/>
        </w:rPr>
        <w:t>’</w:t>
      </w:r>
      <w:r w:rsidRPr="00250F7C">
        <w:rPr>
          <w:rFonts w:ascii="Georgia Pro" w:eastAsia="Georgia" w:hAnsi="Georgia Pro" w:cs="Georgia"/>
          <w:color w:val="292929"/>
          <w:sz w:val="28"/>
          <w:szCs w:val="28"/>
          <w:highlight w:val="white"/>
        </w:rPr>
        <w:t>ll apply weights based on the probability of tag</w:t>
      </w:r>
      <w:r>
        <w:rPr>
          <w:rFonts w:ascii="Georgia Pro" w:eastAsia="Georgia" w:hAnsi="Georgia Pro" w:cs="Georgia"/>
          <w:color w:val="292929"/>
          <w:sz w:val="28"/>
          <w:szCs w:val="28"/>
          <w:highlight w:val="white"/>
        </w:rPr>
        <w:t xml:space="preserve"> </w:t>
      </w:r>
      <w:r w:rsidRPr="00250F7C">
        <w:rPr>
          <w:rFonts w:ascii="Georgia Pro" w:eastAsia="Georgia" w:hAnsi="Georgia Pro" w:cs="Georgia"/>
          <w:color w:val="292929"/>
          <w:sz w:val="28"/>
          <w:szCs w:val="28"/>
          <w:highlight w:val="white"/>
        </w:rPr>
        <w:t>occur</w:t>
      </w:r>
      <w:r>
        <w:rPr>
          <w:rFonts w:ascii="Georgia Pro" w:eastAsia="Georgia" w:hAnsi="Georgia Pro" w:cs="Georgia"/>
          <w:color w:val="292929"/>
          <w:sz w:val="28"/>
          <w:szCs w:val="28"/>
          <w:highlight w:val="white"/>
        </w:rPr>
        <w:t>r</w:t>
      </w:r>
      <w:r w:rsidRPr="00250F7C">
        <w:rPr>
          <w:rFonts w:ascii="Georgia Pro" w:eastAsia="Georgia" w:hAnsi="Georgia Pro" w:cs="Georgia"/>
          <w:color w:val="292929"/>
          <w:sz w:val="28"/>
          <w:szCs w:val="28"/>
          <w:highlight w:val="white"/>
        </w:rPr>
        <w:t>ence to the transition probabilities of tags and then use the resulting</w:t>
      </w:r>
      <w:r>
        <w:rPr>
          <w:rFonts w:ascii="Georgia Pro" w:eastAsia="Georgia" w:hAnsi="Georgia Pro" w:cs="Georgia"/>
          <w:color w:val="292929"/>
          <w:sz w:val="28"/>
          <w:szCs w:val="28"/>
          <w:highlight w:val="white"/>
        </w:rPr>
        <w:t xml:space="preserve"> </w:t>
      </w:r>
      <w:r w:rsidRPr="00250F7C">
        <w:rPr>
          <w:rFonts w:ascii="Georgia Pro" w:eastAsia="Georgia" w:hAnsi="Georgia Pro" w:cs="Georgia"/>
          <w:color w:val="292929"/>
          <w:sz w:val="28"/>
          <w:szCs w:val="28"/>
          <w:highlight w:val="white"/>
        </w:rPr>
        <w:t>probability for predicting unknown words.</w:t>
      </w:r>
      <w:r>
        <w:rPr>
          <w:rFonts w:ascii="Georgia Pro" w:eastAsia="Georgia" w:hAnsi="Georgia Pro" w:cs="Georgia"/>
          <w:color w:val="292929"/>
          <w:sz w:val="28"/>
          <w:szCs w:val="28"/>
          <w:highlight w:val="white"/>
        </w:rPr>
        <w:t xml:space="preserve"> </w:t>
      </w:r>
      <w:r w:rsidRPr="00250F7C">
        <w:rPr>
          <w:rFonts w:ascii="Georgia Pro" w:eastAsia="Georgia" w:hAnsi="Georgia Pro" w:cs="Georgia"/>
          <w:color w:val="292929"/>
          <w:sz w:val="28"/>
          <w:szCs w:val="28"/>
          <w:highlight w:val="white"/>
        </w:rPr>
        <w:t>This scheme will also take into account that some POS tags are more likely to occur as compared to others.</w:t>
      </w:r>
    </w:p>
    <w:p w14:paraId="144C5E14" w14:textId="0256BA85" w:rsidR="00250F7C" w:rsidRDefault="00250F7C" w:rsidP="00311B23">
      <w:pPr>
        <w:spacing w:line="360" w:lineRule="auto"/>
        <w:jc w:val="both"/>
        <w:rPr>
          <w:rFonts w:ascii="Georgia Pro" w:eastAsia="Georgia" w:hAnsi="Georgia Pro" w:cs="Georgia"/>
          <w:b/>
          <w:bCs/>
          <w:color w:val="292929"/>
          <w:sz w:val="28"/>
          <w:szCs w:val="28"/>
          <w:highlight w:val="white"/>
        </w:rPr>
      </w:pPr>
    </w:p>
    <w:p w14:paraId="79397F0B" w14:textId="77777777" w:rsidR="00250F7C" w:rsidRDefault="00250F7C" w:rsidP="00250F7C">
      <w:pPr>
        <w:spacing w:line="360" w:lineRule="auto"/>
        <w:rPr>
          <w:rFonts w:ascii="Georgia Pro" w:eastAsia="Georgia" w:hAnsi="Georgia Pro" w:cs="Georgia"/>
          <w:color w:val="292929"/>
          <w:sz w:val="28"/>
          <w:szCs w:val="28"/>
        </w:rPr>
      </w:pPr>
      <w:r>
        <w:rPr>
          <w:rFonts w:ascii="Georgia Pro" w:eastAsia="Georgia" w:hAnsi="Georgia Pro" w:cs="Georgia"/>
          <w:color w:val="292929"/>
          <w:sz w:val="28"/>
          <w:szCs w:val="28"/>
          <w:highlight w:val="white"/>
        </w:rPr>
        <w:t>The list of tags along with their corr. probabilities are as follows</w:t>
      </w:r>
    </w:p>
    <w:p w14:paraId="543E2C13" w14:textId="2DCBC05C" w:rsidR="00250F7C" w:rsidRDefault="00250F7C" w:rsidP="00250F7C">
      <w:pPr>
        <w:spacing w:line="360" w:lineRule="auto"/>
        <w:jc w:val="center"/>
        <w:rPr>
          <w:rFonts w:ascii="Georgia Pro" w:eastAsia="Georgia" w:hAnsi="Georgia Pro" w:cs="Georgia"/>
          <w:color w:val="292929"/>
          <w:sz w:val="28"/>
          <w:szCs w:val="28"/>
          <w:highlight w:val="white"/>
        </w:rPr>
      </w:pPr>
      <w:r w:rsidRPr="00250F7C">
        <w:rPr>
          <w:rFonts w:ascii="Georgia Pro" w:eastAsia="Georgia" w:hAnsi="Georgia Pro" w:cs="Georgia"/>
          <w:noProof/>
          <w:color w:val="292929"/>
          <w:sz w:val="28"/>
          <w:szCs w:val="28"/>
        </w:rPr>
        <w:lastRenderedPageBreak/>
        <w:drawing>
          <wp:inline distT="0" distB="0" distL="0" distR="0" wp14:anchorId="0F79ADD8" wp14:editId="6AF5B801">
            <wp:extent cx="4517679" cy="2737149"/>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575757" cy="2772337"/>
                    </a:xfrm>
                    <a:prstGeom prst="rect">
                      <a:avLst/>
                    </a:prstGeom>
                  </pic:spPr>
                </pic:pic>
              </a:graphicData>
            </a:graphic>
          </wp:inline>
        </w:drawing>
      </w:r>
    </w:p>
    <w:p w14:paraId="56291956" w14:textId="77777777" w:rsidR="00F11CE9" w:rsidRDefault="00F11CE9" w:rsidP="00250F7C">
      <w:pPr>
        <w:spacing w:line="360" w:lineRule="auto"/>
        <w:rPr>
          <w:rFonts w:ascii="Georgia Pro" w:eastAsia="Georgia" w:hAnsi="Georgia Pro" w:cs="Georgia"/>
          <w:color w:val="292929"/>
          <w:sz w:val="28"/>
          <w:szCs w:val="28"/>
          <w:highlight w:val="white"/>
        </w:rPr>
      </w:pPr>
    </w:p>
    <w:p w14:paraId="7C9F4A88" w14:textId="45FB5643" w:rsidR="00250F7C" w:rsidRDefault="00250F7C" w:rsidP="00250F7C">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he modified algorithm is coded below</w:t>
      </w:r>
    </w:p>
    <w:p w14:paraId="4CEB3B62" w14:textId="77777777" w:rsidR="00250F7C" w:rsidRDefault="00250F7C" w:rsidP="00311B23">
      <w:pPr>
        <w:spacing w:line="360" w:lineRule="auto"/>
        <w:jc w:val="both"/>
        <w:rPr>
          <w:rFonts w:ascii="Georgia Pro" w:eastAsia="Georgia" w:hAnsi="Georgia Pro" w:cs="Georgia"/>
          <w:color w:val="292929"/>
          <w:sz w:val="28"/>
          <w:szCs w:val="28"/>
        </w:rPr>
      </w:pPr>
      <w:r w:rsidRPr="00250F7C">
        <w:rPr>
          <w:rFonts w:ascii="Georgia Pro" w:eastAsia="Georgia" w:hAnsi="Georgia Pro" w:cs="Georgia"/>
          <w:noProof/>
          <w:color w:val="292929"/>
          <w:sz w:val="28"/>
          <w:szCs w:val="28"/>
        </w:rPr>
        <w:drawing>
          <wp:inline distT="0" distB="0" distL="0" distR="0" wp14:anchorId="3DAD25A8" wp14:editId="4B607B5C">
            <wp:extent cx="5911850" cy="4418091"/>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b="28316"/>
                    <a:stretch/>
                  </pic:blipFill>
                  <pic:spPr bwMode="auto">
                    <a:xfrm>
                      <a:off x="0" y="0"/>
                      <a:ext cx="5923773" cy="4427001"/>
                    </a:xfrm>
                    <a:prstGeom prst="rect">
                      <a:avLst/>
                    </a:prstGeom>
                    <a:ln>
                      <a:noFill/>
                    </a:ln>
                    <a:extLst>
                      <a:ext uri="{53640926-AAD7-44D8-BBD7-CCE9431645EC}">
                        <a14:shadowObscured xmlns:a14="http://schemas.microsoft.com/office/drawing/2010/main"/>
                      </a:ext>
                    </a:extLst>
                  </pic:spPr>
                </pic:pic>
              </a:graphicData>
            </a:graphic>
          </wp:inline>
        </w:drawing>
      </w:r>
    </w:p>
    <w:p w14:paraId="30F6E087" w14:textId="40D52B4F" w:rsidR="00250F7C" w:rsidRDefault="00250F7C" w:rsidP="00311B23">
      <w:pPr>
        <w:spacing w:line="360" w:lineRule="auto"/>
        <w:jc w:val="both"/>
        <w:rPr>
          <w:rFonts w:ascii="Georgia Pro" w:eastAsia="Georgia" w:hAnsi="Georgia Pro" w:cs="Georgia"/>
          <w:color w:val="292929"/>
          <w:sz w:val="28"/>
          <w:szCs w:val="28"/>
          <w:highlight w:val="white"/>
        </w:rPr>
      </w:pPr>
      <w:r w:rsidRPr="00250F7C">
        <w:rPr>
          <w:rFonts w:ascii="Georgia Pro" w:eastAsia="Georgia" w:hAnsi="Georgia Pro" w:cs="Georgia"/>
          <w:noProof/>
          <w:color w:val="292929"/>
          <w:sz w:val="28"/>
          <w:szCs w:val="28"/>
        </w:rPr>
        <w:lastRenderedPageBreak/>
        <w:drawing>
          <wp:inline distT="0" distB="0" distL="0" distR="0" wp14:anchorId="552B8EA1" wp14:editId="1F4BFA7C">
            <wp:extent cx="5911850" cy="154601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t="74916"/>
                    <a:stretch/>
                  </pic:blipFill>
                  <pic:spPr bwMode="auto">
                    <a:xfrm>
                      <a:off x="0" y="0"/>
                      <a:ext cx="5923773" cy="1549132"/>
                    </a:xfrm>
                    <a:prstGeom prst="rect">
                      <a:avLst/>
                    </a:prstGeom>
                    <a:ln>
                      <a:noFill/>
                    </a:ln>
                    <a:extLst>
                      <a:ext uri="{53640926-AAD7-44D8-BBD7-CCE9431645EC}">
                        <a14:shadowObscured xmlns:a14="http://schemas.microsoft.com/office/drawing/2010/main"/>
                      </a:ext>
                    </a:extLst>
                  </pic:spPr>
                </pic:pic>
              </a:graphicData>
            </a:graphic>
          </wp:inline>
        </w:drawing>
      </w:r>
    </w:p>
    <w:p w14:paraId="33B45B89" w14:textId="31B586C5" w:rsidR="00250F7C" w:rsidRDefault="00250F7C" w:rsidP="00311B23">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he test results are:</w:t>
      </w:r>
    </w:p>
    <w:p w14:paraId="1C0007A3" w14:textId="41C4932A" w:rsidR="00250F7C" w:rsidRDefault="00250F7C" w:rsidP="00311B23">
      <w:pPr>
        <w:spacing w:line="360" w:lineRule="auto"/>
        <w:jc w:val="both"/>
        <w:rPr>
          <w:rFonts w:ascii="Georgia Pro" w:eastAsia="Georgia" w:hAnsi="Georgia Pro" w:cs="Georgia"/>
          <w:color w:val="292929"/>
          <w:sz w:val="28"/>
          <w:szCs w:val="28"/>
          <w:highlight w:val="white"/>
        </w:rPr>
      </w:pPr>
      <w:r w:rsidRPr="00250F7C">
        <w:rPr>
          <w:rFonts w:ascii="Georgia Pro" w:eastAsia="Georgia" w:hAnsi="Georgia Pro" w:cs="Georgia"/>
          <w:noProof/>
          <w:color w:val="292929"/>
          <w:sz w:val="28"/>
          <w:szCs w:val="28"/>
        </w:rPr>
        <w:drawing>
          <wp:inline distT="0" distB="0" distL="0" distR="0" wp14:anchorId="0299D467" wp14:editId="00832239">
            <wp:extent cx="5875699" cy="4090675"/>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883269" cy="4095945"/>
                    </a:xfrm>
                    <a:prstGeom prst="rect">
                      <a:avLst/>
                    </a:prstGeom>
                  </pic:spPr>
                </pic:pic>
              </a:graphicData>
            </a:graphic>
          </wp:inline>
        </w:drawing>
      </w:r>
    </w:p>
    <w:p w14:paraId="2D4E7D6A" w14:textId="2B12EF48" w:rsidR="00250F7C" w:rsidRDefault="00250F7C" w:rsidP="00311B23">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We have got a slightly higher accuracy with these weights</w:t>
      </w:r>
      <w:r w:rsidR="00300DD1">
        <w:rPr>
          <w:rFonts w:ascii="Georgia Pro" w:eastAsia="Georgia" w:hAnsi="Georgia Pro" w:cs="Georgia"/>
          <w:color w:val="292929"/>
          <w:sz w:val="28"/>
          <w:szCs w:val="28"/>
          <w:highlight w:val="white"/>
        </w:rPr>
        <w:t>, thanks to the weights from the original corpus.</w:t>
      </w:r>
    </w:p>
    <w:p w14:paraId="10726CF5" w14:textId="1DD311E9" w:rsidR="00300DD1" w:rsidRDefault="00300DD1" w:rsidP="00311B23">
      <w:pPr>
        <w:spacing w:line="360" w:lineRule="auto"/>
        <w:jc w:val="both"/>
        <w:rPr>
          <w:rFonts w:ascii="Georgia Pro" w:eastAsia="Georgia" w:hAnsi="Georgia Pro" w:cs="Georgia"/>
          <w:color w:val="292929"/>
          <w:sz w:val="28"/>
          <w:szCs w:val="28"/>
          <w:highlight w:val="white"/>
        </w:rPr>
      </w:pPr>
    </w:p>
    <w:p w14:paraId="4562E5A5" w14:textId="7E10C826" w:rsidR="0039284A" w:rsidRDefault="0039284A" w:rsidP="00311B23">
      <w:pPr>
        <w:spacing w:line="360" w:lineRule="auto"/>
        <w:jc w:val="both"/>
        <w:rPr>
          <w:rFonts w:ascii="Georgia Pro" w:eastAsia="Georgia" w:hAnsi="Georgia Pro" w:cs="Georgia"/>
          <w:color w:val="292929"/>
          <w:sz w:val="28"/>
          <w:szCs w:val="28"/>
          <w:highlight w:val="white"/>
        </w:rPr>
      </w:pPr>
    </w:p>
    <w:p w14:paraId="64DB5882" w14:textId="4DDF530F" w:rsidR="0039284A" w:rsidRDefault="0039284A" w:rsidP="00311B23">
      <w:pPr>
        <w:spacing w:line="360" w:lineRule="auto"/>
        <w:jc w:val="both"/>
        <w:rPr>
          <w:rFonts w:ascii="Georgia Pro" w:eastAsia="Georgia" w:hAnsi="Georgia Pro" w:cs="Georgia"/>
          <w:color w:val="292929"/>
          <w:sz w:val="28"/>
          <w:szCs w:val="28"/>
          <w:highlight w:val="white"/>
        </w:rPr>
      </w:pPr>
    </w:p>
    <w:p w14:paraId="0B824C81" w14:textId="20BDB37A" w:rsidR="0039284A" w:rsidRDefault="0039284A" w:rsidP="00311B23">
      <w:pPr>
        <w:spacing w:line="360" w:lineRule="auto"/>
        <w:jc w:val="both"/>
        <w:rPr>
          <w:rFonts w:ascii="Georgia Pro" w:eastAsia="Georgia" w:hAnsi="Georgia Pro" w:cs="Georgia"/>
          <w:color w:val="292929"/>
          <w:sz w:val="28"/>
          <w:szCs w:val="28"/>
          <w:highlight w:val="white"/>
        </w:rPr>
      </w:pPr>
    </w:p>
    <w:p w14:paraId="289B1528" w14:textId="77777777" w:rsidR="0039284A" w:rsidRPr="00250F7C" w:rsidRDefault="0039284A" w:rsidP="00311B23">
      <w:pPr>
        <w:spacing w:line="360" w:lineRule="auto"/>
        <w:jc w:val="both"/>
        <w:rPr>
          <w:rFonts w:ascii="Georgia Pro" w:eastAsia="Georgia" w:hAnsi="Georgia Pro" w:cs="Georgia"/>
          <w:color w:val="292929"/>
          <w:sz w:val="28"/>
          <w:szCs w:val="28"/>
          <w:highlight w:val="white"/>
        </w:rPr>
      </w:pPr>
    </w:p>
    <w:p w14:paraId="639BCB68" w14:textId="12581DA2" w:rsidR="00300DD1" w:rsidRDefault="00311B23" w:rsidP="00311B23">
      <w:pPr>
        <w:spacing w:line="360" w:lineRule="auto"/>
        <w:jc w:val="both"/>
        <w:rPr>
          <w:rFonts w:ascii="Georgia Pro" w:eastAsia="Georgia" w:hAnsi="Georgia Pro" w:cs="Georgia"/>
          <w:b/>
          <w:bCs/>
          <w:color w:val="292929"/>
          <w:sz w:val="28"/>
          <w:szCs w:val="28"/>
          <w:highlight w:val="white"/>
        </w:rPr>
      </w:pPr>
      <w:r w:rsidRPr="00311B23">
        <w:rPr>
          <w:rFonts w:ascii="Georgia Pro" w:eastAsia="Georgia" w:hAnsi="Georgia Pro" w:cs="Georgia"/>
          <w:b/>
          <w:bCs/>
          <w:color w:val="292929"/>
          <w:sz w:val="28"/>
          <w:szCs w:val="28"/>
          <w:highlight w:val="white"/>
        </w:rPr>
        <w:lastRenderedPageBreak/>
        <w:t>Rule based Viterbi for OOV</w:t>
      </w:r>
      <w:r w:rsidR="00300DD1">
        <w:rPr>
          <w:rFonts w:ascii="Georgia Pro" w:eastAsia="Georgia" w:hAnsi="Georgia Pro" w:cs="Georgia"/>
          <w:b/>
          <w:bCs/>
          <w:color w:val="292929"/>
          <w:sz w:val="28"/>
          <w:szCs w:val="28"/>
          <w:highlight w:val="white"/>
        </w:rPr>
        <w:t>:</w:t>
      </w:r>
    </w:p>
    <w:p w14:paraId="597579E3" w14:textId="0AD1CF7C" w:rsidR="00300DD1" w:rsidRDefault="00300DD1" w:rsidP="00311B23">
      <w:pPr>
        <w:spacing w:line="360" w:lineRule="auto"/>
        <w:jc w:val="both"/>
        <w:rPr>
          <w:rFonts w:ascii="Georgia Pro" w:eastAsia="Georgia" w:hAnsi="Georgia Pro" w:cs="Georgia"/>
          <w:b/>
          <w:bCs/>
          <w:color w:val="292929"/>
          <w:sz w:val="28"/>
          <w:szCs w:val="28"/>
          <w:highlight w:val="white"/>
        </w:rPr>
      </w:pPr>
    </w:p>
    <w:p w14:paraId="213418D4" w14:textId="0328DB28" w:rsidR="00300DD1" w:rsidRDefault="00300DD1" w:rsidP="00311B23">
      <w:pPr>
        <w:spacing w:line="360" w:lineRule="auto"/>
        <w:jc w:val="both"/>
        <w:rPr>
          <w:rFonts w:ascii="Georgia Pro" w:eastAsia="Georgia" w:hAnsi="Georgia Pro" w:cs="Georgia"/>
          <w:color w:val="292929"/>
          <w:sz w:val="28"/>
          <w:szCs w:val="28"/>
          <w:highlight w:val="white"/>
        </w:rPr>
      </w:pPr>
      <w:r w:rsidRPr="00300DD1">
        <w:rPr>
          <w:rFonts w:ascii="Georgia Pro" w:eastAsia="Georgia" w:hAnsi="Georgia Pro" w:cs="Georgia"/>
          <w:color w:val="292929"/>
          <w:sz w:val="28"/>
          <w:szCs w:val="28"/>
          <w:highlight w:val="white"/>
        </w:rPr>
        <w:t>Rule based taggers are the most common approach for POS taggi</w:t>
      </w:r>
      <w:r>
        <w:rPr>
          <w:rFonts w:ascii="Georgia Pro" w:eastAsia="Georgia" w:hAnsi="Georgia Pro" w:cs="Georgia"/>
          <w:color w:val="292929"/>
          <w:sz w:val="28"/>
          <w:szCs w:val="28"/>
          <w:highlight w:val="white"/>
        </w:rPr>
        <w:t>ng. Here, we use certain regular expressions to identify the POS tags of unknown words occurring in the test data instead of simply using the transition probability</w:t>
      </w:r>
      <w:r w:rsidRPr="00300DD1">
        <w:rPr>
          <w:rFonts w:ascii="Georgia Pro" w:eastAsia="Georgia" w:hAnsi="Georgia Pro" w:cs="Georgia"/>
          <w:color w:val="292929"/>
          <w:sz w:val="28"/>
          <w:szCs w:val="28"/>
          <w:highlight w:val="white"/>
        </w:rPr>
        <w:t xml:space="preserve">. </w:t>
      </w:r>
      <w:r>
        <w:rPr>
          <w:rFonts w:ascii="Georgia Pro" w:eastAsia="Georgia" w:hAnsi="Georgia Pro" w:cs="Georgia"/>
          <w:color w:val="292929"/>
          <w:sz w:val="28"/>
          <w:szCs w:val="28"/>
          <w:highlight w:val="white"/>
        </w:rPr>
        <w:t>Some of these rules are based on English Grammar, while the other are to classify as nouns or numbers in case of proper nouns or words with numbers such as product model numbers. Note that here, we’ll use the RexEx</w:t>
      </w:r>
      <w:r w:rsidR="004649AF">
        <w:rPr>
          <w:rFonts w:ascii="Georgia Pro" w:eastAsia="Georgia" w:hAnsi="Georgia Pro" w:cs="Georgia"/>
          <w:color w:val="292929"/>
          <w:sz w:val="28"/>
          <w:szCs w:val="28"/>
          <w:highlight w:val="white"/>
        </w:rPr>
        <w:t>p</w:t>
      </w:r>
      <w:r>
        <w:rPr>
          <w:rFonts w:ascii="Georgia Pro" w:eastAsia="Georgia" w:hAnsi="Georgia Pro" w:cs="Georgia"/>
          <w:color w:val="292929"/>
          <w:sz w:val="28"/>
          <w:szCs w:val="28"/>
          <w:highlight w:val="white"/>
        </w:rPr>
        <w:t xml:space="preserve"> tagger of NLTK toolkit</w:t>
      </w:r>
    </w:p>
    <w:p w14:paraId="028FFE90" w14:textId="7044234A" w:rsidR="00300DD1" w:rsidRDefault="00300DD1" w:rsidP="00300DD1">
      <w:pPr>
        <w:spacing w:line="360" w:lineRule="auto"/>
        <w:jc w:val="center"/>
        <w:rPr>
          <w:rFonts w:ascii="Georgia Pro" w:eastAsia="Georgia" w:hAnsi="Georgia Pro" w:cs="Georgia"/>
          <w:color w:val="292929"/>
          <w:sz w:val="28"/>
          <w:szCs w:val="28"/>
          <w:highlight w:val="white"/>
        </w:rPr>
      </w:pPr>
      <w:r w:rsidRPr="00300DD1">
        <w:rPr>
          <w:rFonts w:ascii="Georgia Pro" w:eastAsia="Georgia" w:hAnsi="Georgia Pro" w:cs="Georgia"/>
          <w:noProof/>
          <w:color w:val="292929"/>
          <w:sz w:val="28"/>
          <w:szCs w:val="28"/>
        </w:rPr>
        <w:drawing>
          <wp:inline distT="0" distB="0" distL="0" distR="0" wp14:anchorId="2392E36A" wp14:editId="3FAD9290">
            <wp:extent cx="3734111" cy="219999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751848" cy="2210442"/>
                    </a:xfrm>
                    <a:prstGeom prst="rect">
                      <a:avLst/>
                    </a:prstGeom>
                  </pic:spPr>
                </pic:pic>
              </a:graphicData>
            </a:graphic>
          </wp:inline>
        </w:drawing>
      </w:r>
    </w:p>
    <w:p w14:paraId="010ACA58" w14:textId="60634452" w:rsidR="001B0DF0" w:rsidRDefault="001B0DF0" w:rsidP="001B0DF0">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he code with the modified rule is shown below:</w:t>
      </w:r>
    </w:p>
    <w:p w14:paraId="27478754" w14:textId="77777777" w:rsidR="001B0DF0" w:rsidRDefault="001B0DF0" w:rsidP="00311B23">
      <w:pPr>
        <w:spacing w:line="360" w:lineRule="auto"/>
        <w:jc w:val="both"/>
        <w:rPr>
          <w:rFonts w:ascii="Georgia Pro" w:eastAsia="Georgia" w:hAnsi="Georgia Pro" w:cs="Georgia"/>
          <w:color w:val="292929"/>
          <w:sz w:val="28"/>
          <w:szCs w:val="28"/>
          <w:highlight w:val="white"/>
        </w:rPr>
      </w:pPr>
      <w:r w:rsidRPr="001B0DF0">
        <w:rPr>
          <w:rFonts w:ascii="Georgia Pro" w:eastAsia="Georgia" w:hAnsi="Georgia Pro" w:cs="Georgia"/>
          <w:noProof/>
          <w:color w:val="292929"/>
          <w:sz w:val="28"/>
          <w:szCs w:val="28"/>
        </w:rPr>
        <w:drawing>
          <wp:inline distT="0" distB="0" distL="0" distR="0" wp14:anchorId="077504A4" wp14:editId="4DB29EF5">
            <wp:extent cx="5270654" cy="2778369"/>
            <wp:effectExtent l="0" t="0" r="635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b="35926"/>
                    <a:stretch/>
                  </pic:blipFill>
                  <pic:spPr bwMode="auto">
                    <a:xfrm>
                      <a:off x="0" y="0"/>
                      <a:ext cx="5282098" cy="2784402"/>
                    </a:xfrm>
                    <a:prstGeom prst="rect">
                      <a:avLst/>
                    </a:prstGeom>
                    <a:ln>
                      <a:noFill/>
                    </a:ln>
                    <a:extLst>
                      <a:ext uri="{53640926-AAD7-44D8-BBD7-CCE9431645EC}">
                        <a14:shadowObscured xmlns:a14="http://schemas.microsoft.com/office/drawing/2010/main"/>
                      </a:ext>
                    </a:extLst>
                  </pic:spPr>
                </pic:pic>
              </a:graphicData>
            </a:graphic>
          </wp:inline>
        </w:drawing>
      </w:r>
    </w:p>
    <w:p w14:paraId="2B88B8FC" w14:textId="77777777" w:rsidR="001B0DF0" w:rsidRDefault="001B0DF0" w:rsidP="0039284A">
      <w:pPr>
        <w:spacing w:line="360" w:lineRule="auto"/>
        <w:jc w:val="center"/>
        <w:rPr>
          <w:rFonts w:ascii="Georgia Pro" w:eastAsia="Georgia" w:hAnsi="Georgia Pro" w:cs="Georgia"/>
          <w:color w:val="292929"/>
          <w:sz w:val="28"/>
          <w:szCs w:val="28"/>
          <w:highlight w:val="white"/>
        </w:rPr>
      </w:pPr>
      <w:r w:rsidRPr="001B0DF0">
        <w:rPr>
          <w:rFonts w:ascii="Georgia Pro" w:eastAsia="Georgia" w:hAnsi="Georgia Pro" w:cs="Georgia"/>
          <w:noProof/>
          <w:color w:val="292929"/>
          <w:sz w:val="28"/>
          <w:szCs w:val="28"/>
        </w:rPr>
        <w:lastRenderedPageBreak/>
        <w:drawing>
          <wp:inline distT="0" distB="0" distL="0" distR="0" wp14:anchorId="13E92E06" wp14:editId="267CD8E1">
            <wp:extent cx="4867422" cy="120605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69882"/>
                    <a:stretch/>
                  </pic:blipFill>
                  <pic:spPr bwMode="auto">
                    <a:xfrm>
                      <a:off x="0" y="0"/>
                      <a:ext cx="4888807" cy="1211357"/>
                    </a:xfrm>
                    <a:prstGeom prst="rect">
                      <a:avLst/>
                    </a:prstGeom>
                    <a:ln>
                      <a:noFill/>
                    </a:ln>
                    <a:extLst>
                      <a:ext uri="{53640926-AAD7-44D8-BBD7-CCE9431645EC}">
                        <a14:shadowObscured xmlns:a14="http://schemas.microsoft.com/office/drawing/2010/main"/>
                      </a:ext>
                    </a:extLst>
                  </pic:spPr>
                </pic:pic>
              </a:graphicData>
            </a:graphic>
          </wp:inline>
        </w:drawing>
      </w:r>
    </w:p>
    <w:p w14:paraId="64C6B69A" w14:textId="77777777" w:rsidR="001B0DF0" w:rsidRDefault="001B0DF0" w:rsidP="00311B23">
      <w:pPr>
        <w:spacing w:line="360" w:lineRule="auto"/>
        <w:jc w:val="both"/>
        <w:rPr>
          <w:rFonts w:ascii="Georgia Pro" w:eastAsia="Georgia" w:hAnsi="Georgia Pro" w:cs="Georgia"/>
          <w:color w:val="292929"/>
          <w:sz w:val="28"/>
          <w:szCs w:val="28"/>
          <w:highlight w:val="white"/>
        </w:rPr>
      </w:pPr>
    </w:p>
    <w:p w14:paraId="2E118F9B" w14:textId="380DD1B9" w:rsidR="00300DD1" w:rsidRDefault="00300DD1" w:rsidP="00311B23">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he r</w:t>
      </w:r>
      <w:r w:rsidR="001B0DF0">
        <w:rPr>
          <w:rFonts w:ascii="Georgia Pro" w:eastAsia="Georgia" w:hAnsi="Georgia Pro" w:cs="Georgia"/>
          <w:color w:val="292929"/>
          <w:sz w:val="28"/>
          <w:szCs w:val="28"/>
          <w:highlight w:val="white"/>
        </w:rPr>
        <w:t>esults are really good for these rule-based taggers. It’s shown below</w:t>
      </w:r>
    </w:p>
    <w:p w14:paraId="05337DCD" w14:textId="7E3B37F0" w:rsidR="001B0DF0" w:rsidRDefault="001B0DF0" w:rsidP="001B0DF0">
      <w:pPr>
        <w:spacing w:line="360" w:lineRule="auto"/>
        <w:jc w:val="center"/>
        <w:rPr>
          <w:rFonts w:ascii="Georgia Pro" w:eastAsia="Georgia" w:hAnsi="Georgia Pro" w:cs="Georgia"/>
          <w:color w:val="292929"/>
          <w:sz w:val="28"/>
          <w:szCs w:val="28"/>
          <w:highlight w:val="white"/>
        </w:rPr>
      </w:pPr>
      <w:r w:rsidRPr="001B0DF0">
        <w:rPr>
          <w:rFonts w:ascii="Georgia Pro" w:eastAsia="Georgia" w:hAnsi="Georgia Pro" w:cs="Georgia"/>
          <w:noProof/>
          <w:color w:val="292929"/>
          <w:sz w:val="28"/>
          <w:szCs w:val="28"/>
        </w:rPr>
        <w:drawing>
          <wp:inline distT="0" distB="0" distL="0" distR="0" wp14:anchorId="44C17E09" wp14:editId="4D9270BF">
            <wp:extent cx="5003356" cy="3742006"/>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21555" cy="3755617"/>
                    </a:xfrm>
                    <a:prstGeom prst="rect">
                      <a:avLst/>
                    </a:prstGeom>
                  </pic:spPr>
                </pic:pic>
              </a:graphicData>
            </a:graphic>
          </wp:inline>
        </w:drawing>
      </w:r>
    </w:p>
    <w:p w14:paraId="40DE00A0" w14:textId="293B4104" w:rsidR="001B0DF0" w:rsidRDefault="001B0DF0" w:rsidP="001B0DF0">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We should notice the time taken to tag these words are also lesser than the previous approaches. And we only have 3 incorrectly labelled words, out of which two of them are nouns.</w:t>
      </w:r>
    </w:p>
    <w:p w14:paraId="6139F46B" w14:textId="07628F08" w:rsidR="001B0DF0" w:rsidRDefault="001B0DF0" w:rsidP="001B0DF0">
      <w:pPr>
        <w:spacing w:line="360" w:lineRule="auto"/>
        <w:rPr>
          <w:rFonts w:ascii="Georgia Pro" w:eastAsia="Georgia" w:hAnsi="Georgia Pro" w:cs="Georgia"/>
          <w:color w:val="292929"/>
          <w:sz w:val="28"/>
          <w:szCs w:val="28"/>
          <w:highlight w:val="white"/>
        </w:rPr>
      </w:pPr>
    </w:p>
    <w:p w14:paraId="6B15D76E" w14:textId="1E98F7E6" w:rsidR="001B0DF0" w:rsidRDefault="001B0DF0" w:rsidP="001B0DF0">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o encounter this problem, we’ll perform another modification to existing rules.</w:t>
      </w:r>
    </w:p>
    <w:p w14:paraId="6D6AE2F5" w14:textId="3891B7E2" w:rsidR="0039284A" w:rsidRDefault="0039284A" w:rsidP="001B0DF0">
      <w:pPr>
        <w:spacing w:line="360" w:lineRule="auto"/>
        <w:rPr>
          <w:rFonts w:ascii="Georgia Pro" w:eastAsia="Georgia" w:hAnsi="Georgia Pro" w:cs="Georgia"/>
          <w:color w:val="292929"/>
          <w:sz w:val="28"/>
          <w:szCs w:val="28"/>
          <w:highlight w:val="white"/>
        </w:rPr>
      </w:pPr>
    </w:p>
    <w:p w14:paraId="49481BB6" w14:textId="77777777" w:rsidR="0039284A" w:rsidRDefault="0039284A" w:rsidP="001B0DF0">
      <w:pPr>
        <w:spacing w:line="360" w:lineRule="auto"/>
        <w:rPr>
          <w:rFonts w:ascii="Georgia Pro" w:eastAsia="Georgia" w:hAnsi="Georgia Pro" w:cs="Georgia"/>
          <w:color w:val="292929"/>
          <w:sz w:val="28"/>
          <w:szCs w:val="28"/>
          <w:highlight w:val="white"/>
        </w:rPr>
      </w:pPr>
    </w:p>
    <w:p w14:paraId="3DA76199" w14:textId="01E6D084" w:rsidR="00311B23" w:rsidRDefault="00311B23" w:rsidP="00311B23">
      <w:pPr>
        <w:spacing w:line="360" w:lineRule="auto"/>
        <w:jc w:val="both"/>
        <w:rPr>
          <w:rFonts w:ascii="Georgia Pro" w:eastAsia="Georgia" w:hAnsi="Georgia Pro" w:cs="Georgia"/>
          <w:b/>
          <w:bCs/>
          <w:color w:val="292929"/>
          <w:sz w:val="28"/>
          <w:szCs w:val="28"/>
          <w:highlight w:val="white"/>
        </w:rPr>
      </w:pPr>
      <w:r w:rsidRPr="00311B23">
        <w:rPr>
          <w:rFonts w:ascii="Georgia Pro" w:eastAsia="Georgia" w:hAnsi="Georgia Pro" w:cs="Georgia"/>
          <w:b/>
          <w:bCs/>
          <w:color w:val="292929"/>
          <w:sz w:val="28"/>
          <w:szCs w:val="28"/>
          <w:highlight w:val="white"/>
        </w:rPr>
        <w:lastRenderedPageBreak/>
        <w:t>Modified Rule based Viterbi to return POS as Noun</w:t>
      </w:r>
      <w:r w:rsidR="001B0DF0">
        <w:rPr>
          <w:rFonts w:ascii="Georgia Pro" w:eastAsia="Georgia" w:hAnsi="Georgia Pro" w:cs="Georgia"/>
          <w:b/>
          <w:bCs/>
          <w:color w:val="292929"/>
          <w:sz w:val="28"/>
          <w:szCs w:val="28"/>
          <w:highlight w:val="white"/>
        </w:rPr>
        <w:t>:</w:t>
      </w:r>
    </w:p>
    <w:p w14:paraId="0EDA08F6" w14:textId="77777777" w:rsidR="00703962" w:rsidRDefault="00703962" w:rsidP="00311B23">
      <w:pPr>
        <w:spacing w:line="360" w:lineRule="auto"/>
        <w:jc w:val="both"/>
        <w:rPr>
          <w:rFonts w:ascii="Georgia Pro" w:eastAsia="Georgia" w:hAnsi="Georgia Pro" w:cs="Georgia"/>
          <w:b/>
          <w:bCs/>
          <w:color w:val="292929"/>
          <w:sz w:val="28"/>
          <w:szCs w:val="28"/>
          <w:highlight w:val="white"/>
        </w:rPr>
      </w:pPr>
    </w:p>
    <w:p w14:paraId="3FF3C63E" w14:textId="2329C712" w:rsidR="001B0DF0" w:rsidRDefault="001B0DF0" w:rsidP="001B0DF0">
      <w:pPr>
        <w:pStyle w:val="NormalWeb"/>
        <w:spacing w:before="0" w:beforeAutospacing="0" w:after="0" w:afterAutospacing="0" w:line="360" w:lineRule="auto"/>
        <w:jc w:val="both"/>
        <w:rPr>
          <w:rFonts w:ascii="Georgia Pro" w:eastAsia="Georgia" w:hAnsi="Georgia Pro" w:cs="Georgia"/>
          <w:color w:val="292929"/>
          <w:sz w:val="28"/>
          <w:szCs w:val="28"/>
          <w:highlight w:val="white"/>
          <w:lang w:val="en"/>
        </w:rPr>
      </w:pPr>
      <w:r w:rsidRPr="001B0DF0">
        <w:rPr>
          <w:rFonts w:ascii="Georgia Pro" w:eastAsia="Georgia" w:hAnsi="Georgia Pro" w:cs="Georgia"/>
          <w:color w:val="292929"/>
          <w:sz w:val="28"/>
          <w:szCs w:val="28"/>
          <w:highlight w:val="white"/>
          <w:lang w:val="en"/>
        </w:rPr>
        <w:t>We know that the rule</w:t>
      </w:r>
      <w:r>
        <w:rPr>
          <w:rFonts w:ascii="Georgia Pro" w:eastAsia="Georgia" w:hAnsi="Georgia Pro" w:cs="Georgia"/>
          <w:color w:val="292929"/>
          <w:sz w:val="28"/>
          <w:szCs w:val="28"/>
          <w:highlight w:val="white"/>
          <w:lang w:val="en"/>
        </w:rPr>
        <w:t>-</w:t>
      </w:r>
      <w:r w:rsidRPr="001B0DF0">
        <w:rPr>
          <w:rFonts w:ascii="Georgia Pro" w:eastAsia="Georgia" w:hAnsi="Georgia Pro" w:cs="Georgia"/>
          <w:color w:val="292929"/>
          <w:sz w:val="28"/>
          <w:szCs w:val="28"/>
          <w:highlight w:val="white"/>
          <w:lang w:val="en"/>
        </w:rPr>
        <w:t>based tagger assigns 'NOUN' by default if word does not fall in any rule, to correct this let's assign the tags for any such word based purely on transition probability of tags.</w:t>
      </w:r>
      <w:r>
        <w:rPr>
          <w:rFonts w:ascii="Georgia Pro" w:eastAsia="Georgia" w:hAnsi="Georgia Pro" w:cs="Georgia"/>
          <w:color w:val="292929"/>
          <w:sz w:val="28"/>
          <w:szCs w:val="28"/>
          <w:highlight w:val="white"/>
          <w:lang w:val="en"/>
        </w:rPr>
        <w:t xml:space="preserve"> </w:t>
      </w:r>
      <w:r w:rsidRPr="001B0DF0">
        <w:rPr>
          <w:rFonts w:ascii="Georgia Pro" w:eastAsia="Georgia" w:hAnsi="Georgia Pro" w:cs="Georgia"/>
          <w:color w:val="292929"/>
          <w:sz w:val="28"/>
          <w:szCs w:val="28"/>
          <w:highlight w:val="white"/>
          <w:lang w:val="en"/>
        </w:rPr>
        <w:t>So, first we will modify the rul</w:t>
      </w:r>
      <w:r>
        <w:rPr>
          <w:rFonts w:ascii="Georgia Pro" w:eastAsia="Georgia" w:hAnsi="Georgia Pro" w:cs="Georgia"/>
          <w:color w:val="292929"/>
          <w:sz w:val="28"/>
          <w:szCs w:val="28"/>
          <w:highlight w:val="white"/>
          <w:lang w:val="en"/>
        </w:rPr>
        <w:t>e</w:t>
      </w:r>
      <w:r w:rsidR="0078433D">
        <w:rPr>
          <w:rFonts w:ascii="Georgia Pro" w:eastAsia="Georgia" w:hAnsi="Georgia Pro" w:cs="Georgia"/>
          <w:color w:val="292929"/>
          <w:sz w:val="28"/>
          <w:szCs w:val="28"/>
          <w:highlight w:val="white"/>
          <w:lang w:val="en"/>
        </w:rPr>
        <w:t>-</w:t>
      </w:r>
      <w:r w:rsidRPr="001B0DF0">
        <w:rPr>
          <w:rFonts w:ascii="Georgia Pro" w:eastAsia="Georgia" w:hAnsi="Georgia Pro" w:cs="Georgia"/>
          <w:color w:val="292929"/>
          <w:sz w:val="28"/>
          <w:szCs w:val="28"/>
          <w:highlight w:val="white"/>
          <w:lang w:val="en"/>
        </w:rPr>
        <w:t>based tagger to output 'NN' instead of 'NOUN' in case word does not satisfy any rules. We also observe that any capitalized word can still be defaulted as 'NOUN' so will add one more rule for that case.</w:t>
      </w:r>
    </w:p>
    <w:p w14:paraId="50F64C1D" w14:textId="4F2E705E" w:rsidR="001138A4" w:rsidRPr="001B0DF0" w:rsidRDefault="001138A4" w:rsidP="001138A4">
      <w:pPr>
        <w:pStyle w:val="NormalWeb"/>
        <w:spacing w:before="0" w:beforeAutospacing="0" w:after="0" w:afterAutospacing="0" w:line="360" w:lineRule="auto"/>
        <w:jc w:val="center"/>
        <w:rPr>
          <w:rFonts w:ascii="Georgia Pro" w:eastAsia="Georgia" w:hAnsi="Georgia Pro" w:cs="Georgia"/>
          <w:color w:val="292929"/>
          <w:sz w:val="28"/>
          <w:szCs w:val="28"/>
          <w:highlight w:val="white"/>
          <w:lang w:val="en"/>
        </w:rPr>
      </w:pPr>
      <w:r w:rsidRPr="001138A4">
        <w:rPr>
          <w:rFonts w:ascii="Georgia Pro" w:eastAsia="Georgia" w:hAnsi="Georgia Pro" w:cs="Georgia"/>
          <w:noProof/>
          <w:color w:val="292929"/>
          <w:sz w:val="28"/>
          <w:szCs w:val="28"/>
          <w:lang w:val="en"/>
        </w:rPr>
        <w:drawing>
          <wp:inline distT="0" distB="0" distL="0" distR="0" wp14:anchorId="439998F2" wp14:editId="07EAACD3">
            <wp:extent cx="4058529" cy="261630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088570" cy="2635667"/>
                    </a:xfrm>
                    <a:prstGeom prst="rect">
                      <a:avLst/>
                    </a:prstGeom>
                  </pic:spPr>
                </pic:pic>
              </a:graphicData>
            </a:graphic>
          </wp:inline>
        </w:drawing>
      </w:r>
    </w:p>
    <w:p w14:paraId="2E7F9B85" w14:textId="77777777" w:rsidR="00703962" w:rsidRDefault="00703962" w:rsidP="00311B23">
      <w:pPr>
        <w:spacing w:line="360" w:lineRule="auto"/>
        <w:jc w:val="both"/>
        <w:rPr>
          <w:rFonts w:ascii="Georgia Pro" w:eastAsia="Georgia" w:hAnsi="Georgia Pro" w:cs="Georgia"/>
          <w:color w:val="292929"/>
          <w:sz w:val="28"/>
          <w:szCs w:val="28"/>
          <w:highlight w:val="white"/>
        </w:rPr>
      </w:pPr>
    </w:p>
    <w:p w14:paraId="4B8D5631" w14:textId="14377491" w:rsidR="001B0DF0" w:rsidRDefault="001138A4" w:rsidP="00311B23">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Code to POS tag with modified rules is shown below</w:t>
      </w:r>
    </w:p>
    <w:p w14:paraId="5DBACB7B" w14:textId="5A40547C" w:rsidR="0064593D" w:rsidRDefault="001138A4" w:rsidP="001138A4">
      <w:pPr>
        <w:spacing w:line="360" w:lineRule="auto"/>
        <w:jc w:val="center"/>
        <w:rPr>
          <w:rFonts w:ascii="Georgia Pro" w:eastAsia="Georgia" w:hAnsi="Georgia Pro" w:cs="Georgia"/>
          <w:noProof/>
          <w:color w:val="292929"/>
          <w:sz w:val="28"/>
          <w:szCs w:val="28"/>
        </w:rPr>
      </w:pPr>
      <w:r w:rsidRPr="001138A4">
        <w:rPr>
          <w:rFonts w:ascii="Georgia Pro" w:eastAsia="Georgia" w:hAnsi="Georgia Pro" w:cs="Georgia"/>
          <w:noProof/>
          <w:color w:val="292929"/>
          <w:sz w:val="28"/>
          <w:szCs w:val="28"/>
        </w:rPr>
        <w:drawing>
          <wp:inline distT="0" distB="0" distL="0" distR="0" wp14:anchorId="2623C32A" wp14:editId="63448425">
            <wp:extent cx="4914871" cy="2384474"/>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b="34260"/>
                    <a:stretch/>
                  </pic:blipFill>
                  <pic:spPr bwMode="auto">
                    <a:xfrm>
                      <a:off x="0" y="0"/>
                      <a:ext cx="5031796" cy="2441201"/>
                    </a:xfrm>
                    <a:prstGeom prst="rect">
                      <a:avLst/>
                    </a:prstGeom>
                    <a:ln>
                      <a:noFill/>
                    </a:ln>
                    <a:extLst>
                      <a:ext uri="{53640926-AAD7-44D8-BBD7-CCE9431645EC}">
                        <a14:shadowObscured xmlns:a14="http://schemas.microsoft.com/office/drawing/2010/main"/>
                      </a:ext>
                    </a:extLst>
                  </pic:spPr>
                </pic:pic>
              </a:graphicData>
            </a:graphic>
          </wp:inline>
        </w:drawing>
      </w:r>
    </w:p>
    <w:p w14:paraId="5ECBE967" w14:textId="196D5668" w:rsidR="00703962" w:rsidRDefault="00703962" w:rsidP="001138A4">
      <w:pPr>
        <w:spacing w:line="360" w:lineRule="auto"/>
        <w:jc w:val="center"/>
        <w:rPr>
          <w:rFonts w:ascii="Georgia Pro" w:eastAsia="Georgia" w:hAnsi="Georgia Pro" w:cs="Georgia"/>
          <w:noProof/>
          <w:color w:val="292929"/>
          <w:sz w:val="28"/>
          <w:szCs w:val="28"/>
        </w:rPr>
      </w:pPr>
      <w:r w:rsidRPr="001138A4">
        <w:rPr>
          <w:rFonts w:ascii="Georgia Pro" w:eastAsia="Georgia" w:hAnsi="Georgia Pro" w:cs="Georgia"/>
          <w:noProof/>
          <w:color w:val="292929"/>
          <w:sz w:val="28"/>
          <w:szCs w:val="28"/>
        </w:rPr>
        <w:lastRenderedPageBreak/>
        <w:drawing>
          <wp:inline distT="0" distB="0" distL="0" distR="0" wp14:anchorId="7774AA18" wp14:editId="179D1187">
            <wp:extent cx="5521570" cy="1308776"/>
            <wp:effectExtent l="0" t="0" r="3175"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t="67882"/>
                    <a:stretch/>
                  </pic:blipFill>
                  <pic:spPr bwMode="auto">
                    <a:xfrm>
                      <a:off x="0" y="0"/>
                      <a:ext cx="5628077" cy="1334021"/>
                    </a:xfrm>
                    <a:prstGeom prst="rect">
                      <a:avLst/>
                    </a:prstGeom>
                    <a:ln>
                      <a:noFill/>
                    </a:ln>
                    <a:extLst>
                      <a:ext uri="{53640926-AAD7-44D8-BBD7-CCE9431645EC}">
                        <a14:shadowObscured xmlns:a14="http://schemas.microsoft.com/office/drawing/2010/main"/>
                      </a:ext>
                    </a:extLst>
                  </pic:spPr>
                </pic:pic>
              </a:graphicData>
            </a:graphic>
          </wp:inline>
        </w:drawing>
      </w:r>
    </w:p>
    <w:p w14:paraId="0BF703A0" w14:textId="5A03C574" w:rsidR="001138A4" w:rsidRDefault="001138A4" w:rsidP="001138A4">
      <w:pPr>
        <w:spacing w:line="360" w:lineRule="auto"/>
        <w:jc w:val="center"/>
        <w:rPr>
          <w:rFonts w:ascii="Georgia Pro" w:eastAsia="Georgia" w:hAnsi="Georgia Pro" w:cs="Georgia"/>
          <w:color w:val="292929"/>
          <w:sz w:val="28"/>
          <w:szCs w:val="28"/>
          <w:highlight w:val="white"/>
        </w:rPr>
      </w:pPr>
      <w:r w:rsidRPr="001138A4">
        <w:rPr>
          <w:rFonts w:ascii="Georgia Pro" w:eastAsia="Georgia" w:hAnsi="Georgia Pro" w:cs="Georgia"/>
          <w:noProof/>
          <w:color w:val="292929"/>
          <w:sz w:val="28"/>
          <w:szCs w:val="28"/>
        </w:rPr>
        <w:drawing>
          <wp:inline distT="0" distB="0" distL="0" distR="0" wp14:anchorId="47C67F4E" wp14:editId="226744AE">
            <wp:extent cx="5556739" cy="2006446"/>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21071"/>
                    <a:stretch/>
                  </pic:blipFill>
                  <pic:spPr bwMode="auto">
                    <a:xfrm>
                      <a:off x="0" y="0"/>
                      <a:ext cx="5630717" cy="2033158"/>
                    </a:xfrm>
                    <a:prstGeom prst="rect">
                      <a:avLst/>
                    </a:prstGeom>
                    <a:ln>
                      <a:noFill/>
                    </a:ln>
                    <a:extLst>
                      <a:ext uri="{53640926-AAD7-44D8-BBD7-CCE9431645EC}">
                        <a14:shadowObscured xmlns:a14="http://schemas.microsoft.com/office/drawing/2010/main"/>
                      </a:ext>
                    </a:extLst>
                  </pic:spPr>
                </pic:pic>
              </a:graphicData>
            </a:graphic>
          </wp:inline>
        </w:drawing>
      </w:r>
    </w:p>
    <w:p w14:paraId="3A50AF1F" w14:textId="77777777" w:rsidR="00703962" w:rsidRDefault="00703962" w:rsidP="001138A4">
      <w:pPr>
        <w:spacing w:line="360" w:lineRule="auto"/>
        <w:rPr>
          <w:rFonts w:ascii="Georgia Pro" w:eastAsia="Georgia" w:hAnsi="Georgia Pro" w:cs="Georgia"/>
          <w:color w:val="292929"/>
          <w:sz w:val="28"/>
          <w:szCs w:val="28"/>
          <w:highlight w:val="white"/>
        </w:rPr>
      </w:pPr>
    </w:p>
    <w:p w14:paraId="176E8E3A" w14:textId="445B0C42" w:rsidR="001138A4" w:rsidRDefault="001138A4" w:rsidP="001138A4">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 xml:space="preserve">Results show that tagging time as well as accuracy increases: </w:t>
      </w:r>
    </w:p>
    <w:p w14:paraId="7446765D" w14:textId="77777777" w:rsidR="00703962" w:rsidRDefault="00703962" w:rsidP="001138A4">
      <w:pPr>
        <w:spacing w:line="360" w:lineRule="auto"/>
        <w:jc w:val="center"/>
        <w:rPr>
          <w:rFonts w:ascii="Georgia Pro" w:eastAsia="Georgia" w:hAnsi="Georgia Pro" w:cs="Georgia"/>
          <w:color w:val="292929"/>
          <w:sz w:val="28"/>
          <w:szCs w:val="28"/>
        </w:rPr>
      </w:pPr>
    </w:p>
    <w:p w14:paraId="65C21784" w14:textId="27A4B1D1" w:rsidR="001138A4" w:rsidRDefault="001138A4" w:rsidP="001138A4">
      <w:pPr>
        <w:spacing w:line="360" w:lineRule="auto"/>
        <w:jc w:val="center"/>
        <w:rPr>
          <w:rFonts w:ascii="Georgia Pro" w:eastAsia="Georgia" w:hAnsi="Georgia Pro" w:cs="Georgia"/>
          <w:color w:val="292929"/>
          <w:sz w:val="28"/>
          <w:szCs w:val="28"/>
          <w:highlight w:val="white"/>
        </w:rPr>
      </w:pPr>
      <w:r w:rsidRPr="001138A4">
        <w:rPr>
          <w:rFonts w:ascii="Georgia Pro" w:eastAsia="Georgia" w:hAnsi="Georgia Pro" w:cs="Georgia"/>
          <w:noProof/>
          <w:color w:val="292929"/>
          <w:sz w:val="28"/>
          <w:szCs w:val="28"/>
        </w:rPr>
        <w:drawing>
          <wp:inline distT="0" distB="0" distL="0" distR="0" wp14:anchorId="5BCA5153" wp14:editId="7B9EC3E0">
            <wp:extent cx="4737343" cy="3499030"/>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737343" cy="3499030"/>
                    </a:xfrm>
                    <a:prstGeom prst="rect">
                      <a:avLst/>
                    </a:prstGeom>
                  </pic:spPr>
                </pic:pic>
              </a:graphicData>
            </a:graphic>
          </wp:inline>
        </w:drawing>
      </w:r>
    </w:p>
    <w:p w14:paraId="5EE569E5" w14:textId="459B3F82" w:rsidR="001138A4" w:rsidRDefault="001138A4" w:rsidP="001138A4">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lastRenderedPageBreak/>
        <w:t>When we evaluate the same on the entire dataset, the accuracy, slightly decreases because of mild overfitting. But it should definitely be explored.</w:t>
      </w:r>
    </w:p>
    <w:p w14:paraId="5B3A7FDE" w14:textId="77777777" w:rsidR="0064593D" w:rsidRDefault="0064593D" w:rsidP="001138A4">
      <w:pPr>
        <w:spacing w:line="360" w:lineRule="auto"/>
        <w:rPr>
          <w:rFonts w:ascii="Georgia Pro" w:eastAsia="Georgia" w:hAnsi="Georgia Pro" w:cs="Georgia"/>
          <w:color w:val="292929"/>
          <w:sz w:val="28"/>
          <w:szCs w:val="28"/>
          <w:highlight w:val="white"/>
        </w:rPr>
      </w:pPr>
    </w:p>
    <w:p w14:paraId="0971A86A" w14:textId="68DF57DC" w:rsidR="001138A4" w:rsidRDefault="001138A4" w:rsidP="001138A4">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he results for running tagger on whole corpus is shown below.</w:t>
      </w:r>
    </w:p>
    <w:p w14:paraId="48F8725E" w14:textId="5C49859C" w:rsidR="0064593D" w:rsidRDefault="001138A4" w:rsidP="001138A4">
      <w:pPr>
        <w:spacing w:line="360" w:lineRule="auto"/>
        <w:jc w:val="center"/>
        <w:rPr>
          <w:rFonts w:ascii="Georgia Pro" w:eastAsia="Georgia" w:hAnsi="Georgia Pro" w:cs="Georgia"/>
          <w:noProof/>
          <w:color w:val="292929"/>
          <w:sz w:val="28"/>
          <w:szCs w:val="28"/>
        </w:rPr>
      </w:pPr>
      <w:r w:rsidRPr="001138A4">
        <w:rPr>
          <w:rFonts w:ascii="Georgia Pro" w:eastAsia="Georgia" w:hAnsi="Georgia Pro" w:cs="Georgia"/>
          <w:noProof/>
          <w:color w:val="292929"/>
          <w:sz w:val="28"/>
          <w:szCs w:val="28"/>
        </w:rPr>
        <w:drawing>
          <wp:inline distT="0" distB="0" distL="0" distR="0" wp14:anchorId="1C3210AC" wp14:editId="616E373A">
            <wp:extent cx="4288386" cy="267286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b="45602"/>
                    <a:stretch/>
                  </pic:blipFill>
                  <pic:spPr bwMode="auto">
                    <a:xfrm>
                      <a:off x="0" y="0"/>
                      <a:ext cx="4323642" cy="2694835"/>
                    </a:xfrm>
                    <a:prstGeom prst="rect">
                      <a:avLst/>
                    </a:prstGeom>
                    <a:ln>
                      <a:noFill/>
                    </a:ln>
                    <a:extLst>
                      <a:ext uri="{53640926-AAD7-44D8-BBD7-CCE9431645EC}">
                        <a14:shadowObscured xmlns:a14="http://schemas.microsoft.com/office/drawing/2010/main"/>
                      </a:ext>
                    </a:extLst>
                  </pic:spPr>
                </pic:pic>
              </a:graphicData>
            </a:graphic>
          </wp:inline>
        </w:drawing>
      </w:r>
    </w:p>
    <w:p w14:paraId="6FE041CE" w14:textId="1ED455E0" w:rsidR="001138A4" w:rsidRDefault="0064593D" w:rsidP="001138A4">
      <w:pPr>
        <w:spacing w:line="360" w:lineRule="auto"/>
        <w:jc w:val="center"/>
        <w:rPr>
          <w:rFonts w:ascii="Georgia Pro" w:eastAsia="Georgia" w:hAnsi="Georgia Pro" w:cs="Georgia"/>
          <w:color w:val="292929"/>
          <w:sz w:val="28"/>
          <w:szCs w:val="28"/>
          <w:highlight w:val="white"/>
        </w:rPr>
      </w:pPr>
      <w:r w:rsidRPr="001138A4">
        <w:rPr>
          <w:rFonts w:ascii="Georgia Pro" w:eastAsia="Georgia" w:hAnsi="Georgia Pro" w:cs="Georgia"/>
          <w:noProof/>
          <w:color w:val="292929"/>
          <w:sz w:val="28"/>
          <w:szCs w:val="28"/>
        </w:rPr>
        <w:drawing>
          <wp:inline distT="0" distB="0" distL="0" distR="0" wp14:anchorId="3B0AAC58" wp14:editId="48DE9A5A">
            <wp:extent cx="4356100" cy="2219764"/>
            <wp:effectExtent l="0" t="0" r="635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55526"/>
                    <a:stretch/>
                  </pic:blipFill>
                  <pic:spPr bwMode="auto">
                    <a:xfrm>
                      <a:off x="0" y="0"/>
                      <a:ext cx="4356324" cy="2219878"/>
                    </a:xfrm>
                    <a:prstGeom prst="rect">
                      <a:avLst/>
                    </a:prstGeom>
                    <a:ln>
                      <a:noFill/>
                    </a:ln>
                    <a:extLst>
                      <a:ext uri="{53640926-AAD7-44D8-BBD7-CCE9431645EC}">
                        <a14:shadowObscured xmlns:a14="http://schemas.microsoft.com/office/drawing/2010/main"/>
                      </a:ext>
                    </a:extLst>
                  </pic:spPr>
                </pic:pic>
              </a:graphicData>
            </a:graphic>
          </wp:inline>
        </w:drawing>
      </w:r>
    </w:p>
    <w:p w14:paraId="4E8A75C4" w14:textId="241263C3" w:rsidR="001138A4" w:rsidRDefault="009911F9" w:rsidP="009911F9">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his tagger can be used for our own sample dataset whose tags are unknown. The procedure to do that is shown below.</w:t>
      </w:r>
    </w:p>
    <w:p w14:paraId="7089FCCA" w14:textId="66D53475" w:rsidR="009911F9" w:rsidRDefault="009911F9" w:rsidP="009911F9">
      <w:pPr>
        <w:spacing w:line="360" w:lineRule="auto"/>
        <w:jc w:val="both"/>
        <w:rPr>
          <w:rFonts w:ascii="Georgia Pro" w:eastAsia="Georgia" w:hAnsi="Georgia Pro" w:cs="Georgia"/>
          <w:color w:val="292929"/>
          <w:sz w:val="28"/>
          <w:szCs w:val="28"/>
          <w:highlight w:val="white"/>
        </w:rPr>
      </w:pPr>
      <w:r w:rsidRPr="009911F9">
        <w:rPr>
          <w:rFonts w:ascii="Georgia Pro" w:eastAsia="Georgia" w:hAnsi="Georgia Pro" w:cs="Georgia"/>
          <w:noProof/>
          <w:color w:val="292929"/>
          <w:sz w:val="28"/>
          <w:szCs w:val="28"/>
        </w:rPr>
        <w:lastRenderedPageBreak/>
        <w:drawing>
          <wp:inline distT="0" distB="0" distL="0" distR="0" wp14:anchorId="530B18BD" wp14:editId="22DF1B81">
            <wp:extent cx="5943600" cy="228409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3600" cy="2284095"/>
                    </a:xfrm>
                    <a:prstGeom prst="rect">
                      <a:avLst/>
                    </a:prstGeom>
                  </pic:spPr>
                </pic:pic>
              </a:graphicData>
            </a:graphic>
          </wp:inline>
        </w:drawing>
      </w:r>
    </w:p>
    <w:p w14:paraId="4A6B445E" w14:textId="009328CA" w:rsidR="00703962" w:rsidRDefault="009911F9" w:rsidP="00703962">
      <w:pPr>
        <w:spacing w:line="360" w:lineRule="auto"/>
        <w:jc w:val="center"/>
        <w:rPr>
          <w:rFonts w:ascii="Georgia Pro" w:eastAsia="Georgia" w:hAnsi="Georgia Pro" w:cs="Georgia"/>
          <w:color w:val="292929"/>
          <w:sz w:val="28"/>
          <w:szCs w:val="28"/>
        </w:rPr>
      </w:pPr>
      <w:r w:rsidRPr="009911F9">
        <w:rPr>
          <w:rFonts w:ascii="Georgia Pro" w:eastAsia="Georgia" w:hAnsi="Georgia Pro" w:cs="Georgia"/>
          <w:noProof/>
          <w:color w:val="292929"/>
          <w:sz w:val="28"/>
          <w:szCs w:val="28"/>
        </w:rPr>
        <w:drawing>
          <wp:inline distT="0" distB="0" distL="0" distR="0" wp14:anchorId="1A27649D" wp14:editId="64C941BF">
            <wp:extent cx="4746940" cy="175846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b="69209"/>
                    <a:stretch/>
                  </pic:blipFill>
                  <pic:spPr bwMode="auto">
                    <a:xfrm>
                      <a:off x="0" y="0"/>
                      <a:ext cx="4888070" cy="1810741"/>
                    </a:xfrm>
                    <a:prstGeom prst="rect">
                      <a:avLst/>
                    </a:prstGeom>
                    <a:ln>
                      <a:noFill/>
                    </a:ln>
                    <a:extLst>
                      <a:ext uri="{53640926-AAD7-44D8-BBD7-CCE9431645EC}">
                        <a14:shadowObscured xmlns:a14="http://schemas.microsoft.com/office/drawing/2010/main"/>
                      </a:ext>
                    </a:extLst>
                  </pic:spPr>
                </pic:pic>
              </a:graphicData>
            </a:graphic>
          </wp:inline>
        </w:drawing>
      </w:r>
    </w:p>
    <w:p w14:paraId="76581BA2" w14:textId="70DC31B1" w:rsidR="009911F9" w:rsidRDefault="0064593D" w:rsidP="00703962">
      <w:pPr>
        <w:spacing w:line="360" w:lineRule="auto"/>
        <w:jc w:val="center"/>
        <w:rPr>
          <w:rFonts w:ascii="Georgia Pro" w:eastAsia="Georgia" w:hAnsi="Georgia Pro" w:cs="Georgia"/>
          <w:color w:val="292929"/>
          <w:sz w:val="28"/>
          <w:szCs w:val="28"/>
          <w:highlight w:val="white"/>
        </w:rPr>
      </w:pPr>
      <w:r w:rsidRPr="009911F9">
        <w:rPr>
          <w:rFonts w:ascii="Georgia Pro" w:eastAsia="Georgia" w:hAnsi="Georgia Pro" w:cs="Georgia"/>
          <w:noProof/>
          <w:color w:val="292929"/>
          <w:sz w:val="28"/>
          <w:szCs w:val="28"/>
        </w:rPr>
        <w:drawing>
          <wp:inline distT="0" distB="0" distL="0" distR="0" wp14:anchorId="78088C7F" wp14:editId="6C65650A">
            <wp:extent cx="4747847" cy="3884646"/>
            <wp:effectExtent l="0" t="0" r="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t="31991"/>
                    <a:stretch/>
                  </pic:blipFill>
                  <pic:spPr bwMode="auto">
                    <a:xfrm>
                      <a:off x="0" y="0"/>
                      <a:ext cx="4789578" cy="3918790"/>
                    </a:xfrm>
                    <a:prstGeom prst="rect">
                      <a:avLst/>
                    </a:prstGeom>
                    <a:ln>
                      <a:noFill/>
                    </a:ln>
                    <a:extLst>
                      <a:ext uri="{53640926-AAD7-44D8-BBD7-CCE9431645EC}">
                        <a14:shadowObscured xmlns:a14="http://schemas.microsoft.com/office/drawing/2010/main"/>
                      </a:ext>
                    </a:extLst>
                  </pic:spPr>
                </pic:pic>
              </a:graphicData>
            </a:graphic>
          </wp:inline>
        </w:drawing>
      </w:r>
    </w:p>
    <w:p w14:paraId="68A12494" w14:textId="0C0C94F2" w:rsidR="009911F9" w:rsidRDefault="009911F9" w:rsidP="009911F9">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lastRenderedPageBreak/>
        <w:t>We see that most words are getting tagged properly.</w:t>
      </w:r>
      <w:r w:rsidR="00C8036A">
        <w:rPr>
          <w:rFonts w:ascii="Georgia Pro" w:eastAsia="Georgia" w:hAnsi="Georgia Pro" w:cs="Georgia"/>
          <w:color w:val="292929"/>
          <w:sz w:val="28"/>
          <w:szCs w:val="28"/>
          <w:highlight w:val="white"/>
        </w:rPr>
        <w:t xml:space="preserve"> Next, we’ll look at POS tagging with RNN.</w:t>
      </w:r>
    </w:p>
    <w:p w14:paraId="59BAB565" w14:textId="6ACDC758" w:rsidR="00C8036A" w:rsidRDefault="00C8036A" w:rsidP="009911F9">
      <w:pPr>
        <w:spacing w:line="360" w:lineRule="auto"/>
        <w:jc w:val="both"/>
        <w:rPr>
          <w:rFonts w:ascii="Georgia Pro" w:eastAsia="Georgia" w:hAnsi="Georgia Pro" w:cs="Georgia"/>
          <w:color w:val="292929"/>
          <w:sz w:val="28"/>
          <w:szCs w:val="28"/>
          <w:highlight w:val="white"/>
        </w:rPr>
      </w:pPr>
    </w:p>
    <w:p w14:paraId="04201C41" w14:textId="77777777" w:rsidR="00C8036A" w:rsidRDefault="00C8036A" w:rsidP="009911F9">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Before we go to RNN, we need to preprocess the treebank corpus as follows:</w:t>
      </w:r>
    </w:p>
    <w:p w14:paraId="1DB50357" w14:textId="4C125878" w:rsidR="009911F9" w:rsidRDefault="004540F7" w:rsidP="00703962">
      <w:pPr>
        <w:spacing w:line="360" w:lineRule="auto"/>
        <w:jc w:val="center"/>
        <w:rPr>
          <w:rFonts w:ascii="Georgia Pro" w:eastAsia="Georgia" w:hAnsi="Georgia Pro" w:cs="Georgia"/>
          <w:color w:val="292929"/>
          <w:sz w:val="28"/>
          <w:szCs w:val="28"/>
          <w:highlight w:val="white"/>
        </w:rPr>
      </w:pPr>
      <w:r w:rsidRPr="004540F7">
        <w:rPr>
          <w:rFonts w:ascii="Georgia Pro" w:eastAsia="Georgia" w:hAnsi="Georgia Pro" w:cs="Georgia"/>
          <w:noProof/>
          <w:color w:val="292929"/>
          <w:sz w:val="28"/>
          <w:szCs w:val="28"/>
        </w:rPr>
        <w:drawing>
          <wp:inline distT="0" distB="0" distL="0" distR="0" wp14:anchorId="74DCDAAD" wp14:editId="393F4A4E">
            <wp:extent cx="5214237" cy="3256670"/>
            <wp:effectExtent l="0" t="0" r="5715"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20834" cy="3260790"/>
                    </a:xfrm>
                    <a:prstGeom prst="rect">
                      <a:avLst/>
                    </a:prstGeom>
                  </pic:spPr>
                </pic:pic>
              </a:graphicData>
            </a:graphic>
          </wp:inline>
        </w:drawing>
      </w:r>
    </w:p>
    <w:p w14:paraId="783B61E5" w14:textId="14EDE541" w:rsidR="009911F9" w:rsidRDefault="004540F7" w:rsidP="00703962">
      <w:pPr>
        <w:spacing w:line="360" w:lineRule="auto"/>
        <w:jc w:val="center"/>
        <w:rPr>
          <w:rFonts w:ascii="Georgia Pro" w:eastAsia="Georgia" w:hAnsi="Georgia Pro" w:cs="Georgia"/>
          <w:color w:val="292929"/>
          <w:sz w:val="28"/>
          <w:szCs w:val="28"/>
          <w:highlight w:val="white"/>
        </w:rPr>
      </w:pPr>
      <w:r w:rsidRPr="004540F7">
        <w:rPr>
          <w:rFonts w:ascii="Georgia Pro" w:eastAsia="Georgia" w:hAnsi="Georgia Pro" w:cs="Georgia"/>
          <w:noProof/>
          <w:color w:val="292929"/>
          <w:sz w:val="28"/>
          <w:szCs w:val="28"/>
        </w:rPr>
        <w:drawing>
          <wp:inline distT="0" distB="0" distL="0" distR="0" wp14:anchorId="0580B114" wp14:editId="1BF5D003">
            <wp:extent cx="5233082" cy="956603"/>
            <wp:effectExtent l="0" t="0" r="571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88821" cy="966792"/>
                    </a:xfrm>
                    <a:prstGeom prst="rect">
                      <a:avLst/>
                    </a:prstGeom>
                  </pic:spPr>
                </pic:pic>
              </a:graphicData>
            </a:graphic>
          </wp:inline>
        </w:drawing>
      </w:r>
    </w:p>
    <w:p w14:paraId="3FD92F92" w14:textId="798468FE" w:rsidR="00C8036A" w:rsidRDefault="004540F7" w:rsidP="00703962">
      <w:pPr>
        <w:spacing w:line="360" w:lineRule="auto"/>
        <w:jc w:val="center"/>
        <w:rPr>
          <w:rFonts w:ascii="Georgia Pro" w:eastAsia="Georgia" w:hAnsi="Georgia Pro" w:cs="Georgia"/>
          <w:color w:val="292929"/>
          <w:sz w:val="28"/>
          <w:szCs w:val="28"/>
          <w:highlight w:val="white"/>
        </w:rPr>
      </w:pPr>
      <w:r w:rsidRPr="004540F7">
        <w:rPr>
          <w:rFonts w:ascii="Georgia Pro" w:eastAsia="Georgia" w:hAnsi="Georgia Pro" w:cs="Georgia"/>
          <w:noProof/>
          <w:color w:val="292929"/>
          <w:sz w:val="28"/>
          <w:szCs w:val="28"/>
        </w:rPr>
        <w:drawing>
          <wp:inline distT="0" distB="0" distL="0" distR="0" wp14:anchorId="67BCDDF2" wp14:editId="35CCF3A3">
            <wp:extent cx="5286538" cy="2201594"/>
            <wp:effectExtent l="0" t="0" r="9525"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322256" cy="2216469"/>
                    </a:xfrm>
                    <a:prstGeom prst="rect">
                      <a:avLst/>
                    </a:prstGeom>
                  </pic:spPr>
                </pic:pic>
              </a:graphicData>
            </a:graphic>
          </wp:inline>
        </w:drawing>
      </w:r>
    </w:p>
    <w:p w14:paraId="40865B5C" w14:textId="77777777" w:rsidR="00C8036A" w:rsidRDefault="00C8036A">
      <w:pPr>
        <w:rPr>
          <w:rFonts w:ascii="Georgia Pro" w:eastAsia="Georgia" w:hAnsi="Georgia Pro" w:cs="Georgia"/>
          <w:color w:val="292929"/>
          <w:sz w:val="28"/>
          <w:szCs w:val="28"/>
          <w:highlight w:val="white"/>
        </w:rPr>
      </w:pPr>
    </w:p>
    <w:p w14:paraId="27074CFF" w14:textId="3CDBA667" w:rsidR="00C8036A" w:rsidRDefault="004540F7" w:rsidP="00703962">
      <w:pPr>
        <w:spacing w:line="360" w:lineRule="auto"/>
        <w:jc w:val="center"/>
        <w:rPr>
          <w:rFonts w:ascii="Georgia Pro" w:eastAsia="Georgia" w:hAnsi="Georgia Pro" w:cs="Georgia"/>
          <w:color w:val="292929"/>
          <w:sz w:val="28"/>
          <w:szCs w:val="28"/>
          <w:highlight w:val="white"/>
        </w:rPr>
      </w:pPr>
      <w:r w:rsidRPr="004540F7">
        <w:rPr>
          <w:rFonts w:ascii="Georgia Pro" w:eastAsia="Georgia" w:hAnsi="Georgia Pro" w:cs="Georgia"/>
          <w:noProof/>
          <w:color w:val="292929"/>
          <w:sz w:val="28"/>
          <w:szCs w:val="28"/>
        </w:rPr>
        <w:lastRenderedPageBreak/>
        <w:drawing>
          <wp:inline distT="0" distB="0" distL="0" distR="0" wp14:anchorId="78740BB6" wp14:editId="053CBA70">
            <wp:extent cx="4790484" cy="1041009"/>
            <wp:effectExtent l="0" t="0" r="0"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825236" cy="1048561"/>
                    </a:xfrm>
                    <a:prstGeom prst="rect">
                      <a:avLst/>
                    </a:prstGeom>
                  </pic:spPr>
                </pic:pic>
              </a:graphicData>
            </a:graphic>
          </wp:inline>
        </w:drawing>
      </w:r>
      <w:r w:rsidRPr="004540F7">
        <w:rPr>
          <w:rFonts w:ascii="Georgia Pro" w:eastAsia="Georgia" w:hAnsi="Georgia Pro" w:cs="Georgia"/>
          <w:noProof/>
          <w:color w:val="292929"/>
          <w:sz w:val="28"/>
          <w:szCs w:val="28"/>
        </w:rPr>
        <w:drawing>
          <wp:inline distT="0" distB="0" distL="0" distR="0" wp14:anchorId="518B94A2" wp14:editId="0AD80121">
            <wp:extent cx="4818185" cy="1485093"/>
            <wp:effectExtent l="0" t="0" r="1905" b="127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855156" cy="1496489"/>
                    </a:xfrm>
                    <a:prstGeom prst="rect">
                      <a:avLst/>
                    </a:prstGeom>
                  </pic:spPr>
                </pic:pic>
              </a:graphicData>
            </a:graphic>
          </wp:inline>
        </w:drawing>
      </w:r>
    </w:p>
    <w:p w14:paraId="4BE72E92" w14:textId="4FFA4404" w:rsidR="00842C1E" w:rsidRDefault="00842C1E" w:rsidP="00DD353B">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 xml:space="preserve">This will give us the X and Y variables in terms of integers that can be used in the RNN model. </w:t>
      </w:r>
    </w:p>
    <w:p w14:paraId="4F102737" w14:textId="77777777" w:rsidR="00DD353B" w:rsidRDefault="00DD353B" w:rsidP="00DD353B">
      <w:pPr>
        <w:spacing w:line="360" w:lineRule="auto"/>
        <w:rPr>
          <w:rFonts w:ascii="Georgia Pro" w:eastAsia="Georgia" w:hAnsi="Georgia Pro" w:cs="Georgia"/>
          <w:color w:val="292929"/>
          <w:sz w:val="28"/>
          <w:szCs w:val="28"/>
          <w:highlight w:val="white"/>
        </w:rPr>
      </w:pPr>
    </w:p>
    <w:p w14:paraId="3A679E1D" w14:textId="39BD5A0C" w:rsidR="00842C1E" w:rsidRDefault="00842C1E" w:rsidP="00DD353B">
      <w:pPr>
        <w:spacing w:line="360" w:lineRule="auto"/>
        <w:rPr>
          <w:rFonts w:ascii="Georgia Pro" w:eastAsia="Georgia" w:hAnsi="Georgia Pro" w:cs="Georgia"/>
          <w:color w:val="292929"/>
          <w:sz w:val="28"/>
          <w:szCs w:val="28"/>
          <w:highlight w:val="white"/>
        </w:rPr>
      </w:pPr>
      <w:r w:rsidRPr="00842C1E">
        <w:rPr>
          <w:rFonts w:ascii="Georgia Pro" w:eastAsia="Georgia" w:hAnsi="Georgia Pro" w:cs="Georgia"/>
          <w:color w:val="292929"/>
          <w:sz w:val="28"/>
          <w:szCs w:val="28"/>
          <w:highlight w:val="white"/>
        </w:rPr>
        <w:t>Next, we use word2vec model for further word embeddings</w:t>
      </w:r>
      <w:r>
        <w:rPr>
          <w:rFonts w:ascii="Georgia Pro" w:eastAsia="Georgia" w:hAnsi="Georgia Pro" w:cs="Georgia"/>
          <w:color w:val="292929"/>
          <w:sz w:val="28"/>
          <w:szCs w:val="28"/>
          <w:highlight w:val="white"/>
        </w:rPr>
        <w:t xml:space="preserve">, </w:t>
      </w:r>
      <w:r w:rsidRPr="00842C1E">
        <w:rPr>
          <w:rFonts w:ascii="Georgia Pro" w:eastAsia="Georgia" w:hAnsi="Georgia Pro" w:cs="Georgia"/>
          <w:color w:val="292929"/>
          <w:sz w:val="28"/>
          <w:szCs w:val="28"/>
          <w:highlight w:val="white"/>
        </w:rPr>
        <w:t>Currently, each word and the tags are encoded as integers. A more sophisticated technique is used to represent the input words (X) as word embeddings.</w:t>
      </w:r>
      <w:r>
        <w:rPr>
          <w:rFonts w:ascii="Georgia Pro" w:eastAsia="Georgia" w:hAnsi="Georgia Pro" w:cs="Georgia"/>
          <w:color w:val="292929"/>
          <w:sz w:val="28"/>
          <w:szCs w:val="28"/>
          <w:highlight w:val="white"/>
        </w:rPr>
        <w:t xml:space="preserve"> </w:t>
      </w:r>
      <w:r w:rsidRPr="00842C1E">
        <w:rPr>
          <w:rFonts w:ascii="Georgia Pro" w:eastAsia="Georgia" w:hAnsi="Georgia Pro" w:cs="Georgia"/>
          <w:color w:val="292929"/>
          <w:sz w:val="28"/>
          <w:szCs w:val="28"/>
          <w:highlight w:val="white"/>
        </w:rPr>
        <w:t>We use a pre-trained word2vec model.</w:t>
      </w:r>
    </w:p>
    <w:p w14:paraId="30345BDF" w14:textId="77777777" w:rsidR="00DD353B" w:rsidRPr="00842C1E" w:rsidRDefault="00DD353B" w:rsidP="00DD353B">
      <w:pPr>
        <w:spacing w:line="360" w:lineRule="auto"/>
        <w:rPr>
          <w:rFonts w:ascii="Georgia Pro" w:eastAsia="Georgia" w:hAnsi="Georgia Pro" w:cs="Georgia"/>
          <w:color w:val="292929"/>
          <w:sz w:val="28"/>
          <w:szCs w:val="28"/>
          <w:highlight w:val="white"/>
        </w:rPr>
      </w:pPr>
    </w:p>
    <w:p w14:paraId="3429960D" w14:textId="77777777" w:rsidR="00842C1E" w:rsidRPr="00842C1E" w:rsidRDefault="00842C1E" w:rsidP="00DD353B">
      <w:pPr>
        <w:spacing w:line="360" w:lineRule="auto"/>
        <w:rPr>
          <w:rFonts w:ascii="Georgia Pro" w:eastAsia="Georgia" w:hAnsi="Georgia Pro" w:cs="Georgia"/>
          <w:color w:val="292929"/>
          <w:sz w:val="28"/>
          <w:szCs w:val="28"/>
          <w:highlight w:val="white"/>
        </w:rPr>
      </w:pPr>
      <w:r w:rsidRPr="00842C1E">
        <w:rPr>
          <w:rFonts w:ascii="Georgia Pro" w:eastAsia="Georgia" w:hAnsi="Georgia Pro" w:cs="Georgia"/>
          <w:color w:val="292929"/>
          <w:sz w:val="28"/>
          <w:szCs w:val="28"/>
          <w:highlight w:val="white"/>
        </w:rPr>
        <w:t>But, to represent each tag in Y, one hot encoding is done, since there are only 12 different tags in the dataset.</w:t>
      </w:r>
    </w:p>
    <w:p w14:paraId="6FDBA9C4" w14:textId="51CBE2DA" w:rsidR="00842C1E" w:rsidRDefault="004540F7" w:rsidP="00D06F36">
      <w:pPr>
        <w:spacing w:line="360" w:lineRule="auto"/>
        <w:jc w:val="center"/>
        <w:rPr>
          <w:rFonts w:ascii="Georgia Pro" w:eastAsia="Georgia" w:hAnsi="Georgia Pro" w:cs="Georgia"/>
          <w:color w:val="292929"/>
          <w:sz w:val="28"/>
          <w:szCs w:val="28"/>
          <w:highlight w:val="white"/>
        </w:rPr>
      </w:pPr>
      <w:r w:rsidRPr="004540F7">
        <w:rPr>
          <w:rFonts w:ascii="Georgia Pro" w:eastAsia="Georgia" w:hAnsi="Georgia Pro" w:cs="Georgia"/>
          <w:noProof/>
          <w:color w:val="292929"/>
          <w:sz w:val="28"/>
          <w:szCs w:val="28"/>
        </w:rPr>
        <w:drawing>
          <wp:inline distT="0" distB="0" distL="0" distR="0" wp14:anchorId="15CA9BD1" wp14:editId="2DDDAE0B">
            <wp:extent cx="4974409" cy="212422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008371" cy="2138724"/>
                    </a:xfrm>
                    <a:prstGeom prst="rect">
                      <a:avLst/>
                    </a:prstGeom>
                  </pic:spPr>
                </pic:pic>
              </a:graphicData>
            </a:graphic>
          </wp:inline>
        </w:drawing>
      </w:r>
    </w:p>
    <w:p w14:paraId="5A6122A9" w14:textId="1D2ABDB4" w:rsidR="00842C1E" w:rsidRDefault="004540F7" w:rsidP="00D06F36">
      <w:pPr>
        <w:spacing w:line="360" w:lineRule="auto"/>
        <w:jc w:val="center"/>
        <w:rPr>
          <w:rFonts w:ascii="Georgia Pro" w:eastAsia="Georgia" w:hAnsi="Georgia Pro" w:cs="Georgia"/>
          <w:color w:val="292929"/>
          <w:sz w:val="28"/>
          <w:szCs w:val="28"/>
          <w:highlight w:val="white"/>
        </w:rPr>
      </w:pPr>
      <w:r w:rsidRPr="004540F7">
        <w:rPr>
          <w:rFonts w:ascii="Georgia Pro" w:eastAsia="Georgia" w:hAnsi="Georgia Pro" w:cs="Georgia"/>
          <w:noProof/>
          <w:color w:val="292929"/>
          <w:sz w:val="28"/>
          <w:szCs w:val="28"/>
        </w:rPr>
        <w:lastRenderedPageBreak/>
        <w:drawing>
          <wp:inline distT="0" distB="0" distL="0" distR="0" wp14:anchorId="2602F9CE" wp14:editId="138EFBDD">
            <wp:extent cx="5289452" cy="3648366"/>
            <wp:effectExtent l="0" t="0" r="698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302392" cy="3657291"/>
                    </a:xfrm>
                    <a:prstGeom prst="rect">
                      <a:avLst/>
                    </a:prstGeom>
                  </pic:spPr>
                </pic:pic>
              </a:graphicData>
            </a:graphic>
          </wp:inline>
        </w:drawing>
      </w:r>
    </w:p>
    <w:p w14:paraId="796C64B2" w14:textId="4B0565F6" w:rsidR="008919AB" w:rsidRDefault="004540F7" w:rsidP="00D06F36">
      <w:pPr>
        <w:spacing w:line="360" w:lineRule="auto"/>
        <w:jc w:val="center"/>
        <w:rPr>
          <w:rFonts w:ascii="Georgia Pro" w:eastAsia="Georgia" w:hAnsi="Georgia Pro" w:cs="Georgia"/>
          <w:color w:val="292929"/>
          <w:sz w:val="28"/>
          <w:szCs w:val="28"/>
          <w:highlight w:val="white"/>
        </w:rPr>
      </w:pPr>
      <w:r w:rsidRPr="004540F7">
        <w:rPr>
          <w:rFonts w:ascii="Georgia Pro" w:eastAsia="Georgia" w:hAnsi="Georgia Pro" w:cs="Georgia"/>
          <w:noProof/>
          <w:color w:val="292929"/>
          <w:sz w:val="28"/>
          <w:szCs w:val="28"/>
        </w:rPr>
        <w:drawing>
          <wp:inline distT="0" distB="0" distL="0" distR="0" wp14:anchorId="2098F5F5" wp14:editId="29256C07">
            <wp:extent cx="5409442" cy="288388"/>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638042" cy="300575"/>
                    </a:xfrm>
                    <a:prstGeom prst="rect">
                      <a:avLst/>
                    </a:prstGeom>
                  </pic:spPr>
                </pic:pic>
              </a:graphicData>
            </a:graphic>
          </wp:inline>
        </w:drawing>
      </w:r>
    </w:p>
    <w:p w14:paraId="0656A6EC" w14:textId="5FFDC459" w:rsidR="008919AB" w:rsidRDefault="008919AB" w:rsidP="009911F9">
      <w:p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Now, we need to split the X and Y arrays into train, test and validation sets.</w:t>
      </w:r>
    </w:p>
    <w:p w14:paraId="25627389" w14:textId="242FC49E" w:rsidR="008919AB" w:rsidRDefault="004540F7" w:rsidP="00DD353B">
      <w:pPr>
        <w:spacing w:line="360" w:lineRule="auto"/>
        <w:jc w:val="center"/>
        <w:rPr>
          <w:rFonts w:ascii="Georgia Pro" w:eastAsia="Georgia" w:hAnsi="Georgia Pro" w:cs="Georgia"/>
          <w:color w:val="292929"/>
          <w:sz w:val="28"/>
          <w:szCs w:val="28"/>
          <w:highlight w:val="white"/>
        </w:rPr>
      </w:pPr>
      <w:r w:rsidRPr="004540F7">
        <w:rPr>
          <w:rFonts w:ascii="Georgia Pro" w:eastAsia="Georgia" w:hAnsi="Georgia Pro" w:cs="Georgia"/>
          <w:noProof/>
          <w:color w:val="292929"/>
          <w:sz w:val="28"/>
          <w:szCs w:val="28"/>
        </w:rPr>
        <w:drawing>
          <wp:inline distT="0" distB="0" distL="0" distR="0" wp14:anchorId="579696F9" wp14:editId="68BFBC39">
            <wp:extent cx="5437561" cy="1174652"/>
            <wp:effectExtent l="0" t="0" r="0" b="698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531861" cy="1195023"/>
                    </a:xfrm>
                    <a:prstGeom prst="rect">
                      <a:avLst/>
                    </a:prstGeom>
                  </pic:spPr>
                </pic:pic>
              </a:graphicData>
            </a:graphic>
          </wp:inline>
        </w:drawing>
      </w:r>
    </w:p>
    <w:p w14:paraId="539CFAF8" w14:textId="6CE05E5F" w:rsidR="008919AB" w:rsidRDefault="004540F7" w:rsidP="00DD353B">
      <w:pPr>
        <w:spacing w:line="360" w:lineRule="auto"/>
        <w:jc w:val="center"/>
        <w:rPr>
          <w:rFonts w:ascii="Georgia Pro" w:eastAsia="Georgia" w:hAnsi="Georgia Pro" w:cs="Georgia"/>
          <w:color w:val="292929"/>
          <w:sz w:val="28"/>
          <w:szCs w:val="28"/>
          <w:highlight w:val="white"/>
        </w:rPr>
      </w:pPr>
      <w:r w:rsidRPr="004540F7">
        <w:rPr>
          <w:rFonts w:ascii="Georgia Pro" w:eastAsia="Georgia" w:hAnsi="Georgia Pro" w:cs="Georgia"/>
          <w:noProof/>
          <w:color w:val="292929"/>
          <w:sz w:val="28"/>
          <w:szCs w:val="28"/>
        </w:rPr>
        <w:drawing>
          <wp:inline distT="0" distB="0" distL="0" distR="0" wp14:anchorId="0FF40DF0" wp14:editId="0A51CC65">
            <wp:extent cx="5431393" cy="1273126"/>
            <wp:effectExtent l="0" t="0" r="0" b="381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566207" cy="1304727"/>
                    </a:xfrm>
                    <a:prstGeom prst="rect">
                      <a:avLst/>
                    </a:prstGeom>
                  </pic:spPr>
                </pic:pic>
              </a:graphicData>
            </a:graphic>
          </wp:inline>
        </w:drawing>
      </w:r>
    </w:p>
    <w:p w14:paraId="769144AA" w14:textId="1EA4D4D0" w:rsidR="00B75AB5" w:rsidRDefault="00B75AB5" w:rsidP="00DD353B">
      <w:pPr>
        <w:spacing w:line="360" w:lineRule="auto"/>
        <w:jc w:val="center"/>
        <w:rPr>
          <w:rFonts w:ascii="Georgia Pro" w:eastAsia="Georgia" w:hAnsi="Georgia Pro" w:cs="Georgia"/>
          <w:color w:val="292929"/>
          <w:sz w:val="28"/>
          <w:szCs w:val="28"/>
          <w:highlight w:val="white"/>
        </w:rPr>
      </w:pPr>
    </w:p>
    <w:p w14:paraId="3484FDF0" w14:textId="6767F396" w:rsidR="0039284A" w:rsidRDefault="0039284A" w:rsidP="00DD353B">
      <w:pPr>
        <w:spacing w:line="360" w:lineRule="auto"/>
        <w:jc w:val="center"/>
        <w:rPr>
          <w:rFonts w:ascii="Georgia Pro" w:eastAsia="Georgia" w:hAnsi="Georgia Pro" w:cs="Georgia"/>
          <w:color w:val="292929"/>
          <w:sz w:val="28"/>
          <w:szCs w:val="28"/>
          <w:highlight w:val="white"/>
        </w:rPr>
      </w:pPr>
    </w:p>
    <w:p w14:paraId="19F8B555" w14:textId="77777777" w:rsidR="0039284A" w:rsidRDefault="0039284A" w:rsidP="00DD353B">
      <w:pPr>
        <w:spacing w:line="360" w:lineRule="auto"/>
        <w:jc w:val="center"/>
        <w:rPr>
          <w:rFonts w:ascii="Georgia Pro" w:eastAsia="Georgia" w:hAnsi="Georgia Pro" w:cs="Georgia"/>
          <w:color w:val="292929"/>
          <w:sz w:val="28"/>
          <w:szCs w:val="28"/>
          <w:highlight w:val="white"/>
        </w:rPr>
      </w:pPr>
    </w:p>
    <w:p w14:paraId="54C15249" w14:textId="63B547DC" w:rsidR="008919AB" w:rsidRPr="00B75AB5" w:rsidRDefault="008919AB" w:rsidP="009911F9">
      <w:pPr>
        <w:spacing w:line="360" w:lineRule="auto"/>
        <w:jc w:val="both"/>
        <w:rPr>
          <w:rFonts w:ascii="Georgia Pro" w:eastAsia="Georgia" w:hAnsi="Georgia Pro" w:cs="Georgia"/>
          <w:b/>
          <w:bCs/>
          <w:color w:val="292929"/>
          <w:sz w:val="28"/>
          <w:szCs w:val="28"/>
          <w:highlight w:val="white"/>
        </w:rPr>
      </w:pPr>
      <w:r w:rsidRPr="00B75AB5">
        <w:rPr>
          <w:rFonts w:ascii="Georgia Pro" w:eastAsia="Georgia" w:hAnsi="Georgia Pro" w:cs="Georgia"/>
          <w:b/>
          <w:bCs/>
          <w:color w:val="292929"/>
          <w:sz w:val="28"/>
          <w:szCs w:val="28"/>
          <w:highlight w:val="white"/>
        </w:rPr>
        <w:lastRenderedPageBreak/>
        <w:t>RNN Model 1 (Vanilla RNN):</w:t>
      </w:r>
    </w:p>
    <w:p w14:paraId="1691C2B1" w14:textId="3C62E250" w:rsidR="008919AB" w:rsidRDefault="004540F7" w:rsidP="00DD353B">
      <w:pPr>
        <w:spacing w:line="360" w:lineRule="auto"/>
        <w:jc w:val="center"/>
        <w:rPr>
          <w:rFonts w:ascii="Georgia Pro" w:eastAsia="Georgia" w:hAnsi="Georgia Pro" w:cs="Georgia"/>
          <w:color w:val="292929"/>
          <w:sz w:val="28"/>
          <w:szCs w:val="28"/>
          <w:highlight w:val="white"/>
        </w:rPr>
      </w:pPr>
      <w:r w:rsidRPr="004540F7">
        <w:rPr>
          <w:rFonts w:ascii="Georgia Pro" w:eastAsia="Georgia" w:hAnsi="Georgia Pro" w:cs="Georgia"/>
          <w:noProof/>
          <w:color w:val="292929"/>
          <w:sz w:val="28"/>
          <w:szCs w:val="28"/>
        </w:rPr>
        <w:drawing>
          <wp:inline distT="0" distB="0" distL="0" distR="0" wp14:anchorId="1968C94E" wp14:editId="0C588E97">
            <wp:extent cx="5085471" cy="5301170"/>
            <wp:effectExtent l="0" t="0" r="127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112569" cy="5329417"/>
                    </a:xfrm>
                    <a:prstGeom prst="rect">
                      <a:avLst/>
                    </a:prstGeom>
                  </pic:spPr>
                </pic:pic>
              </a:graphicData>
            </a:graphic>
          </wp:inline>
        </w:drawing>
      </w:r>
    </w:p>
    <w:p w14:paraId="3890FE64" w14:textId="77777777" w:rsidR="0039284A" w:rsidRDefault="0039284A" w:rsidP="00DD353B">
      <w:pPr>
        <w:spacing w:line="360" w:lineRule="auto"/>
        <w:jc w:val="center"/>
        <w:rPr>
          <w:rFonts w:ascii="Georgia Pro" w:eastAsia="Georgia" w:hAnsi="Georgia Pro" w:cs="Georgia"/>
          <w:color w:val="292929"/>
          <w:sz w:val="28"/>
          <w:szCs w:val="28"/>
          <w:highlight w:val="white"/>
        </w:rPr>
      </w:pPr>
    </w:p>
    <w:p w14:paraId="278A5520" w14:textId="2D7C0850" w:rsidR="008919AB" w:rsidRDefault="008919AB" w:rsidP="008919AB">
      <w:pPr>
        <w:rPr>
          <w:bCs/>
          <w:sz w:val="28"/>
          <w:szCs w:val="28"/>
        </w:rPr>
      </w:pPr>
      <w:r w:rsidRPr="00B75AB5">
        <w:rPr>
          <w:rFonts w:ascii="Georgia Pro" w:hAnsi="Georgia Pro"/>
          <w:bCs/>
          <w:sz w:val="28"/>
          <w:szCs w:val="28"/>
        </w:rPr>
        <w:t>Parameters in the embedding layer</w:t>
      </w:r>
      <w:r w:rsidRPr="00B75AB5">
        <w:rPr>
          <w:bCs/>
          <w:sz w:val="28"/>
          <w:szCs w:val="28"/>
        </w:rPr>
        <w:t>:</w:t>
      </w:r>
    </w:p>
    <w:p w14:paraId="0A57B191" w14:textId="77777777" w:rsidR="0039284A" w:rsidRPr="00B75AB5" w:rsidRDefault="0039284A" w:rsidP="008919AB">
      <w:pPr>
        <w:rPr>
          <w:bCs/>
          <w:sz w:val="28"/>
          <w:szCs w:val="28"/>
        </w:rPr>
      </w:pPr>
    </w:p>
    <w:p w14:paraId="00F07682" w14:textId="4FAD54D4" w:rsidR="008919AB" w:rsidRPr="008919AB" w:rsidRDefault="008919AB" w:rsidP="0039284A">
      <w:pPr>
        <w:pStyle w:val="ListParagraph"/>
        <w:numPr>
          <w:ilvl w:val="0"/>
          <w:numId w:val="21"/>
        </w:numPr>
        <w:spacing w:line="285" w:lineRule="atLeast"/>
        <w:jc w:val="both"/>
        <w:rPr>
          <w:rFonts w:ascii="Georgia Pro" w:eastAsia="Georgia" w:hAnsi="Georgia Pro" w:cs="Georgia"/>
          <w:color w:val="292929"/>
          <w:sz w:val="28"/>
          <w:szCs w:val="28"/>
          <w:highlight w:val="white"/>
        </w:rPr>
      </w:pPr>
      <w:r w:rsidRPr="008919AB">
        <w:rPr>
          <w:rFonts w:ascii="Georgia Pro" w:eastAsia="Georgia" w:hAnsi="Georgia Pro" w:cs="Georgia"/>
          <w:color w:val="292929"/>
          <w:sz w:val="28"/>
          <w:szCs w:val="28"/>
          <w:highlight w:val="white"/>
          <w:u w:val="single"/>
        </w:rPr>
        <w:t>Vocabulary size</w:t>
      </w:r>
      <w:r w:rsidRPr="008919AB">
        <w:rPr>
          <w:rFonts w:ascii="Georgia Pro" w:eastAsia="Georgia" w:hAnsi="Georgia Pro" w:cs="Georgia"/>
          <w:color w:val="292929"/>
          <w:sz w:val="28"/>
          <w:szCs w:val="28"/>
          <w:highlight w:val="white"/>
        </w:rPr>
        <w:t>: Number of unique words in data</w:t>
      </w:r>
    </w:p>
    <w:p w14:paraId="23FF1073" w14:textId="479C39A2" w:rsidR="008919AB" w:rsidRPr="008919AB" w:rsidRDefault="008919AB" w:rsidP="0039284A">
      <w:pPr>
        <w:pStyle w:val="ListParagraph"/>
        <w:numPr>
          <w:ilvl w:val="0"/>
          <w:numId w:val="21"/>
        </w:numPr>
        <w:spacing w:line="285" w:lineRule="atLeast"/>
        <w:jc w:val="both"/>
        <w:rPr>
          <w:rFonts w:ascii="Georgia Pro" w:eastAsia="Georgia" w:hAnsi="Georgia Pro" w:cs="Georgia"/>
          <w:color w:val="292929"/>
          <w:sz w:val="28"/>
          <w:szCs w:val="28"/>
          <w:highlight w:val="white"/>
        </w:rPr>
      </w:pPr>
      <w:r w:rsidRPr="008919AB">
        <w:rPr>
          <w:rFonts w:ascii="Georgia Pro" w:eastAsia="Georgia" w:hAnsi="Georgia Pro" w:cs="Georgia"/>
          <w:color w:val="292929"/>
          <w:sz w:val="28"/>
          <w:szCs w:val="28"/>
          <w:highlight w:val="white"/>
          <w:u w:val="single"/>
        </w:rPr>
        <w:t>Embedding size</w:t>
      </w:r>
      <w:r w:rsidRPr="008919AB">
        <w:rPr>
          <w:rFonts w:ascii="Georgia Pro" w:eastAsia="Georgia" w:hAnsi="Georgia Pro" w:cs="Georgia"/>
          <w:color w:val="292929"/>
          <w:sz w:val="28"/>
          <w:szCs w:val="28"/>
          <w:highlight w:val="white"/>
        </w:rPr>
        <w:t>: Length of vector with which each word is represented</w:t>
      </w:r>
    </w:p>
    <w:p w14:paraId="0B26E09A" w14:textId="4F5BD5EA" w:rsidR="008919AB" w:rsidRPr="008919AB" w:rsidRDefault="008919AB" w:rsidP="0039284A">
      <w:pPr>
        <w:pStyle w:val="ListParagraph"/>
        <w:numPr>
          <w:ilvl w:val="0"/>
          <w:numId w:val="21"/>
        </w:numPr>
        <w:spacing w:line="285" w:lineRule="atLeast"/>
        <w:jc w:val="both"/>
        <w:rPr>
          <w:rFonts w:ascii="Georgia Pro" w:eastAsia="Georgia" w:hAnsi="Georgia Pro" w:cs="Georgia"/>
          <w:color w:val="292929"/>
          <w:sz w:val="28"/>
          <w:szCs w:val="28"/>
          <w:highlight w:val="white"/>
        </w:rPr>
      </w:pPr>
      <w:r w:rsidRPr="008919AB">
        <w:rPr>
          <w:rFonts w:ascii="Georgia Pro" w:eastAsia="Georgia" w:hAnsi="Georgia Pro" w:cs="Georgia"/>
          <w:color w:val="292929"/>
          <w:sz w:val="28"/>
          <w:szCs w:val="28"/>
          <w:highlight w:val="white"/>
          <w:u w:val="single"/>
        </w:rPr>
        <w:t>Input length</w:t>
      </w:r>
      <w:r w:rsidRPr="008919AB">
        <w:rPr>
          <w:rFonts w:ascii="Georgia Pro" w:eastAsia="Georgia" w:hAnsi="Georgia Pro" w:cs="Georgia"/>
          <w:color w:val="292929"/>
          <w:sz w:val="28"/>
          <w:szCs w:val="28"/>
          <w:highlight w:val="white"/>
        </w:rPr>
        <w:t>: Length of input sequence</w:t>
      </w:r>
    </w:p>
    <w:p w14:paraId="6D83243C" w14:textId="112A5896" w:rsidR="008919AB" w:rsidRDefault="008919AB" w:rsidP="0039284A">
      <w:pPr>
        <w:pStyle w:val="ListParagraph"/>
        <w:numPr>
          <w:ilvl w:val="0"/>
          <w:numId w:val="21"/>
        </w:numPr>
        <w:spacing w:after="160" w:line="285" w:lineRule="atLeast"/>
        <w:jc w:val="both"/>
        <w:rPr>
          <w:rFonts w:ascii="Georgia Pro" w:eastAsia="Georgia" w:hAnsi="Georgia Pro" w:cs="Georgia"/>
          <w:color w:val="292929"/>
          <w:sz w:val="28"/>
          <w:szCs w:val="28"/>
          <w:highlight w:val="white"/>
        </w:rPr>
      </w:pPr>
      <w:r w:rsidRPr="008919AB">
        <w:rPr>
          <w:rFonts w:ascii="Georgia Pro" w:eastAsia="Georgia" w:hAnsi="Georgia Pro" w:cs="Georgia"/>
          <w:color w:val="292929"/>
          <w:sz w:val="28"/>
          <w:szCs w:val="28"/>
          <w:highlight w:val="white"/>
          <w:u w:val="single"/>
        </w:rPr>
        <w:t>Trainable</w:t>
      </w:r>
      <w:r w:rsidRPr="008919AB">
        <w:rPr>
          <w:rFonts w:ascii="Georgia Pro" w:eastAsia="Georgia" w:hAnsi="Georgia Pro" w:cs="Georgia"/>
          <w:color w:val="292929"/>
          <w:sz w:val="28"/>
          <w:szCs w:val="28"/>
          <w:highlight w:val="white"/>
        </w:rPr>
        <w:t>: False - Do not update/train the embeddings</w:t>
      </w:r>
    </w:p>
    <w:p w14:paraId="02821912" w14:textId="7FA144B8" w:rsidR="008919AB" w:rsidRDefault="008919AB" w:rsidP="008919AB">
      <w:pPr>
        <w:spacing w:after="160" w:line="285" w:lineRule="atLeast"/>
        <w:ind w:left="360"/>
        <w:rPr>
          <w:rFonts w:ascii="Georgia Pro" w:eastAsia="Georgia" w:hAnsi="Georgia Pro" w:cs="Georgia"/>
          <w:color w:val="292929"/>
          <w:sz w:val="28"/>
          <w:szCs w:val="28"/>
          <w:highlight w:val="white"/>
        </w:rPr>
      </w:pPr>
    </w:p>
    <w:p w14:paraId="68D6453F" w14:textId="7AC7C112" w:rsidR="008919AB" w:rsidRDefault="008919AB" w:rsidP="008919AB">
      <w:pPr>
        <w:spacing w:after="160" w:line="285" w:lineRule="atLeast"/>
        <w:ind w:left="360"/>
        <w:jc w:val="center"/>
        <w:rPr>
          <w:rFonts w:ascii="Georgia Pro" w:eastAsia="Georgia" w:hAnsi="Georgia Pro" w:cs="Georgia"/>
          <w:color w:val="292929"/>
          <w:sz w:val="28"/>
          <w:szCs w:val="28"/>
          <w:highlight w:val="white"/>
        </w:rPr>
      </w:pPr>
      <w:r>
        <w:rPr>
          <w:noProof/>
        </w:rPr>
        <w:lastRenderedPageBreak/>
        <w:drawing>
          <wp:inline distT="0" distB="0" distL="0" distR="0" wp14:anchorId="044EEE22" wp14:editId="3D51E541">
            <wp:extent cx="4116026" cy="1899138"/>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76"/>
                    <a:stretch>
                      <a:fillRect/>
                    </a:stretch>
                  </pic:blipFill>
                  <pic:spPr>
                    <a:xfrm>
                      <a:off x="0" y="0"/>
                      <a:ext cx="4173065" cy="1925456"/>
                    </a:xfrm>
                    <a:prstGeom prst="rect">
                      <a:avLst/>
                    </a:prstGeom>
                  </pic:spPr>
                </pic:pic>
              </a:graphicData>
            </a:graphic>
          </wp:inline>
        </w:drawing>
      </w:r>
    </w:p>
    <w:p w14:paraId="5C46BDFB" w14:textId="22F1EE45" w:rsidR="008919AB" w:rsidRDefault="008919AB" w:rsidP="005378DE">
      <w:pPr>
        <w:spacing w:after="160" w:line="285" w:lineRule="atLeast"/>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 xml:space="preserve">Then we train our </w:t>
      </w:r>
      <w:r w:rsidRPr="005378DE">
        <w:rPr>
          <w:rFonts w:ascii="Georgia Pro" w:eastAsia="Georgia" w:hAnsi="Georgia Pro" w:cs="Georgia"/>
          <w:b/>
          <w:bCs/>
          <w:color w:val="292929"/>
          <w:sz w:val="28"/>
          <w:szCs w:val="28"/>
          <w:highlight w:val="white"/>
        </w:rPr>
        <w:t xml:space="preserve">model </w:t>
      </w:r>
      <w:r w:rsidR="005378DE">
        <w:rPr>
          <w:rFonts w:ascii="Georgia Pro" w:eastAsia="Georgia" w:hAnsi="Georgia Pro" w:cs="Georgia"/>
          <w:b/>
          <w:bCs/>
          <w:color w:val="292929"/>
          <w:sz w:val="28"/>
          <w:szCs w:val="28"/>
          <w:highlight w:val="white"/>
        </w:rPr>
        <w:t>1</w:t>
      </w:r>
      <w:r>
        <w:rPr>
          <w:rFonts w:ascii="Georgia Pro" w:eastAsia="Georgia" w:hAnsi="Georgia Pro" w:cs="Georgia"/>
          <w:color w:val="292929"/>
          <w:sz w:val="28"/>
          <w:szCs w:val="28"/>
          <w:highlight w:val="white"/>
        </w:rPr>
        <w:t>,</w:t>
      </w:r>
    </w:p>
    <w:p w14:paraId="7A552F0C" w14:textId="66B95420" w:rsidR="008919AB" w:rsidRPr="008919AB" w:rsidRDefault="00844A26" w:rsidP="005378DE">
      <w:pPr>
        <w:spacing w:after="160" w:line="285" w:lineRule="atLeast"/>
        <w:rPr>
          <w:rFonts w:ascii="Georgia Pro" w:eastAsia="Georgia" w:hAnsi="Georgia Pro" w:cs="Georgia"/>
          <w:color w:val="292929"/>
          <w:sz w:val="28"/>
          <w:szCs w:val="28"/>
          <w:highlight w:val="white"/>
        </w:rPr>
      </w:pPr>
      <w:r w:rsidRPr="00844A26">
        <w:rPr>
          <w:rFonts w:ascii="Georgia Pro" w:eastAsia="Georgia" w:hAnsi="Georgia Pro" w:cs="Georgia"/>
          <w:noProof/>
          <w:color w:val="292929"/>
          <w:sz w:val="28"/>
          <w:szCs w:val="28"/>
        </w:rPr>
        <w:drawing>
          <wp:inline distT="0" distB="0" distL="0" distR="0" wp14:anchorId="6EDD3CA5" wp14:editId="2E563C19">
            <wp:extent cx="5943600" cy="3460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43600" cy="346075"/>
                    </a:xfrm>
                    <a:prstGeom prst="rect">
                      <a:avLst/>
                    </a:prstGeom>
                  </pic:spPr>
                </pic:pic>
              </a:graphicData>
            </a:graphic>
          </wp:inline>
        </w:drawing>
      </w:r>
    </w:p>
    <w:p w14:paraId="036B726B" w14:textId="2FBAD6AD" w:rsidR="008919AB" w:rsidRDefault="00844A26" w:rsidP="005378DE">
      <w:pPr>
        <w:spacing w:line="360" w:lineRule="auto"/>
        <w:rPr>
          <w:rFonts w:ascii="Georgia Pro" w:eastAsia="Georgia" w:hAnsi="Georgia Pro" w:cs="Georgia"/>
          <w:color w:val="292929"/>
          <w:sz w:val="28"/>
          <w:szCs w:val="28"/>
          <w:highlight w:val="white"/>
        </w:rPr>
      </w:pPr>
      <w:r w:rsidRPr="00844A26">
        <w:rPr>
          <w:rFonts w:ascii="Georgia Pro" w:eastAsia="Georgia" w:hAnsi="Georgia Pro" w:cs="Georgia"/>
          <w:noProof/>
          <w:color w:val="292929"/>
          <w:sz w:val="28"/>
          <w:szCs w:val="28"/>
        </w:rPr>
        <w:drawing>
          <wp:inline distT="0" distB="0" distL="0" distR="0" wp14:anchorId="2DCA7D92" wp14:editId="765D8654">
            <wp:extent cx="5943600" cy="471170"/>
            <wp:effectExtent l="0" t="0" r="0" b="508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3600" cy="471170"/>
                    </a:xfrm>
                    <a:prstGeom prst="rect">
                      <a:avLst/>
                    </a:prstGeom>
                  </pic:spPr>
                </pic:pic>
              </a:graphicData>
            </a:graphic>
          </wp:inline>
        </w:drawing>
      </w:r>
    </w:p>
    <w:p w14:paraId="0B58C2F2" w14:textId="23F150AB" w:rsidR="005378DE" w:rsidRDefault="005378DE" w:rsidP="005378DE">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he first RNN model gives us an accuracy of 94.62% with a training time of 94 seconds.</w:t>
      </w:r>
    </w:p>
    <w:p w14:paraId="43A8A77F" w14:textId="77777777" w:rsidR="0039284A" w:rsidRDefault="0039284A" w:rsidP="005378DE">
      <w:pPr>
        <w:spacing w:line="360" w:lineRule="auto"/>
        <w:jc w:val="both"/>
        <w:rPr>
          <w:rFonts w:ascii="Georgia Pro" w:eastAsia="Georgia" w:hAnsi="Georgia Pro" w:cs="Georgia"/>
          <w:b/>
          <w:bCs/>
          <w:color w:val="292929"/>
          <w:sz w:val="28"/>
          <w:szCs w:val="28"/>
          <w:highlight w:val="white"/>
        </w:rPr>
      </w:pPr>
    </w:p>
    <w:p w14:paraId="54BA5368" w14:textId="7323E8D8" w:rsidR="005378DE" w:rsidRPr="00CC1B8C" w:rsidRDefault="005378DE" w:rsidP="005378DE">
      <w:pPr>
        <w:spacing w:line="360" w:lineRule="auto"/>
        <w:jc w:val="both"/>
        <w:rPr>
          <w:rFonts w:ascii="Georgia Pro" w:eastAsia="Georgia" w:hAnsi="Georgia Pro" w:cs="Georgia"/>
          <w:b/>
          <w:bCs/>
          <w:color w:val="292929"/>
          <w:sz w:val="28"/>
          <w:szCs w:val="28"/>
          <w:highlight w:val="white"/>
        </w:rPr>
      </w:pPr>
      <w:r w:rsidRPr="00CC1B8C">
        <w:rPr>
          <w:rFonts w:ascii="Georgia Pro" w:eastAsia="Georgia" w:hAnsi="Georgia Pro" w:cs="Georgia"/>
          <w:b/>
          <w:bCs/>
          <w:color w:val="292929"/>
          <w:sz w:val="28"/>
          <w:szCs w:val="28"/>
          <w:highlight w:val="white"/>
        </w:rPr>
        <w:t>RNN Model 2 (RNN with trainable weights):</w:t>
      </w:r>
    </w:p>
    <w:p w14:paraId="35E74E63" w14:textId="3E869432" w:rsidR="005378DE" w:rsidRDefault="00844A26" w:rsidP="0039284A">
      <w:pPr>
        <w:spacing w:line="360" w:lineRule="auto"/>
        <w:jc w:val="center"/>
        <w:rPr>
          <w:rFonts w:ascii="Georgia Pro" w:eastAsia="Georgia" w:hAnsi="Georgia Pro" w:cs="Georgia"/>
          <w:color w:val="292929"/>
          <w:sz w:val="28"/>
          <w:szCs w:val="28"/>
          <w:highlight w:val="white"/>
        </w:rPr>
      </w:pPr>
      <w:r w:rsidRPr="00844A26">
        <w:rPr>
          <w:rFonts w:ascii="Georgia Pro" w:eastAsia="Georgia" w:hAnsi="Georgia Pro" w:cs="Georgia"/>
          <w:noProof/>
          <w:color w:val="292929"/>
          <w:sz w:val="28"/>
          <w:szCs w:val="28"/>
        </w:rPr>
        <w:drawing>
          <wp:inline distT="0" distB="0" distL="0" distR="0" wp14:anchorId="4BF02AFD" wp14:editId="25AF6565">
            <wp:extent cx="5260272" cy="3327009"/>
            <wp:effectExtent l="0" t="0" r="0" b="698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65742" cy="3330468"/>
                    </a:xfrm>
                    <a:prstGeom prst="rect">
                      <a:avLst/>
                    </a:prstGeom>
                  </pic:spPr>
                </pic:pic>
              </a:graphicData>
            </a:graphic>
          </wp:inline>
        </w:drawing>
      </w:r>
    </w:p>
    <w:p w14:paraId="56C1526F" w14:textId="200D6CE6" w:rsidR="005378DE" w:rsidRDefault="005378DE" w:rsidP="005378DE">
      <w:pPr>
        <w:spacing w:line="360" w:lineRule="auto"/>
        <w:jc w:val="center"/>
        <w:rPr>
          <w:rFonts w:ascii="Georgia Pro" w:eastAsia="Georgia" w:hAnsi="Georgia Pro" w:cs="Georgia"/>
          <w:color w:val="292929"/>
          <w:sz w:val="28"/>
          <w:szCs w:val="28"/>
          <w:highlight w:val="white"/>
        </w:rPr>
      </w:pPr>
      <w:r>
        <w:rPr>
          <w:noProof/>
        </w:rPr>
        <w:lastRenderedPageBreak/>
        <w:drawing>
          <wp:inline distT="0" distB="0" distL="0" distR="0" wp14:anchorId="0CBE156C" wp14:editId="57B55BEF">
            <wp:extent cx="3484023" cy="2006600"/>
            <wp:effectExtent l="19050" t="19050" r="21590" b="1270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80"/>
                    <a:stretch>
                      <a:fillRect/>
                    </a:stretch>
                  </pic:blipFill>
                  <pic:spPr>
                    <a:xfrm>
                      <a:off x="0" y="0"/>
                      <a:ext cx="3507719" cy="2020247"/>
                    </a:xfrm>
                    <a:prstGeom prst="rect">
                      <a:avLst/>
                    </a:prstGeom>
                    <a:ln>
                      <a:solidFill>
                        <a:schemeClr val="tx1"/>
                      </a:solidFill>
                    </a:ln>
                  </pic:spPr>
                </pic:pic>
              </a:graphicData>
            </a:graphic>
          </wp:inline>
        </w:drawing>
      </w:r>
    </w:p>
    <w:p w14:paraId="5EEA1A99" w14:textId="01A36EF8" w:rsidR="005378DE" w:rsidRDefault="005378DE" w:rsidP="005378DE">
      <w:pPr>
        <w:spacing w:after="160" w:line="285" w:lineRule="atLeast"/>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 xml:space="preserve">Then we train our </w:t>
      </w:r>
      <w:r w:rsidRPr="005378DE">
        <w:rPr>
          <w:rFonts w:ascii="Georgia Pro" w:eastAsia="Georgia" w:hAnsi="Georgia Pro" w:cs="Georgia"/>
          <w:b/>
          <w:bCs/>
          <w:color w:val="292929"/>
          <w:sz w:val="28"/>
          <w:szCs w:val="28"/>
          <w:highlight w:val="white"/>
        </w:rPr>
        <w:t>model 2</w:t>
      </w:r>
      <w:r>
        <w:rPr>
          <w:rFonts w:ascii="Georgia Pro" w:eastAsia="Georgia" w:hAnsi="Georgia Pro" w:cs="Georgia"/>
          <w:color w:val="292929"/>
          <w:sz w:val="28"/>
          <w:szCs w:val="28"/>
          <w:highlight w:val="white"/>
        </w:rPr>
        <w:t>,</w:t>
      </w:r>
    </w:p>
    <w:p w14:paraId="3E178753" w14:textId="3A42BD77" w:rsidR="005378DE" w:rsidRDefault="00844A26" w:rsidP="005378DE">
      <w:pPr>
        <w:spacing w:line="360" w:lineRule="auto"/>
        <w:rPr>
          <w:rFonts w:ascii="Georgia Pro" w:eastAsia="Georgia" w:hAnsi="Georgia Pro" w:cs="Georgia"/>
          <w:color w:val="292929"/>
          <w:sz w:val="28"/>
          <w:szCs w:val="28"/>
          <w:highlight w:val="white"/>
        </w:rPr>
      </w:pPr>
      <w:r w:rsidRPr="00844A26">
        <w:rPr>
          <w:rFonts w:ascii="Georgia Pro" w:eastAsia="Georgia" w:hAnsi="Georgia Pro" w:cs="Georgia"/>
          <w:noProof/>
          <w:color w:val="292929"/>
          <w:sz w:val="28"/>
          <w:szCs w:val="28"/>
        </w:rPr>
        <w:drawing>
          <wp:inline distT="0" distB="0" distL="0" distR="0" wp14:anchorId="2D6B5FB7" wp14:editId="44BC4308">
            <wp:extent cx="5943600" cy="354330"/>
            <wp:effectExtent l="0" t="0" r="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3600" cy="354330"/>
                    </a:xfrm>
                    <a:prstGeom prst="rect">
                      <a:avLst/>
                    </a:prstGeom>
                  </pic:spPr>
                </pic:pic>
              </a:graphicData>
            </a:graphic>
          </wp:inline>
        </w:drawing>
      </w:r>
    </w:p>
    <w:p w14:paraId="44B5B898" w14:textId="4252DA85" w:rsidR="005378DE" w:rsidRDefault="00844A26" w:rsidP="005378DE">
      <w:pPr>
        <w:spacing w:line="360" w:lineRule="auto"/>
        <w:rPr>
          <w:rFonts w:ascii="Georgia Pro" w:eastAsia="Georgia" w:hAnsi="Georgia Pro" w:cs="Georgia"/>
          <w:color w:val="292929"/>
          <w:sz w:val="28"/>
          <w:szCs w:val="28"/>
          <w:highlight w:val="white"/>
        </w:rPr>
      </w:pPr>
      <w:r w:rsidRPr="00844A26">
        <w:rPr>
          <w:rFonts w:ascii="Georgia Pro" w:eastAsia="Georgia" w:hAnsi="Georgia Pro" w:cs="Georgia"/>
          <w:noProof/>
          <w:color w:val="292929"/>
          <w:sz w:val="28"/>
          <w:szCs w:val="28"/>
        </w:rPr>
        <w:drawing>
          <wp:inline distT="0" distB="0" distL="0" distR="0" wp14:anchorId="7F960996" wp14:editId="0FD8EF5F">
            <wp:extent cx="5943600" cy="48323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3600" cy="483235"/>
                    </a:xfrm>
                    <a:prstGeom prst="rect">
                      <a:avLst/>
                    </a:prstGeom>
                  </pic:spPr>
                </pic:pic>
              </a:graphicData>
            </a:graphic>
          </wp:inline>
        </w:drawing>
      </w:r>
    </w:p>
    <w:p w14:paraId="09F8091F" w14:textId="3F4FD879" w:rsidR="005378DE" w:rsidRDefault="005378DE" w:rsidP="005378DE">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he second RNN model gives us an accuracy of 98.31% with a training time of 186 seconds.</w:t>
      </w:r>
    </w:p>
    <w:p w14:paraId="753073F1" w14:textId="77777777" w:rsidR="00DD353B" w:rsidRDefault="00DD353B" w:rsidP="005378DE">
      <w:pPr>
        <w:spacing w:line="360" w:lineRule="auto"/>
        <w:rPr>
          <w:rFonts w:ascii="Georgia Pro" w:eastAsia="Georgia" w:hAnsi="Georgia Pro" w:cs="Georgia"/>
          <w:color w:val="292929"/>
          <w:sz w:val="28"/>
          <w:szCs w:val="28"/>
          <w:highlight w:val="white"/>
        </w:rPr>
      </w:pPr>
    </w:p>
    <w:p w14:paraId="1D31325D" w14:textId="5BA4EB76" w:rsidR="005378DE" w:rsidRDefault="005378DE" w:rsidP="005378DE">
      <w:pPr>
        <w:spacing w:line="360" w:lineRule="auto"/>
        <w:rPr>
          <w:rFonts w:ascii="Georgia Pro" w:eastAsia="Georgia" w:hAnsi="Georgia Pro" w:cs="Georgia"/>
          <w:b/>
          <w:bCs/>
          <w:color w:val="292929"/>
          <w:sz w:val="28"/>
          <w:szCs w:val="28"/>
          <w:highlight w:val="white"/>
        </w:rPr>
      </w:pPr>
      <w:r w:rsidRPr="00CC1B8C">
        <w:rPr>
          <w:rFonts w:ascii="Georgia Pro" w:eastAsia="Georgia" w:hAnsi="Georgia Pro" w:cs="Georgia"/>
          <w:b/>
          <w:bCs/>
          <w:color w:val="292929"/>
          <w:sz w:val="28"/>
          <w:szCs w:val="28"/>
          <w:highlight w:val="white"/>
        </w:rPr>
        <w:t>RNN Model 3 (RNN with pre-trained weights):</w:t>
      </w:r>
    </w:p>
    <w:p w14:paraId="3DC2D793" w14:textId="54D1927B" w:rsidR="005378DE" w:rsidRDefault="00844A26" w:rsidP="0039284A">
      <w:pPr>
        <w:spacing w:line="360" w:lineRule="auto"/>
        <w:jc w:val="center"/>
        <w:rPr>
          <w:rFonts w:ascii="Georgia Pro" w:eastAsia="Georgia" w:hAnsi="Georgia Pro" w:cs="Georgia"/>
          <w:color w:val="292929"/>
          <w:sz w:val="28"/>
          <w:szCs w:val="28"/>
          <w:highlight w:val="white"/>
        </w:rPr>
      </w:pPr>
      <w:r w:rsidRPr="00844A26">
        <w:rPr>
          <w:rFonts w:ascii="Georgia Pro" w:eastAsia="Georgia" w:hAnsi="Georgia Pro" w:cs="Georgia"/>
          <w:noProof/>
          <w:color w:val="292929"/>
          <w:sz w:val="28"/>
          <w:szCs w:val="28"/>
        </w:rPr>
        <w:drawing>
          <wp:inline distT="0" distB="0" distL="0" distR="0" wp14:anchorId="3B0C9FB1" wp14:editId="540E0BC6">
            <wp:extent cx="5176911" cy="3434208"/>
            <wp:effectExtent l="0" t="0" r="508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b="8081"/>
                    <a:stretch/>
                  </pic:blipFill>
                  <pic:spPr bwMode="auto">
                    <a:xfrm>
                      <a:off x="0" y="0"/>
                      <a:ext cx="5207762" cy="3454674"/>
                    </a:xfrm>
                    <a:prstGeom prst="rect">
                      <a:avLst/>
                    </a:prstGeom>
                    <a:ln>
                      <a:noFill/>
                    </a:ln>
                    <a:extLst>
                      <a:ext uri="{53640926-AAD7-44D8-BBD7-CCE9431645EC}">
                        <a14:shadowObscured xmlns:a14="http://schemas.microsoft.com/office/drawing/2010/main"/>
                      </a:ext>
                    </a:extLst>
                  </pic:spPr>
                </pic:pic>
              </a:graphicData>
            </a:graphic>
          </wp:inline>
        </w:drawing>
      </w:r>
    </w:p>
    <w:p w14:paraId="6AFD39D0" w14:textId="59EDD532" w:rsidR="00F1658D" w:rsidRDefault="00F1658D" w:rsidP="00F1658D">
      <w:pPr>
        <w:spacing w:line="360" w:lineRule="auto"/>
        <w:jc w:val="center"/>
        <w:rPr>
          <w:rFonts w:ascii="Georgia Pro" w:eastAsia="Georgia" w:hAnsi="Georgia Pro" w:cs="Georgia"/>
          <w:color w:val="292929"/>
          <w:sz w:val="28"/>
          <w:szCs w:val="28"/>
          <w:highlight w:val="white"/>
        </w:rPr>
      </w:pPr>
      <w:r>
        <w:rPr>
          <w:noProof/>
        </w:rPr>
        <w:lastRenderedPageBreak/>
        <w:drawing>
          <wp:inline distT="0" distB="0" distL="0" distR="0" wp14:anchorId="3379B0A1" wp14:editId="5BFBFDC1">
            <wp:extent cx="3408144" cy="2039815"/>
            <wp:effectExtent l="0" t="0" r="190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84"/>
                    <a:stretch>
                      <a:fillRect/>
                    </a:stretch>
                  </pic:blipFill>
                  <pic:spPr>
                    <a:xfrm>
                      <a:off x="0" y="0"/>
                      <a:ext cx="3428919" cy="2052249"/>
                    </a:xfrm>
                    <a:prstGeom prst="rect">
                      <a:avLst/>
                    </a:prstGeom>
                  </pic:spPr>
                </pic:pic>
              </a:graphicData>
            </a:graphic>
          </wp:inline>
        </w:drawing>
      </w:r>
    </w:p>
    <w:p w14:paraId="7E1B394F" w14:textId="362F8AEC" w:rsidR="00F1658D" w:rsidRDefault="0039284A" w:rsidP="00F1658D">
      <w:pPr>
        <w:spacing w:after="160" w:line="285" w:lineRule="atLeast"/>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w:t>
      </w:r>
      <w:r w:rsidR="00F1658D">
        <w:rPr>
          <w:rFonts w:ascii="Georgia Pro" w:eastAsia="Georgia" w:hAnsi="Georgia Pro" w:cs="Georgia"/>
          <w:color w:val="292929"/>
          <w:sz w:val="28"/>
          <w:szCs w:val="28"/>
          <w:highlight w:val="white"/>
        </w:rPr>
        <w:t xml:space="preserve">hen we train our </w:t>
      </w:r>
      <w:r w:rsidR="00F1658D" w:rsidRPr="005378DE">
        <w:rPr>
          <w:rFonts w:ascii="Georgia Pro" w:eastAsia="Georgia" w:hAnsi="Georgia Pro" w:cs="Georgia"/>
          <w:b/>
          <w:bCs/>
          <w:color w:val="292929"/>
          <w:sz w:val="28"/>
          <w:szCs w:val="28"/>
          <w:highlight w:val="white"/>
        </w:rPr>
        <w:t xml:space="preserve">model </w:t>
      </w:r>
      <w:r w:rsidR="00F1658D">
        <w:rPr>
          <w:rFonts w:ascii="Georgia Pro" w:eastAsia="Georgia" w:hAnsi="Georgia Pro" w:cs="Georgia"/>
          <w:b/>
          <w:bCs/>
          <w:color w:val="292929"/>
          <w:sz w:val="28"/>
          <w:szCs w:val="28"/>
          <w:highlight w:val="white"/>
        </w:rPr>
        <w:t>3</w:t>
      </w:r>
      <w:r w:rsidR="00F1658D">
        <w:rPr>
          <w:rFonts w:ascii="Georgia Pro" w:eastAsia="Georgia" w:hAnsi="Georgia Pro" w:cs="Georgia"/>
          <w:color w:val="292929"/>
          <w:sz w:val="28"/>
          <w:szCs w:val="28"/>
          <w:highlight w:val="white"/>
        </w:rPr>
        <w:t>,</w:t>
      </w:r>
    </w:p>
    <w:p w14:paraId="1418B410" w14:textId="3589F12D" w:rsidR="00F1658D" w:rsidRDefault="00844A26" w:rsidP="00F1658D">
      <w:pPr>
        <w:spacing w:line="360" w:lineRule="auto"/>
        <w:jc w:val="center"/>
        <w:rPr>
          <w:rFonts w:ascii="Georgia Pro" w:eastAsia="Georgia" w:hAnsi="Georgia Pro" w:cs="Georgia"/>
          <w:color w:val="292929"/>
          <w:sz w:val="28"/>
          <w:szCs w:val="28"/>
          <w:highlight w:val="white"/>
        </w:rPr>
      </w:pPr>
      <w:r w:rsidRPr="00844A26">
        <w:rPr>
          <w:rFonts w:ascii="Georgia Pro" w:eastAsia="Georgia" w:hAnsi="Georgia Pro" w:cs="Georgia"/>
          <w:noProof/>
          <w:color w:val="292929"/>
          <w:sz w:val="28"/>
          <w:szCs w:val="28"/>
        </w:rPr>
        <w:drawing>
          <wp:inline distT="0" distB="0" distL="0" distR="0" wp14:anchorId="07F626FD" wp14:editId="7F8F52AB">
            <wp:extent cx="5943600" cy="34671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943600" cy="346710"/>
                    </a:xfrm>
                    <a:prstGeom prst="rect">
                      <a:avLst/>
                    </a:prstGeom>
                  </pic:spPr>
                </pic:pic>
              </a:graphicData>
            </a:graphic>
          </wp:inline>
        </w:drawing>
      </w:r>
    </w:p>
    <w:p w14:paraId="037790ED" w14:textId="599BD902" w:rsidR="00F1658D" w:rsidRDefault="00844A26" w:rsidP="00F1658D">
      <w:pPr>
        <w:spacing w:line="360" w:lineRule="auto"/>
        <w:jc w:val="center"/>
        <w:rPr>
          <w:rFonts w:ascii="Georgia Pro" w:eastAsia="Georgia" w:hAnsi="Georgia Pro" w:cs="Georgia"/>
          <w:color w:val="292929"/>
          <w:sz w:val="28"/>
          <w:szCs w:val="28"/>
          <w:highlight w:val="white"/>
        </w:rPr>
      </w:pPr>
      <w:r w:rsidRPr="00844A26">
        <w:rPr>
          <w:rFonts w:ascii="Georgia Pro" w:eastAsia="Georgia" w:hAnsi="Georgia Pro" w:cs="Georgia"/>
          <w:noProof/>
          <w:color w:val="292929"/>
          <w:sz w:val="28"/>
          <w:szCs w:val="28"/>
        </w:rPr>
        <w:drawing>
          <wp:inline distT="0" distB="0" distL="0" distR="0" wp14:anchorId="4AE0FB0A" wp14:editId="6B73237E">
            <wp:extent cx="5943600" cy="47815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943600" cy="478155"/>
                    </a:xfrm>
                    <a:prstGeom prst="rect">
                      <a:avLst/>
                    </a:prstGeom>
                  </pic:spPr>
                </pic:pic>
              </a:graphicData>
            </a:graphic>
          </wp:inline>
        </w:drawing>
      </w:r>
    </w:p>
    <w:p w14:paraId="417DFB44" w14:textId="21BD138B" w:rsidR="00F1658D" w:rsidRDefault="00F1658D" w:rsidP="00F1658D">
      <w:pPr>
        <w:spacing w:line="360" w:lineRule="auto"/>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The third RNN model gives us an accuracy of 98.87% with a training time of 192 seconds.</w:t>
      </w:r>
    </w:p>
    <w:p w14:paraId="637079A0" w14:textId="77777777" w:rsidR="00386BEF" w:rsidRDefault="00386BEF" w:rsidP="00F1658D">
      <w:pPr>
        <w:spacing w:line="360" w:lineRule="auto"/>
        <w:jc w:val="center"/>
        <w:rPr>
          <w:rFonts w:ascii="Georgia Pro" w:eastAsia="Georgia" w:hAnsi="Georgia Pro" w:cs="Georgia"/>
          <w:color w:val="292929"/>
          <w:sz w:val="28"/>
          <w:szCs w:val="28"/>
          <w:highlight w:val="white"/>
        </w:rPr>
      </w:pPr>
    </w:p>
    <w:p w14:paraId="40CC5DC4" w14:textId="255E2EEF" w:rsidR="00CC1B8C" w:rsidRPr="00CC1B8C" w:rsidRDefault="00CC1B8C" w:rsidP="00CC1B8C">
      <w:pPr>
        <w:spacing w:line="360" w:lineRule="auto"/>
        <w:jc w:val="both"/>
        <w:rPr>
          <w:rFonts w:ascii="Georgia Pro" w:eastAsia="Georgia" w:hAnsi="Georgia Pro" w:cs="Georgia"/>
          <w:b/>
          <w:bCs/>
          <w:color w:val="292929"/>
          <w:sz w:val="28"/>
          <w:szCs w:val="28"/>
          <w:highlight w:val="white"/>
        </w:rPr>
      </w:pPr>
      <w:r>
        <w:rPr>
          <w:rFonts w:ascii="Georgia Pro" w:eastAsia="Georgia" w:hAnsi="Georgia Pro" w:cs="Georgia"/>
          <w:b/>
          <w:bCs/>
          <w:color w:val="292929"/>
          <w:sz w:val="28"/>
          <w:szCs w:val="28"/>
          <w:highlight w:val="white"/>
        </w:rPr>
        <w:t>Training using CRF:</w:t>
      </w:r>
    </w:p>
    <w:p w14:paraId="0CAA24A1" w14:textId="77777777" w:rsidR="00AC4EBD" w:rsidRDefault="00AC4EBD" w:rsidP="00AC4EBD">
      <w:pPr>
        <w:spacing w:line="360" w:lineRule="auto"/>
        <w:jc w:val="both"/>
        <w:rPr>
          <w:rFonts w:ascii="Georgia Pro" w:eastAsia="Bookman Old Style" w:hAnsi="Georgia Pro" w:cs="Bookman Old Style"/>
          <w:sz w:val="28"/>
          <w:szCs w:val="28"/>
          <w:lang w:val="en-IN"/>
        </w:rPr>
      </w:pPr>
      <w:r>
        <w:rPr>
          <w:noProof/>
        </w:rPr>
        <w:drawing>
          <wp:inline distT="0" distB="0" distL="0" distR="0" wp14:anchorId="286A3C86" wp14:editId="0EA0A099">
            <wp:extent cx="5943600" cy="3350260"/>
            <wp:effectExtent l="0" t="0" r="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43600" cy="3350260"/>
                    </a:xfrm>
                    <a:prstGeom prst="rect">
                      <a:avLst/>
                    </a:prstGeom>
                  </pic:spPr>
                </pic:pic>
              </a:graphicData>
            </a:graphic>
          </wp:inline>
        </w:drawing>
      </w:r>
    </w:p>
    <w:p w14:paraId="764BFC44" w14:textId="77777777" w:rsidR="00AC4EBD" w:rsidRDefault="00AC4EBD" w:rsidP="00AC4EBD">
      <w:pPr>
        <w:spacing w:line="360" w:lineRule="auto"/>
        <w:jc w:val="both"/>
        <w:rPr>
          <w:rFonts w:ascii="Georgia Pro" w:eastAsia="Bookman Old Style" w:hAnsi="Georgia Pro" w:cs="Bookman Old Style"/>
          <w:sz w:val="28"/>
          <w:szCs w:val="28"/>
          <w:lang w:val="en-IN"/>
        </w:rPr>
      </w:pPr>
      <w:r>
        <w:rPr>
          <w:noProof/>
        </w:rPr>
        <w:lastRenderedPageBreak/>
        <w:drawing>
          <wp:inline distT="0" distB="0" distL="0" distR="0" wp14:anchorId="433DBEBC" wp14:editId="32CB1222">
            <wp:extent cx="5943600" cy="276860"/>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943600" cy="276860"/>
                    </a:xfrm>
                    <a:prstGeom prst="rect">
                      <a:avLst/>
                    </a:prstGeom>
                  </pic:spPr>
                </pic:pic>
              </a:graphicData>
            </a:graphic>
          </wp:inline>
        </w:drawing>
      </w:r>
    </w:p>
    <w:p w14:paraId="62822140" w14:textId="325AF1E0" w:rsidR="00AC4EBD" w:rsidRPr="000D554A" w:rsidRDefault="00AC4EBD" w:rsidP="0039284A">
      <w:pPr>
        <w:spacing w:line="360" w:lineRule="auto"/>
        <w:jc w:val="center"/>
        <w:rPr>
          <w:rFonts w:ascii="Georgia Pro" w:eastAsia="Bookman Old Style" w:hAnsi="Georgia Pro" w:cs="Bookman Old Style"/>
          <w:sz w:val="28"/>
          <w:szCs w:val="28"/>
          <w:lang w:val="en-IN"/>
        </w:rPr>
      </w:pPr>
      <w:r>
        <w:rPr>
          <w:noProof/>
        </w:rPr>
        <w:drawing>
          <wp:inline distT="0" distB="0" distL="0" distR="0" wp14:anchorId="3383620B" wp14:editId="4222210E">
            <wp:extent cx="4705643" cy="4551805"/>
            <wp:effectExtent l="0" t="0" r="0" b="127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711700" cy="4557664"/>
                    </a:xfrm>
                    <a:prstGeom prst="rect">
                      <a:avLst/>
                    </a:prstGeom>
                  </pic:spPr>
                </pic:pic>
              </a:graphicData>
            </a:graphic>
          </wp:inline>
        </w:drawing>
      </w:r>
    </w:p>
    <w:p w14:paraId="0027F74E" w14:textId="77777777" w:rsidR="0039284A" w:rsidRDefault="00AC4EBD" w:rsidP="0039284A">
      <w:pPr>
        <w:spacing w:line="360" w:lineRule="auto"/>
        <w:jc w:val="center"/>
        <w:rPr>
          <w:rFonts w:ascii="Georgia Pro" w:eastAsia="Bookman Old Style" w:hAnsi="Georgia Pro" w:cs="Bookman Old Style"/>
          <w:sz w:val="28"/>
          <w:szCs w:val="28"/>
        </w:rPr>
      </w:pPr>
      <w:r>
        <w:rPr>
          <w:noProof/>
        </w:rPr>
        <w:drawing>
          <wp:inline distT="0" distB="0" distL="0" distR="0" wp14:anchorId="2251E082" wp14:editId="28E6157C">
            <wp:extent cx="4710988" cy="2166424"/>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752874" cy="2185686"/>
                    </a:xfrm>
                    <a:prstGeom prst="rect">
                      <a:avLst/>
                    </a:prstGeom>
                  </pic:spPr>
                </pic:pic>
              </a:graphicData>
            </a:graphic>
          </wp:inline>
        </w:drawing>
      </w:r>
    </w:p>
    <w:p w14:paraId="3542823F" w14:textId="69DDE1AF" w:rsidR="00AC4EBD" w:rsidRDefault="00AC4EBD" w:rsidP="00AC4EBD">
      <w:pPr>
        <w:spacing w:line="360" w:lineRule="auto"/>
        <w:jc w:val="both"/>
        <w:rPr>
          <w:rFonts w:ascii="Georgia Pro" w:eastAsia="Bookman Old Style" w:hAnsi="Georgia Pro" w:cs="Bookman Old Style"/>
          <w:sz w:val="28"/>
          <w:szCs w:val="28"/>
        </w:rPr>
      </w:pPr>
      <w:r>
        <w:rPr>
          <w:noProof/>
        </w:rPr>
        <w:lastRenderedPageBreak/>
        <w:drawing>
          <wp:inline distT="0" distB="0" distL="0" distR="0" wp14:anchorId="42FECDEC" wp14:editId="442EB405">
            <wp:extent cx="5943600" cy="464058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43600" cy="4640580"/>
                    </a:xfrm>
                    <a:prstGeom prst="rect">
                      <a:avLst/>
                    </a:prstGeom>
                  </pic:spPr>
                </pic:pic>
              </a:graphicData>
            </a:graphic>
          </wp:inline>
        </w:drawing>
      </w:r>
    </w:p>
    <w:p w14:paraId="7778C647" w14:textId="6C77976B" w:rsidR="00AC4EBD" w:rsidRDefault="00AC4EBD" w:rsidP="00F1658D">
      <w:pPr>
        <w:spacing w:line="360" w:lineRule="auto"/>
        <w:jc w:val="center"/>
        <w:rPr>
          <w:rFonts w:ascii="Georgia Pro" w:eastAsia="Georgia" w:hAnsi="Georgia Pro" w:cs="Georgia"/>
          <w:color w:val="292929"/>
          <w:sz w:val="28"/>
          <w:szCs w:val="28"/>
          <w:highlight w:val="white"/>
        </w:rPr>
      </w:pPr>
    </w:p>
    <w:p w14:paraId="42F8D131" w14:textId="5E7E1F3D" w:rsidR="005648BE" w:rsidRDefault="005648BE" w:rsidP="00F1658D">
      <w:pPr>
        <w:spacing w:line="360" w:lineRule="auto"/>
        <w:jc w:val="center"/>
        <w:rPr>
          <w:rFonts w:ascii="Georgia Pro" w:eastAsia="Georgia" w:hAnsi="Georgia Pro" w:cs="Georgia"/>
          <w:color w:val="292929"/>
          <w:sz w:val="28"/>
          <w:szCs w:val="28"/>
          <w:highlight w:val="white"/>
        </w:rPr>
      </w:pPr>
    </w:p>
    <w:p w14:paraId="27814A38" w14:textId="2608FEC4" w:rsidR="005648BE" w:rsidRDefault="005648BE" w:rsidP="00F1658D">
      <w:pPr>
        <w:spacing w:line="360" w:lineRule="auto"/>
        <w:jc w:val="center"/>
        <w:rPr>
          <w:rFonts w:ascii="Georgia Pro" w:eastAsia="Georgia" w:hAnsi="Georgia Pro" w:cs="Georgia"/>
          <w:color w:val="292929"/>
          <w:sz w:val="28"/>
          <w:szCs w:val="28"/>
          <w:highlight w:val="white"/>
        </w:rPr>
      </w:pPr>
    </w:p>
    <w:p w14:paraId="4222766D" w14:textId="3F26098A" w:rsidR="005648BE" w:rsidRDefault="005648BE" w:rsidP="00F1658D">
      <w:pPr>
        <w:spacing w:line="360" w:lineRule="auto"/>
        <w:jc w:val="center"/>
        <w:rPr>
          <w:rFonts w:ascii="Georgia Pro" w:eastAsia="Georgia" w:hAnsi="Georgia Pro" w:cs="Georgia"/>
          <w:color w:val="292929"/>
          <w:sz w:val="28"/>
          <w:szCs w:val="28"/>
          <w:highlight w:val="white"/>
        </w:rPr>
      </w:pPr>
    </w:p>
    <w:p w14:paraId="3148DA16" w14:textId="52E3477F" w:rsidR="005648BE" w:rsidRDefault="005648BE" w:rsidP="00F1658D">
      <w:pPr>
        <w:spacing w:line="360" w:lineRule="auto"/>
        <w:jc w:val="center"/>
        <w:rPr>
          <w:rFonts w:ascii="Georgia Pro" w:eastAsia="Georgia" w:hAnsi="Georgia Pro" w:cs="Georgia"/>
          <w:color w:val="292929"/>
          <w:sz w:val="28"/>
          <w:szCs w:val="28"/>
          <w:highlight w:val="white"/>
        </w:rPr>
      </w:pPr>
    </w:p>
    <w:p w14:paraId="743AB43E" w14:textId="0B2197F3" w:rsidR="005648BE" w:rsidRDefault="005648BE" w:rsidP="00F1658D">
      <w:pPr>
        <w:spacing w:line="360" w:lineRule="auto"/>
        <w:jc w:val="center"/>
        <w:rPr>
          <w:rFonts w:ascii="Georgia Pro" w:eastAsia="Georgia" w:hAnsi="Georgia Pro" w:cs="Georgia"/>
          <w:color w:val="292929"/>
          <w:sz w:val="28"/>
          <w:szCs w:val="28"/>
          <w:highlight w:val="white"/>
        </w:rPr>
      </w:pPr>
    </w:p>
    <w:p w14:paraId="22CF0EA2" w14:textId="7C713005" w:rsidR="005648BE" w:rsidRDefault="005648BE" w:rsidP="00F1658D">
      <w:pPr>
        <w:spacing w:line="360" w:lineRule="auto"/>
        <w:jc w:val="center"/>
        <w:rPr>
          <w:rFonts w:ascii="Georgia Pro" w:eastAsia="Georgia" w:hAnsi="Georgia Pro" w:cs="Georgia"/>
          <w:color w:val="292929"/>
          <w:sz w:val="28"/>
          <w:szCs w:val="28"/>
          <w:highlight w:val="white"/>
        </w:rPr>
      </w:pPr>
    </w:p>
    <w:p w14:paraId="1D4C217C" w14:textId="0CAD5AA8" w:rsidR="005648BE" w:rsidRDefault="005648BE" w:rsidP="00F1658D">
      <w:pPr>
        <w:spacing w:line="360" w:lineRule="auto"/>
        <w:jc w:val="center"/>
        <w:rPr>
          <w:rFonts w:ascii="Georgia Pro" w:eastAsia="Georgia" w:hAnsi="Georgia Pro" w:cs="Georgia"/>
          <w:color w:val="292929"/>
          <w:sz w:val="28"/>
          <w:szCs w:val="28"/>
          <w:highlight w:val="white"/>
        </w:rPr>
      </w:pPr>
    </w:p>
    <w:p w14:paraId="717B92E1" w14:textId="2CBEB641" w:rsidR="005648BE" w:rsidRDefault="005648BE" w:rsidP="00F1658D">
      <w:pPr>
        <w:spacing w:line="360" w:lineRule="auto"/>
        <w:jc w:val="center"/>
        <w:rPr>
          <w:rFonts w:ascii="Georgia Pro" w:eastAsia="Georgia" w:hAnsi="Georgia Pro" w:cs="Georgia"/>
          <w:color w:val="292929"/>
          <w:sz w:val="28"/>
          <w:szCs w:val="28"/>
          <w:highlight w:val="white"/>
        </w:rPr>
      </w:pPr>
    </w:p>
    <w:p w14:paraId="2B62A079" w14:textId="01B31907" w:rsidR="005648BE" w:rsidRDefault="005648BE" w:rsidP="00F1658D">
      <w:pPr>
        <w:spacing w:line="360" w:lineRule="auto"/>
        <w:jc w:val="center"/>
        <w:rPr>
          <w:rFonts w:ascii="Georgia Pro" w:eastAsia="Georgia" w:hAnsi="Georgia Pro" w:cs="Georgia"/>
          <w:color w:val="292929"/>
          <w:sz w:val="28"/>
          <w:szCs w:val="28"/>
          <w:highlight w:val="white"/>
        </w:rPr>
      </w:pPr>
    </w:p>
    <w:p w14:paraId="4ED3D791" w14:textId="77777777" w:rsidR="005648BE" w:rsidRPr="001138A4" w:rsidRDefault="005648BE" w:rsidP="00F1658D">
      <w:pPr>
        <w:spacing w:line="360" w:lineRule="auto"/>
        <w:jc w:val="center"/>
        <w:rPr>
          <w:rFonts w:ascii="Georgia Pro" w:eastAsia="Georgia" w:hAnsi="Georgia Pro" w:cs="Georgia"/>
          <w:color w:val="292929"/>
          <w:sz w:val="28"/>
          <w:szCs w:val="28"/>
          <w:highlight w:val="white"/>
        </w:rPr>
      </w:pPr>
    </w:p>
    <w:p w14:paraId="48AE8874" w14:textId="34AD0D55" w:rsidR="003445CF" w:rsidRDefault="006F26B0">
      <w:pPr>
        <w:spacing w:line="360" w:lineRule="auto"/>
        <w:jc w:val="both"/>
        <w:rPr>
          <w:b/>
          <w:bCs/>
          <w:noProof/>
        </w:rPr>
      </w:pPr>
      <w:r w:rsidRPr="0039284A">
        <w:rPr>
          <w:rFonts w:ascii="Georgia Pro" w:eastAsia="Georgia" w:hAnsi="Georgia Pro" w:cs="Georgia"/>
          <w:b/>
          <w:bCs/>
          <w:color w:val="292929"/>
          <w:sz w:val="28"/>
          <w:szCs w:val="28"/>
        </w:rPr>
        <w:lastRenderedPageBreak/>
        <w:t>Conclusion:</w:t>
      </w:r>
    </w:p>
    <w:p w14:paraId="6F235A28" w14:textId="18C8B543" w:rsidR="003445CF" w:rsidRDefault="0075208F" w:rsidP="0075208F">
      <w:pPr>
        <w:spacing w:line="360" w:lineRule="auto"/>
        <w:jc w:val="both"/>
        <w:rPr>
          <w:rFonts w:ascii="Georgia Pro" w:eastAsia="Georgia" w:hAnsi="Georgia Pro" w:cs="Georgia"/>
          <w:color w:val="292929"/>
          <w:sz w:val="28"/>
          <w:szCs w:val="28"/>
          <w:highlight w:val="white"/>
        </w:rPr>
      </w:pPr>
      <w:r w:rsidRPr="0075208F">
        <w:rPr>
          <w:rFonts w:ascii="Georgia Pro" w:eastAsia="Georgia" w:hAnsi="Georgia Pro" w:cs="Georgia"/>
          <w:color w:val="292929"/>
          <w:sz w:val="28"/>
          <w:szCs w:val="28"/>
          <w:highlight w:val="white"/>
        </w:rPr>
        <w:t>In this study we compared the performance of generative models</w:t>
      </w:r>
      <w:r>
        <w:rPr>
          <w:rFonts w:ascii="Georgia Pro" w:eastAsia="Georgia" w:hAnsi="Georgia Pro" w:cs="Georgia"/>
          <w:color w:val="292929"/>
          <w:sz w:val="28"/>
          <w:szCs w:val="28"/>
          <w:highlight w:val="white"/>
        </w:rPr>
        <w:t xml:space="preserve"> (HMM), </w:t>
      </w:r>
      <w:r w:rsidRPr="0075208F">
        <w:rPr>
          <w:rFonts w:ascii="Georgia Pro" w:eastAsia="Georgia" w:hAnsi="Georgia Pro" w:cs="Georgia"/>
          <w:color w:val="292929"/>
          <w:sz w:val="28"/>
          <w:szCs w:val="28"/>
          <w:highlight w:val="white"/>
        </w:rPr>
        <w:t>discriminative models</w:t>
      </w:r>
      <w:r>
        <w:rPr>
          <w:rFonts w:ascii="Georgia Pro" w:eastAsia="Georgia" w:hAnsi="Georgia Pro" w:cs="Georgia"/>
          <w:color w:val="292929"/>
          <w:sz w:val="28"/>
          <w:szCs w:val="28"/>
          <w:highlight w:val="white"/>
        </w:rPr>
        <w:t xml:space="preserve"> (CRF) and Deep learning models (RNN)</w:t>
      </w:r>
      <w:r w:rsidRPr="0075208F">
        <w:rPr>
          <w:rFonts w:ascii="Georgia Pro" w:eastAsia="Georgia" w:hAnsi="Georgia Pro" w:cs="Georgia"/>
          <w:color w:val="292929"/>
          <w:sz w:val="28"/>
          <w:szCs w:val="28"/>
          <w:highlight w:val="white"/>
        </w:rPr>
        <w:t xml:space="preserve"> for the task of Parts-Of-Speech tagging on the treebank corpus dataset. </w:t>
      </w:r>
      <w:r>
        <w:rPr>
          <w:rFonts w:ascii="Georgia Pro" w:eastAsia="Georgia" w:hAnsi="Georgia Pro" w:cs="Georgia"/>
          <w:color w:val="292929"/>
          <w:sz w:val="28"/>
          <w:szCs w:val="28"/>
          <w:highlight w:val="white"/>
        </w:rPr>
        <w:t>RNN with trained weights</w:t>
      </w:r>
      <w:r w:rsidRPr="0075208F">
        <w:rPr>
          <w:rFonts w:ascii="Georgia Pro" w:eastAsia="Georgia" w:hAnsi="Georgia Pro" w:cs="Georgia"/>
          <w:color w:val="292929"/>
          <w:sz w:val="28"/>
          <w:szCs w:val="28"/>
          <w:highlight w:val="white"/>
        </w:rPr>
        <w:t xml:space="preserve"> performed the best in terms of accuracy whereas in terms of prediction time,</w:t>
      </w:r>
      <w:r>
        <w:rPr>
          <w:rFonts w:ascii="Georgia Pro" w:eastAsia="Georgia" w:hAnsi="Georgia Pro" w:cs="Georgia"/>
          <w:color w:val="292929"/>
          <w:sz w:val="28"/>
          <w:szCs w:val="28"/>
          <w:highlight w:val="white"/>
        </w:rPr>
        <w:t xml:space="preserve"> CRF</w:t>
      </w:r>
      <w:r w:rsidRPr="0075208F">
        <w:rPr>
          <w:rFonts w:ascii="Georgia Pro" w:eastAsia="Georgia" w:hAnsi="Georgia Pro" w:cs="Georgia"/>
          <w:color w:val="292929"/>
          <w:sz w:val="28"/>
          <w:szCs w:val="28"/>
          <w:highlight w:val="white"/>
        </w:rPr>
        <w:t xml:space="preserve"> performed the fastest</w:t>
      </w:r>
      <w:r>
        <w:rPr>
          <w:rFonts w:ascii="Georgia Pro" w:eastAsia="Georgia" w:hAnsi="Georgia Pro" w:cs="Georgia"/>
          <w:color w:val="292929"/>
          <w:sz w:val="28"/>
          <w:szCs w:val="28"/>
          <w:highlight w:val="white"/>
        </w:rPr>
        <w:t>. HMM is approximately 100 times slower than CRF, but gives a higher accuracy. Thus, we encounter a tradeoff between time and accuracy and one must choose his model wisely.</w:t>
      </w:r>
    </w:p>
    <w:p w14:paraId="66DE78F8" w14:textId="7FD3B3AE" w:rsidR="0075208F" w:rsidRDefault="0075208F" w:rsidP="0075208F">
      <w:pPr>
        <w:spacing w:line="360" w:lineRule="auto"/>
        <w:jc w:val="both"/>
        <w:rPr>
          <w:rFonts w:ascii="Georgia Pro" w:eastAsia="Georgia" w:hAnsi="Georgia Pro" w:cs="Georgia"/>
          <w:color w:val="292929"/>
          <w:sz w:val="28"/>
          <w:szCs w:val="28"/>
          <w:highlight w:val="white"/>
        </w:rPr>
      </w:pPr>
    </w:p>
    <w:p w14:paraId="77A1287F" w14:textId="7C9B8DF0" w:rsidR="0075208F" w:rsidRDefault="0075208F" w:rsidP="0075208F">
      <w:pPr>
        <w:spacing w:line="360" w:lineRule="auto"/>
        <w:jc w:val="both"/>
        <w:rPr>
          <w:rFonts w:ascii="Georgia Pro" w:eastAsia="Georgia" w:hAnsi="Georgia Pro" w:cs="Georgia"/>
          <w:color w:val="292929"/>
          <w:sz w:val="28"/>
          <w:szCs w:val="28"/>
          <w:highlight w:val="white"/>
        </w:rPr>
      </w:pPr>
    </w:p>
    <w:p w14:paraId="1F839074" w14:textId="77777777" w:rsidR="0075208F" w:rsidRDefault="0075208F" w:rsidP="0075208F">
      <w:pPr>
        <w:spacing w:line="360" w:lineRule="auto"/>
        <w:jc w:val="both"/>
        <w:rPr>
          <w:rFonts w:ascii="Georgia Pro" w:eastAsia="Georgia" w:hAnsi="Georgia Pro" w:cs="Georgia"/>
          <w:b/>
          <w:bCs/>
          <w:color w:val="292929"/>
          <w:sz w:val="28"/>
          <w:szCs w:val="28"/>
          <w:highlight w:val="white"/>
        </w:rPr>
      </w:pPr>
      <w:r w:rsidRPr="0075208F">
        <w:rPr>
          <w:rFonts w:ascii="Georgia Pro" w:eastAsia="Georgia" w:hAnsi="Georgia Pro" w:cs="Georgia"/>
          <w:b/>
          <w:bCs/>
          <w:color w:val="292929"/>
          <w:sz w:val="28"/>
          <w:szCs w:val="28"/>
          <w:highlight w:val="white"/>
        </w:rPr>
        <w:t>References:</w:t>
      </w:r>
    </w:p>
    <w:p w14:paraId="499266AB" w14:textId="320034E9" w:rsidR="0075208F" w:rsidRPr="005648BE" w:rsidRDefault="0075208F" w:rsidP="0075208F">
      <w:pPr>
        <w:pStyle w:val="ListParagraph"/>
        <w:numPr>
          <w:ilvl w:val="1"/>
          <w:numId w:val="8"/>
        </w:numPr>
        <w:spacing w:line="360" w:lineRule="auto"/>
        <w:jc w:val="both"/>
        <w:rPr>
          <w:rFonts w:ascii="Georgia Pro" w:eastAsia="Georgia" w:hAnsi="Georgia Pro" w:cs="Georgia"/>
          <w:color w:val="292929"/>
          <w:sz w:val="28"/>
          <w:szCs w:val="28"/>
          <w:highlight w:val="white"/>
        </w:rPr>
      </w:pPr>
      <w:r>
        <w:rPr>
          <w:rFonts w:ascii="Georgia Pro" w:eastAsia="Georgia" w:hAnsi="Georgia Pro" w:cs="Georgia"/>
          <w:color w:val="292929"/>
          <w:sz w:val="28"/>
          <w:szCs w:val="28"/>
          <w:highlight w:val="white"/>
        </w:rPr>
        <w:t>S</w:t>
      </w:r>
      <w:r w:rsidRPr="0075208F">
        <w:rPr>
          <w:rFonts w:ascii="Georgia Pro" w:eastAsia="Georgia" w:hAnsi="Georgia Pro" w:cs="Georgia"/>
          <w:color w:val="292929"/>
          <w:sz w:val="28"/>
          <w:szCs w:val="28"/>
          <w:highlight w:val="white"/>
        </w:rPr>
        <w:t>peech and Language Processing. Daniel Jurafsky &amp; James H. Martin.</w:t>
      </w:r>
    </w:p>
    <w:p w14:paraId="4CFAA064" w14:textId="2B54F798" w:rsidR="0075208F" w:rsidRPr="0075208F" w:rsidRDefault="00B22430" w:rsidP="0075208F">
      <w:pPr>
        <w:pStyle w:val="ListParagraph"/>
        <w:numPr>
          <w:ilvl w:val="1"/>
          <w:numId w:val="8"/>
        </w:numPr>
        <w:spacing w:line="360" w:lineRule="auto"/>
        <w:jc w:val="both"/>
        <w:rPr>
          <w:rFonts w:ascii="Georgia Pro" w:eastAsia="Georgia" w:hAnsi="Georgia Pro" w:cs="Georgia"/>
          <w:color w:val="292929"/>
          <w:sz w:val="28"/>
          <w:szCs w:val="28"/>
          <w:highlight w:val="white"/>
        </w:rPr>
      </w:pPr>
      <w:hyperlink r:id="rId92" w:tgtFrame="_blank" w:tooltip="https://towardsdatascience.com/pos-tagging-using-crfs-ea430c5fb78b" w:history="1">
        <w:r w:rsidR="0075208F" w:rsidRPr="0075208F">
          <w:rPr>
            <w:rFonts w:ascii="Georgia Pro" w:eastAsia="Georgia" w:hAnsi="Georgia Pro" w:cs="Georgia"/>
            <w:color w:val="292929"/>
            <w:sz w:val="28"/>
            <w:szCs w:val="28"/>
            <w:highlight w:val="white"/>
          </w:rPr>
          <w:t>https://towardsdatascience.com/pos-tagging-using-crfs-ea430c5fb78b</w:t>
        </w:r>
      </w:hyperlink>
    </w:p>
    <w:p w14:paraId="75AB4D72" w14:textId="236F1847" w:rsidR="0075208F" w:rsidRDefault="00B22430" w:rsidP="0075208F">
      <w:pPr>
        <w:pStyle w:val="ListParagraph"/>
        <w:numPr>
          <w:ilvl w:val="1"/>
          <w:numId w:val="8"/>
        </w:numPr>
        <w:spacing w:line="360" w:lineRule="auto"/>
        <w:jc w:val="both"/>
        <w:rPr>
          <w:rFonts w:ascii="Georgia Pro" w:eastAsia="Georgia" w:hAnsi="Georgia Pro" w:cs="Georgia"/>
          <w:color w:val="292929"/>
          <w:sz w:val="28"/>
          <w:szCs w:val="28"/>
          <w:highlight w:val="white"/>
        </w:rPr>
      </w:pPr>
      <w:hyperlink r:id="rId93" w:tgtFrame="_blank" w:tooltip="https://medium.com/analytics-vidhya/pos-tagging-using-conditional-random-fields-92077e5eaa31" w:history="1">
        <w:r w:rsidR="0075208F" w:rsidRPr="0075208F">
          <w:rPr>
            <w:rFonts w:ascii="Georgia Pro" w:eastAsia="Georgia" w:hAnsi="Georgia Pro" w:cs="Georgia"/>
            <w:color w:val="292929"/>
            <w:sz w:val="28"/>
            <w:szCs w:val="28"/>
            <w:highlight w:val="white"/>
          </w:rPr>
          <w:t>https://medium.com/analytics-vidhya/pos-tagging-using-conditional-random-fields-92077e5eaa31</w:t>
        </w:r>
      </w:hyperlink>
    </w:p>
    <w:p w14:paraId="73D96845" w14:textId="62E4D639" w:rsidR="0075208F" w:rsidRDefault="00B22430" w:rsidP="005648BE">
      <w:pPr>
        <w:pStyle w:val="ListParagraph"/>
        <w:numPr>
          <w:ilvl w:val="1"/>
          <w:numId w:val="8"/>
        </w:numPr>
        <w:spacing w:line="360" w:lineRule="auto"/>
        <w:jc w:val="both"/>
        <w:rPr>
          <w:rFonts w:ascii="Georgia Pro" w:eastAsia="Georgia" w:hAnsi="Georgia Pro" w:cs="Georgia"/>
          <w:color w:val="292929"/>
          <w:sz w:val="28"/>
          <w:szCs w:val="28"/>
          <w:highlight w:val="white"/>
        </w:rPr>
      </w:pPr>
      <w:hyperlink r:id="rId94" w:tgtFrame="_blank" w:tooltip="https://www.analyticsvidhya.com/blog/2021/02/markov-chain-mathematical-formulation-intuitive-explanation-applications/" w:history="1">
        <w:r w:rsidR="0075208F" w:rsidRPr="0075208F">
          <w:rPr>
            <w:rFonts w:ascii="Georgia Pro" w:eastAsia="Georgia" w:hAnsi="Georgia Pro" w:cs="Georgia"/>
            <w:color w:val="292929"/>
            <w:sz w:val="28"/>
            <w:szCs w:val="28"/>
            <w:highlight w:val="white"/>
          </w:rPr>
          <w:t>https://www.analyticsvidhya.com/blog/2021/02/markov-chain-mathematical-formulation-intuitive-explanation-applications/</w:t>
        </w:r>
      </w:hyperlink>
    </w:p>
    <w:p w14:paraId="7FFB2A69" w14:textId="3848ED6D" w:rsidR="005648BE" w:rsidRPr="005648BE" w:rsidRDefault="00B22430" w:rsidP="005648BE">
      <w:pPr>
        <w:pStyle w:val="ListParagraph"/>
        <w:numPr>
          <w:ilvl w:val="1"/>
          <w:numId w:val="8"/>
        </w:numPr>
        <w:spacing w:line="360" w:lineRule="auto"/>
        <w:jc w:val="both"/>
        <w:rPr>
          <w:rFonts w:ascii="Georgia Pro" w:eastAsia="Georgia" w:hAnsi="Georgia Pro" w:cs="Georgia"/>
          <w:color w:val="292929"/>
          <w:sz w:val="28"/>
          <w:szCs w:val="28"/>
          <w:highlight w:val="white"/>
        </w:rPr>
      </w:pPr>
      <w:hyperlink r:id="rId95" w:history="1">
        <w:r w:rsidR="005648BE" w:rsidRPr="005648BE">
          <w:rPr>
            <w:rFonts w:ascii="Georgia Pro" w:eastAsia="Georgia" w:hAnsi="Georgia Pro" w:cs="Georgia"/>
            <w:color w:val="292929"/>
            <w:sz w:val="28"/>
            <w:szCs w:val="28"/>
            <w:highlight w:val="white"/>
          </w:rPr>
          <w:t>https://stanford.edu/~shervine/teaching/cs-230/cheatsheet-recurrent-neural-networks</w:t>
        </w:r>
      </w:hyperlink>
    </w:p>
    <w:p w14:paraId="5C7D0E71" w14:textId="0A1191DE" w:rsidR="005648BE" w:rsidRDefault="005648BE" w:rsidP="005648BE">
      <w:pPr>
        <w:pStyle w:val="ListParagraph"/>
        <w:numPr>
          <w:ilvl w:val="1"/>
          <w:numId w:val="8"/>
        </w:numPr>
        <w:spacing w:line="360" w:lineRule="auto"/>
        <w:jc w:val="both"/>
        <w:rPr>
          <w:rFonts w:ascii="Georgia Pro" w:eastAsia="Georgia" w:hAnsi="Georgia Pro" w:cs="Georgia"/>
          <w:color w:val="292929"/>
          <w:sz w:val="28"/>
          <w:szCs w:val="28"/>
          <w:highlight w:val="white"/>
        </w:rPr>
      </w:pPr>
      <w:r w:rsidRPr="005648BE">
        <w:rPr>
          <w:rFonts w:ascii="Georgia Pro" w:eastAsia="Georgia" w:hAnsi="Georgia Pro" w:cs="Georgia"/>
          <w:color w:val="292929"/>
          <w:sz w:val="28"/>
          <w:szCs w:val="28"/>
          <w:highlight w:val="white"/>
        </w:rPr>
        <w:t>https://towardsdatascience.com/pos-tagging-using-rnn-7f08a522f849</w:t>
      </w:r>
    </w:p>
    <w:p w14:paraId="7B082A06" w14:textId="77777777" w:rsidR="005648BE" w:rsidRPr="005648BE" w:rsidRDefault="005648BE" w:rsidP="005648BE">
      <w:pPr>
        <w:spacing w:line="360" w:lineRule="auto"/>
        <w:jc w:val="both"/>
        <w:rPr>
          <w:rFonts w:ascii="Georgia Pro" w:eastAsia="Georgia" w:hAnsi="Georgia Pro" w:cs="Georgia"/>
          <w:color w:val="292929"/>
          <w:sz w:val="28"/>
          <w:szCs w:val="28"/>
          <w:highlight w:val="white"/>
        </w:rPr>
      </w:pPr>
    </w:p>
    <w:sectPr w:rsidR="005648BE" w:rsidRPr="005648BE" w:rsidSect="009B503F">
      <w:footerReference w:type="default" r:id="rId96"/>
      <w:pgSz w:w="12240" w:h="15840"/>
      <w:pgMar w:top="1440" w:right="1440" w:bottom="1440" w:left="1440" w:header="720" w:footer="720" w:gutter="0"/>
      <w:pgBorders w:offsetFrom="page">
        <w:top w:val="dotDash" w:sz="4" w:space="24" w:color="auto"/>
        <w:left w:val="dotDash" w:sz="4" w:space="24" w:color="auto"/>
        <w:bottom w:val="dotDash" w:sz="4" w:space="24" w:color="auto"/>
        <w:right w:val="dotDash" w:sz="4" w:space="24" w:color="auto"/>
      </w:pgBorders>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63B8DF" w14:textId="77777777" w:rsidR="00B22430" w:rsidRDefault="00B22430" w:rsidP="009911F9">
      <w:pPr>
        <w:spacing w:line="240" w:lineRule="auto"/>
      </w:pPr>
      <w:r>
        <w:separator/>
      </w:r>
    </w:p>
  </w:endnote>
  <w:endnote w:type="continuationSeparator" w:id="0">
    <w:p w14:paraId="031A9325" w14:textId="77777777" w:rsidR="00B22430" w:rsidRDefault="00B22430" w:rsidP="009911F9">
      <w:pPr>
        <w:spacing w:line="240" w:lineRule="auto"/>
      </w:pPr>
      <w:r>
        <w:continuationSeparator/>
      </w:r>
    </w:p>
  </w:endnote>
  <w:endnote w:type="continuationNotice" w:id="1">
    <w:p w14:paraId="6112BDEC" w14:textId="77777777" w:rsidR="00B22430" w:rsidRDefault="00B22430">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Georgia Pro">
    <w:panose1 w:val="02040502050405020303"/>
    <w:charset w:val="00"/>
    <w:family w:val="roman"/>
    <w:pitch w:val="variable"/>
    <w:sig w:usb0="800002AF" w:usb1="0000000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7860648"/>
      <w:docPartObj>
        <w:docPartGallery w:val="Page Numbers (Bottom of Page)"/>
        <w:docPartUnique/>
      </w:docPartObj>
    </w:sdtPr>
    <w:sdtEndPr>
      <w:rPr>
        <w:color w:val="7F7F7F" w:themeColor="background1" w:themeShade="7F"/>
        <w:spacing w:val="60"/>
      </w:rPr>
    </w:sdtEndPr>
    <w:sdtContent>
      <w:p w14:paraId="4E0B0FCD" w14:textId="77777777" w:rsidR="009911F9" w:rsidRDefault="009911F9">
        <w:pPr>
          <w:pStyle w:val="Footer"/>
          <w:pBdr>
            <w:top w:val="single" w:sz="4" w:space="1" w:color="D9D9D9" w:themeColor="background1" w:themeShade="D9"/>
          </w:pBdr>
          <w:jc w:val="right"/>
          <w:rPr>
            <w:color w:val="7F7F7F" w:themeColor="background1" w:themeShade="7F"/>
            <w:spacing w:val="60"/>
          </w:rPr>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OS Tagging using HMM, CRF and RNN</w:t>
        </w:r>
      </w:p>
      <w:p w14:paraId="1D07F50C" w14:textId="250F10FA" w:rsidR="009911F9" w:rsidRDefault="00B22430" w:rsidP="009911F9">
        <w:pPr>
          <w:pStyle w:val="Footer"/>
          <w:pBdr>
            <w:top w:val="single" w:sz="4" w:space="1" w:color="D9D9D9" w:themeColor="background1" w:themeShade="D9"/>
          </w:pBdr>
        </w:pPr>
      </w:p>
    </w:sdtContent>
  </w:sdt>
  <w:p w14:paraId="3F24510A" w14:textId="77777777" w:rsidR="009911F9" w:rsidRDefault="009911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8AB764" w14:textId="77777777" w:rsidR="00B22430" w:rsidRDefault="00B22430" w:rsidP="009911F9">
      <w:pPr>
        <w:spacing w:line="240" w:lineRule="auto"/>
      </w:pPr>
      <w:r>
        <w:separator/>
      </w:r>
    </w:p>
  </w:footnote>
  <w:footnote w:type="continuationSeparator" w:id="0">
    <w:p w14:paraId="1DDE7A70" w14:textId="77777777" w:rsidR="00B22430" w:rsidRDefault="00B22430" w:rsidP="009911F9">
      <w:pPr>
        <w:spacing w:line="240" w:lineRule="auto"/>
      </w:pPr>
      <w:r>
        <w:continuationSeparator/>
      </w:r>
    </w:p>
  </w:footnote>
  <w:footnote w:type="continuationNotice" w:id="1">
    <w:p w14:paraId="13BC5BB6" w14:textId="77777777" w:rsidR="00B22430" w:rsidRDefault="00B22430">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C5EC1"/>
    <w:multiLevelType w:val="hybridMultilevel"/>
    <w:tmpl w:val="C3D8F1E2"/>
    <w:lvl w:ilvl="0" w:tplc="11DA52BE">
      <w:start w:val="1"/>
      <w:numFmt w:val="bullet"/>
      <w:lvlText w:val="•"/>
      <w:lvlJc w:val="left"/>
      <w:pPr>
        <w:tabs>
          <w:tab w:val="num" w:pos="720"/>
        </w:tabs>
        <w:ind w:left="720" w:hanging="360"/>
      </w:pPr>
      <w:rPr>
        <w:rFonts w:ascii="Times New Roman" w:hAnsi="Times New Roman" w:hint="default"/>
      </w:rPr>
    </w:lvl>
    <w:lvl w:ilvl="1" w:tplc="D4F2BF66" w:tentative="1">
      <w:start w:val="1"/>
      <w:numFmt w:val="bullet"/>
      <w:lvlText w:val="•"/>
      <w:lvlJc w:val="left"/>
      <w:pPr>
        <w:tabs>
          <w:tab w:val="num" w:pos="1440"/>
        </w:tabs>
        <w:ind w:left="1440" w:hanging="360"/>
      </w:pPr>
      <w:rPr>
        <w:rFonts w:ascii="Times New Roman" w:hAnsi="Times New Roman" w:hint="default"/>
      </w:rPr>
    </w:lvl>
    <w:lvl w:ilvl="2" w:tplc="26BEB3FC" w:tentative="1">
      <w:start w:val="1"/>
      <w:numFmt w:val="bullet"/>
      <w:lvlText w:val="•"/>
      <w:lvlJc w:val="left"/>
      <w:pPr>
        <w:tabs>
          <w:tab w:val="num" w:pos="2160"/>
        </w:tabs>
        <w:ind w:left="2160" w:hanging="360"/>
      </w:pPr>
      <w:rPr>
        <w:rFonts w:ascii="Times New Roman" w:hAnsi="Times New Roman" w:hint="default"/>
      </w:rPr>
    </w:lvl>
    <w:lvl w:ilvl="3" w:tplc="4CA85C40" w:tentative="1">
      <w:start w:val="1"/>
      <w:numFmt w:val="bullet"/>
      <w:lvlText w:val="•"/>
      <w:lvlJc w:val="left"/>
      <w:pPr>
        <w:tabs>
          <w:tab w:val="num" w:pos="2880"/>
        </w:tabs>
        <w:ind w:left="2880" w:hanging="360"/>
      </w:pPr>
      <w:rPr>
        <w:rFonts w:ascii="Times New Roman" w:hAnsi="Times New Roman" w:hint="default"/>
      </w:rPr>
    </w:lvl>
    <w:lvl w:ilvl="4" w:tplc="943A18E6" w:tentative="1">
      <w:start w:val="1"/>
      <w:numFmt w:val="bullet"/>
      <w:lvlText w:val="•"/>
      <w:lvlJc w:val="left"/>
      <w:pPr>
        <w:tabs>
          <w:tab w:val="num" w:pos="3600"/>
        </w:tabs>
        <w:ind w:left="3600" w:hanging="360"/>
      </w:pPr>
      <w:rPr>
        <w:rFonts w:ascii="Times New Roman" w:hAnsi="Times New Roman" w:hint="default"/>
      </w:rPr>
    </w:lvl>
    <w:lvl w:ilvl="5" w:tplc="B1C09928" w:tentative="1">
      <w:start w:val="1"/>
      <w:numFmt w:val="bullet"/>
      <w:lvlText w:val="•"/>
      <w:lvlJc w:val="left"/>
      <w:pPr>
        <w:tabs>
          <w:tab w:val="num" w:pos="4320"/>
        </w:tabs>
        <w:ind w:left="4320" w:hanging="360"/>
      </w:pPr>
      <w:rPr>
        <w:rFonts w:ascii="Times New Roman" w:hAnsi="Times New Roman" w:hint="default"/>
      </w:rPr>
    </w:lvl>
    <w:lvl w:ilvl="6" w:tplc="15584C68" w:tentative="1">
      <w:start w:val="1"/>
      <w:numFmt w:val="bullet"/>
      <w:lvlText w:val="•"/>
      <w:lvlJc w:val="left"/>
      <w:pPr>
        <w:tabs>
          <w:tab w:val="num" w:pos="5040"/>
        </w:tabs>
        <w:ind w:left="5040" w:hanging="360"/>
      </w:pPr>
      <w:rPr>
        <w:rFonts w:ascii="Times New Roman" w:hAnsi="Times New Roman" w:hint="default"/>
      </w:rPr>
    </w:lvl>
    <w:lvl w:ilvl="7" w:tplc="92A65584" w:tentative="1">
      <w:start w:val="1"/>
      <w:numFmt w:val="bullet"/>
      <w:lvlText w:val="•"/>
      <w:lvlJc w:val="left"/>
      <w:pPr>
        <w:tabs>
          <w:tab w:val="num" w:pos="5760"/>
        </w:tabs>
        <w:ind w:left="5760" w:hanging="360"/>
      </w:pPr>
      <w:rPr>
        <w:rFonts w:ascii="Times New Roman" w:hAnsi="Times New Roman" w:hint="default"/>
      </w:rPr>
    </w:lvl>
    <w:lvl w:ilvl="8" w:tplc="3AB6A03A"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05524A2D"/>
    <w:multiLevelType w:val="multilevel"/>
    <w:tmpl w:val="E7B49A52"/>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2" w15:restartNumberingAfterBreak="0">
    <w:nsid w:val="0B131388"/>
    <w:multiLevelType w:val="hybridMultilevel"/>
    <w:tmpl w:val="C9A8B6F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BE9281D"/>
    <w:multiLevelType w:val="multilevel"/>
    <w:tmpl w:val="347CC304"/>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4" w15:restartNumberingAfterBreak="0">
    <w:nsid w:val="15F33099"/>
    <w:multiLevelType w:val="hybridMultilevel"/>
    <w:tmpl w:val="52AAAC1C"/>
    <w:lvl w:ilvl="0" w:tplc="5740B8DC">
      <w:start w:val="1"/>
      <w:numFmt w:val="bullet"/>
      <w:lvlText w:val="•"/>
      <w:lvlJc w:val="left"/>
      <w:pPr>
        <w:tabs>
          <w:tab w:val="num" w:pos="720"/>
        </w:tabs>
        <w:ind w:left="720" w:hanging="360"/>
      </w:pPr>
      <w:rPr>
        <w:rFonts w:ascii="Times New Roman" w:hAnsi="Times New Roman" w:hint="default"/>
      </w:rPr>
    </w:lvl>
    <w:lvl w:ilvl="1" w:tplc="58C61328" w:tentative="1">
      <w:start w:val="1"/>
      <w:numFmt w:val="bullet"/>
      <w:lvlText w:val="•"/>
      <w:lvlJc w:val="left"/>
      <w:pPr>
        <w:tabs>
          <w:tab w:val="num" w:pos="1440"/>
        </w:tabs>
        <w:ind w:left="1440" w:hanging="360"/>
      </w:pPr>
      <w:rPr>
        <w:rFonts w:ascii="Times New Roman" w:hAnsi="Times New Roman" w:hint="default"/>
      </w:rPr>
    </w:lvl>
    <w:lvl w:ilvl="2" w:tplc="222ECA2C" w:tentative="1">
      <w:start w:val="1"/>
      <w:numFmt w:val="bullet"/>
      <w:lvlText w:val="•"/>
      <w:lvlJc w:val="left"/>
      <w:pPr>
        <w:tabs>
          <w:tab w:val="num" w:pos="2160"/>
        </w:tabs>
        <w:ind w:left="2160" w:hanging="360"/>
      </w:pPr>
      <w:rPr>
        <w:rFonts w:ascii="Times New Roman" w:hAnsi="Times New Roman" w:hint="default"/>
      </w:rPr>
    </w:lvl>
    <w:lvl w:ilvl="3" w:tplc="A7A4ED64" w:tentative="1">
      <w:start w:val="1"/>
      <w:numFmt w:val="bullet"/>
      <w:lvlText w:val="•"/>
      <w:lvlJc w:val="left"/>
      <w:pPr>
        <w:tabs>
          <w:tab w:val="num" w:pos="2880"/>
        </w:tabs>
        <w:ind w:left="2880" w:hanging="360"/>
      </w:pPr>
      <w:rPr>
        <w:rFonts w:ascii="Times New Roman" w:hAnsi="Times New Roman" w:hint="default"/>
      </w:rPr>
    </w:lvl>
    <w:lvl w:ilvl="4" w:tplc="9774CD4C" w:tentative="1">
      <w:start w:val="1"/>
      <w:numFmt w:val="bullet"/>
      <w:lvlText w:val="•"/>
      <w:lvlJc w:val="left"/>
      <w:pPr>
        <w:tabs>
          <w:tab w:val="num" w:pos="3600"/>
        </w:tabs>
        <w:ind w:left="3600" w:hanging="360"/>
      </w:pPr>
      <w:rPr>
        <w:rFonts w:ascii="Times New Roman" w:hAnsi="Times New Roman" w:hint="default"/>
      </w:rPr>
    </w:lvl>
    <w:lvl w:ilvl="5" w:tplc="93583A18" w:tentative="1">
      <w:start w:val="1"/>
      <w:numFmt w:val="bullet"/>
      <w:lvlText w:val="•"/>
      <w:lvlJc w:val="left"/>
      <w:pPr>
        <w:tabs>
          <w:tab w:val="num" w:pos="4320"/>
        </w:tabs>
        <w:ind w:left="4320" w:hanging="360"/>
      </w:pPr>
      <w:rPr>
        <w:rFonts w:ascii="Times New Roman" w:hAnsi="Times New Roman" w:hint="default"/>
      </w:rPr>
    </w:lvl>
    <w:lvl w:ilvl="6" w:tplc="08E6B7EA" w:tentative="1">
      <w:start w:val="1"/>
      <w:numFmt w:val="bullet"/>
      <w:lvlText w:val="•"/>
      <w:lvlJc w:val="left"/>
      <w:pPr>
        <w:tabs>
          <w:tab w:val="num" w:pos="5040"/>
        </w:tabs>
        <w:ind w:left="5040" w:hanging="360"/>
      </w:pPr>
      <w:rPr>
        <w:rFonts w:ascii="Times New Roman" w:hAnsi="Times New Roman" w:hint="default"/>
      </w:rPr>
    </w:lvl>
    <w:lvl w:ilvl="7" w:tplc="175A571E" w:tentative="1">
      <w:start w:val="1"/>
      <w:numFmt w:val="bullet"/>
      <w:lvlText w:val="•"/>
      <w:lvlJc w:val="left"/>
      <w:pPr>
        <w:tabs>
          <w:tab w:val="num" w:pos="5760"/>
        </w:tabs>
        <w:ind w:left="5760" w:hanging="360"/>
      </w:pPr>
      <w:rPr>
        <w:rFonts w:ascii="Times New Roman" w:hAnsi="Times New Roman" w:hint="default"/>
      </w:rPr>
    </w:lvl>
    <w:lvl w:ilvl="8" w:tplc="9CFCEBD6"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18A52C9D"/>
    <w:multiLevelType w:val="hybridMultilevel"/>
    <w:tmpl w:val="9CA29342"/>
    <w:lvl w:ilvl="0" w:tplc="E932BB42">
      <w:start w:val="1"/>
      <w:numFmt w:val="bullet"/>
      <w:lvlText w:val=""/>
      <w:lvlJc w:val="left"/>
      <w:pPr>
        <w:tabs>
          <w:tab w:val="num" w:pos="720"/>
        </w:tabs>
        <w:ind w:left="720" w:hanging="360"/>
      </w:pPr>
      <w:rPr>
        <w:rFonts w:ascii="Symbol" w:hAnsi="Symbol" w:hint="default"/>
      </w:rPr>
    </w:lvl>
    <w:lvl w:ilvl="1" w:tplc="47E69886" w:tentative="1">
      <w:start w:val="1"/>
      <w:numFmt w:val="bullet"/>
      <w:lvlText w:val=""/>
      <w:lvlJc w:val="left"/>
      <w:pPr>
        <w:tabs>
          <w:tab w:val="num" w:pos="1440"/>
        </w:tabs>
        <w:ind w:left="1440" w:hanging="360"/>
      </w:pPr>
      <w:rPr>
        <w:rFonts w:ascii="Symbol" w:hAnsi="Symbol" w:hint="default"/>
      </w:rPr>
    </w:lvl>
    <w:lvl w:ilvl="2" w:tplc="B5FE6756" w:tentative="1">
      <w:start w:val="1"/>
      <w:numFmt w:val="bullet"/>
      <w:lvlText w:val=""/>
      <w:lvlJc w:val="left"/>
      <w:pPr>
        <w:tabs>
          <w:tab w:val="num" w:pos="2160"/>
        </w:tabs>
        <w:ind w:left="2160" w:hanging="360"/>
      </w:pPr>
      <w:rPr>
        <w:rFonts w:ascii="Symbol" w:hAnsi="Symbol" w:hint="default"/>
      </w:rPr>
    </w:lvl>
    <w:lvl w:ilvl="3" w:tplc="C21431AC" w:tentative="1">
      <w:start w:val="1"/>
      <w:numFmt w:val="bullet"/>
      <w:lvlText w:val=""/>
      <w:lvlJc w:val="left"/>
      <w:pPr>
        <w:tabs>
          <w:tab w:val="num" w:pos="2880"/>
        </w:tabs>
        <w:ind w:left="2880" w:hanging="360"/>
      </w:pPr>
      <w:rPr>
        <w:rFonts w:ascii="Symbol" w:hAnsi="Symbol" w:hint="default"/>
      </w:rPr>
    </w:lvl>
    <w:lvl w:ilvl="4" w:tplc="0C103A64" w:tentative="1">
      <w:start w:val="1"/>
      <w:numFmt w:val="bullet"/>
      <w:lvlText w:val=""/>
      <w:lvlJc w:val="left"/>
      <w:pPr>
        <w:tabs>
          <w:tab w:val="num" w:pos="3600"/>
        </w:tabs>
        <w:ind w:left="3600" w:hanging="360"/>
      </w:pPr>
      <w:rPr>
        <w:rFonts w:ascii="Symbol" w:hAnsi="Symbol" w:hint="default"/>
      </w:rPr>
    </w:lvl>
    <w:lvl w:ilvl="5" w:tplc="61101A16" w:tentative="1">
      <w:start w:val="1"/>
      <w:numFmt w:val="bullet"/>
      <w:lvlText w:val=""/>
      <w:lvlJc w:val="left"/>
      <w:pPr>
        <w:tabs>
          <w:tab w:val="num" w:pos="4320"/>
        </w:tabs>
        <w:ind w:left="4320" w:hanging="360"/>
      </w:pPr>
      <w:rPr>
        <w:rFonts w:ascii="Symbol" w:hAnsi="Symbol" w:hint="default"/>
      </w:rPr>
    </w:lvl>
    <w:lvl w:ilvl="6" w:tplc="37229462" w:tentative="1">
      <w:start w:val="1"/>
      <w:numFmt w:val="bullet"/>
      <w:lvlText w:val=""/>
      <w:lvlJc w:val="left"/>
      <w:pPr>
        <w:tabs>
          <w:tab w:val="num" w:pos="5040"/>
        </w:tabs>
        <w:ind w:left="5040" w:hanging="360"/>
      </w:pPr>
      <w:rPr>
        <w:rFonts w:ascii="Symbol" w:hAnsi="Symbol" w:hint="default"/>
      </w:rPr>
    </w:lvl>
    <w:lvl w:ilvl="7" w:tplc="15FA9D04" w:tentative="1">
      <w:start w:val="1"/>
      <w:numFmt w:val="bullet"/>
      <w:lvlText w:val=""/>
      <w:lvlJc w:val="left"/>
      <w:pPr>
        <w:tabs>
          <w:tab w:val="num" w:pos="5760"/>
        </w:tabs>
        <w:ind w:left="5760" w:hanging="360"/>
      </w:pPr>
      <w:rPr>
        <w:rFonts w:ascii="Symbol" w:hAnsi="Symbol" w:hint="default"/>
      </w:rPr>
    </w:lvl>
    <w:lvl w:ilvl="8" w:tplc="398E857A"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230540F7"/>
    <w:multiLevelType w:val="multilevel"/>
    <w:tmpl w:val="0944E23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7" w15:restartNumberingAfterBreak="0">
    <w:nsid w:val="24551851"/>
    <w:multiLevelType w:val="multilevel"/>
    <w:tmpl w:val="407675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0556768"/>
    <w:multiLevelType w:val="multilevel"/>
    <w:tmpl w:val="C1849CD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318F73EA"/>
    <w:multiLevelType w:val="hybridMultilevel"/>
    <w:tmpl w:val="3022038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15:restartNumberingAfterBreak="0">
    <w:nsid w:val="3B2414D4"/>
    <w:multiLevelType w:val="hybridMultilevel"/>
    <w:tmpl w:val="68CCBA30"/>
    <w:lvl w:ilvl="0" w:tplc="524EF11E">
      <w:start w:val="1"/>
      <w:numFmt w:val="bullet"/>
      <w:lvlText w:val=""/>
      <w:lvlJc w:val="left"/>
      <w:pPr>
        <w:tabs>
          <w:tab w:val="num" w:pos="720"/>
        </w:tabs>
        <w:ind w:left="720" w:hanging="360"/>
      </w:pPr>
      <w:rPr>
        <w:rFonts w:ascii="Symbol" w:hAnsi="Symbol" w:hint="default"/>
      </w:rPr>
    </w:lvl>
    <w:lvl w:ilvl="1" w:tplc="908E2094" w:tentative="1">
      <w:start w:val="1"/>
      <w:numFmt w:val="bullet"/>
      <w:lvlText w:val=""/>
      <w:lvlJc w:val="left"/>
      <w:pPr>
        <w:tabs>
          <w:tab w:val="num" w:pos="1440"/>
        </w:tabs>
        <w:ind w:left="1440" w:hanging="360"/>
      </w:pPr>
      <w:rPr>
        <w:rFonts w:ascii="Symbol" w:hAnsi="Symbol" w:hint="default"/>
      </w:rPr>
    </w:lvl>
    <w:lvl w:ilvl="2" w:tplc="164CDBD2" w:tentative="1">
      <w:start w:val="1"/>
      <w:numFmt w:val="bullet"/>
      <w:lvlText w:val=""/>
      <w:lvlJc w:val="left"/>
      <w:pPr>
        <w:tabs>
          <w:tab w:val="num" w:pos="2160"/>
        </w:tabs>
        <w:ind w:left="2160" w:hanging="360"/>
      </w:pPr>
      <w:rPr>
        <w:rFonts w:ascii="Symbol" w:hAnsi="Symbol" w:hint="default"/>
      </w:rPr>
    </w:lvl>
    <w:lvl w:ilvl="3" w:tplc="B6CE7850" w:tentative="1">
      <w:start w:val="1"/>
      <w:numFmt w:val="bullet"/>
      <w:lvlText w:val=""/>
      <w:lvlJc w:val="left"/>
      <w:pPr>
        <w:tabs>
          <w:tab w:val="num" w:pos="2880"/>
        </w:tabs>
        <w:ind w:left="2880" w:hanging="360"/>
      </w:pPr>
      <w:rPr>
        <w:rFonts w:ascii="Symbol" w:hAnsi="Symbol" w:hint="default"/>
      </w:rPr>
    </w:lvl>
    <w:lvl w:ilvl="4" w:tplc="29D41198" w:tentative="1">
      <w:start w:val="1"/>
      <w:numFmt w:val="bullet"/>
      <w:lvlText w:val=""/>
      <w:lvlJc w:val="left"/>
      <w:pPr>
        <w:tabs>
          <w:tab w:val="num" w:pos="3600"/>
        </w:tabs>
        <w:ind w:left="3600" w:hanging="360"/>
      </w:pPr>
      <w:rPr>
        <w:rFonts w:ascii="Symbol" w:hAnsi="Symbol" w:hint="default"/>
      </w:rPr>
    </w:lvl>
    <w:lvl w:ilvl="5" w:tplc="3CB20C72" w:tentative="1">
      <w:start w:val="1"/>
      <w:numFmt w:val="bullet"/>
      <w:lvlText w:val=""/>
      <w:lvlJc w:val="left"/>
      <w:pPr>
        <w:tabs>
          <w:tab w:val="num" w:pos="4320"/>
        </w:tabs>
        <w:ind w:left="4320" w:hanging="360"/>
      </w:pPr>
      <w:rPr>
        <w:rFonts w:ascii="Symbol" w:hAnsi="Symbol" w:hint="default"/>
      </w:rPr>
    </w:lvl>
    <w:lvl w:ilvl="6" w:tplc="C18EF064" w:tentative="1">
      <w:start w:val="1"/>
      <w:numFmt w:val="bullet"/>
      <w:lvlText w:val=""/>
      <w:lvlJc w:val="left"/>
      <w:pPr>
        <w:tabs>
          <w:tab w:val="num" w:pos="5040"/>
        </w:tabs>
        <w:ind w:left="5040" w:hanging="360"/>
      </w:pPr>
      <w:rPr>
        <w:rFonts w:ascii="Symbol" w:hAnsi="Symbol" w:hint="default"/>
      </w:rPr>
    </w:lvl>
    <w:lvl w:ilvl="7" w:tplc="B4522540" w:tentative="1">
      <w:start w:val="1"/>
      <w:numFmt w:val="bullet"/>
      <w:lvlText w:val=""/>
      <w:lvlJc w:val="left"/>
      <w:pPr>
        <w:tabs>
          <w:tab w:val="num" w:pos="5760"/>
        </w:tabs>
        <w:ind w:left="5760" w:hanging="360"/>
      </w:pPr>
      <w:rPr>
        <w:rFonts w:ascii="Symbol" w:hAnsi="Symbol" w:hint="default"/>
      </w:rPr>
    </w:lvl>
    <w:lvl w:ilvl="8" w:tplc="95649E74" w:tentative="1">
      <w:start w:val="1"/>
      <w:numFmt w:val="bullet"/>
      <w:lvlText w:val=""/>
      <w:lvlJc w:val="left"/>
      <w:pPr>
        <w:tabs>
          <w:tab w:val="num" w:pos="6480"/>
        </w:tabs>
        <w:ind w:left="6480" w:hanging="360"/>
      </w:pPr>
      <w:rPr>
        <w:rFonts w:ascii="Symbol" w:hAnsi="Symbol" w:hint="default"/>
      </w:rPr>
    </w:lvl>
  </w:abstractNum>
  <w:abstractNum w:abstractNumId="11" w15:restartNumberingAfterBreak="0">
    <w:nsid w:val="3BD22F51"/>
    <w:multiLevelType w:val="multilevel"/>
    <w:tmpl w:val="F66646A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 w15:restartNumberingAfterBreak="0">
    <w:nsid w:val="4FA8187B"/>
    <w:multiLevelType w:val="multilevel"/>
    <w:tmpl w:val="A202D66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13" w15:restartNumberingAfterBreak="0">
    <w:nsid w:val="552F4380"/>
    <w:multiLevelType w:val="multilevel"/>
    <w:tmpl w:val="B5EEF7F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14" w15:restartNumberingAfterBreak="0">
    <w:nsid w:val="595720ED"/>
    <w:multiLevelType w:val="multilevel"/>
    <w:tmpl w:val="E7B49A52"/>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5" w15:restartNumberingAfterBreak="0">
    <w:nsid w:val="5B9405A0"/>
    <w:multiLevelType w:val="multilevel"/>
    <w:tmpl w:val="A6C4583A"/>
    <w:lvl w:ilvl="0">
      <w:start w:val="1"/>
      <w:numFmt w:val="lowerLetter"/>
      <w:lvlText w:val="%1)"/>
      <w:lvlJc w:val="left"/>
      <w:pPr>
        <w:ind w:left="720" w:hanging="360"/>
      </w:pPr>
      <w:rPr>
        <w:u w:val="none"/>
      </w:rPr>
    </w:lvl>
    <w:lvl w:ilvl="1">
      <w:start w:val="1"/>
      <w:numFmt w:val="lowerRoman"/>
      <w:lvlText w:val="%2)"/>
      <w:lvlJc w:val="right"/>
      <w:pPr>
        <w:ind w:left="1440" w:hanging="360"/>
      </w:pPr>
      <w:rPr>
        <w:b w:val="0"/>
        <w:bCs w:val="0"/>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6" w15:restartNumberingAfterBreak="0">
    <w:nsid w:val="614D0C90"/>
    <w:multiLevelType w:val="hybridMultilevel"/>
    <w:tmpl w:val="623E46BE"/>
    <w:lvl w:ilvl="0" w:tplc="4560D13C">
      <w:start w:val="1"/>
      <w:numFmt w:val="bullet"/>
      <w:lvlText w:val="•"/>
      <w:lvlJc w:val="left"/>
      <w:pPr>
        <w:tabs>
          <w:tab w:val="num" w:pos="720"/>
        </w:tabs>
        <w:ind w:left="720" w:hanging="360"/>
      </w:pPr>
      <w:rPr>
        <w:rFonts w:ascii="Times New Roman" w:hAnsi="Times New Roman" w:hint="default"/>
      </w:rPr>
    </w:lvl>
    <w:lvl w:ilvl="1" w:tplc="9606EEC8" w:tentative="1">
      <w:start w:val="1"/>
      <w:numFmt w:val="bullet"/>
      <w:lvlText w:val="•"/>
      <w:lvlJc w:val="left"/>
      <w:pPr>
        <w:tabs>
          <w:tab w:val="num" w:pos="1440"/>
        </w:tabs>
        <w:ind w:left="1440" w:hanging="360"/>
      </w:pPr>
      <w:rPr>
        <w:rFonts w:ascii="Times New Roman" w:hAnsi="Times New Roman" w:hint="default"/>
      </w:rPr>
    </w:lvl>
    <w:lvl w:ilvl="2" w:tplc="15280CCC" w:tentative="1">
      <w:start w:val="1"/>
      <w:numFmt w:val="bullet"/>
      <w:lvlText w:val="•"/>
      <w:lvlJc w:val="left"/>
      <w:pPr>
        <w:tabs>
          <w:tab w:val="num" w:pos="2160"/>
        </w:tabs>
        <w:ind w:left="2160" w:hanging="360"/>
      </w:pPr>
      <w:rPr>
        <w:rFonts w:ascii="Times New Roman" w:hAnsi="Times New Roman" w:hint="default"/>
      </w:rPr>
    </w:lvl>
    <w:lvl w:ilvl="3" w:tplc="2C1A4BE6" w:tentative="1">
      <w:start w:val="1"/>
      <w:numFmt w:val="bullet"/>
      <w:lvlText w:val="•"/>
      <w:lvlJc w:val="left"/>
      <w:pPr>
        <w:tabs>
          <w:tab w:val="num" w:pos="2880"/>
        </w:tabs>
        <w:ind w:left="2880" w:hanging="360"/>
      </w:pPr>
      <w:rPr>
        <w:rFonts w:ascii="Times New Roman" w:hAnsi="Times New Roman" w:hint="default"/>
      </w:rPr>
    </w:lvl>
    <w:lvl w:ilvl="4" w:tplc="040C985E" w:tentative="1">
      <w:start w:val="1"/>
      <w:numFmt w:val="bullet"/>
      <w:lvlText w:val="•"/>
      <w:lvlJc w:val="left"/>
      <w:pPr>
        <w:tabs>
          <w:tab w:val="num" w:pos="3600"/>
        </w:tabs>
        <w:ind w:left="3600" w:hanging="360"/>
      </w:pPr>
      <w:rPr>
        <w:rFonts w:ascii="Times New Roman" w:hAnsi="Times New Roman" w:hint="default"/>
      </w:rPr>
    </w:lvl>
    <w:lvl w:ilvl="5" w:tplc="D842D760" w:tentative="1">
      <w:start w:val="1"/>
      <w:numFmt w:val="bullet"/>
      <w:lvlText w:val="•"/>
      <w:lvlJc w:val="left"/>
      <w:pPr>
        <w:tabs>
          <w:tab w:val="num" w:pos="4320"/>
        </w:tabs>
        <w:ind w:left="4320" w:hanging="360"/>
      </w:pPr>
      <w:rPr>
        <w:rFonts w:ascii="Times New Roman" w:hAnsi="Times New Roman" w:hint="default"/>
      </w:rPr>
    </w:lvl>
    <w:lvl w:ilvl="6" w:tplc="0B866B88" w:tentative="1">
      <w:start w:val="1"/>
      <w:numFmt w:val="bullet"/>
      <w:lvlText w:val="•"/>
      <w:lvlJc w:val="left"/>
      <w:pPr>
        <w:tabs>
          <w:tab w:val="num" w:pos="5040"/>
        </w:tabs>
        <w:ind w:left="5040" w:hanging="360"/>
      </w:pPr>
      <w:rPr>
        <w:rFonts w:ascii="Times New Roman" w:hAnsi="Times New Roman" w:hint="default"/>
      </w:rPr>
    </w:lvl>
    <w:lvl w:ilvl="7" w:tplc="B7BE6AFE" w:tentative="1">
      <w:start w:val="1"/>
      <w:numFmt w:val="bullet"/>
      <w:lvlText w:val="•"/>
      <w:lvlJc w:val="left"/>
      <w:pPr>
        <w:tabs>
          <w:tab w:val="num" w:pos="5760"/>
        </w:tabs>
        <w:ind w:left="5760" w:hanging="360"/>
      </w:pPr>
      <w:rPr>
        <w:rFonts w:ascii="Times New Roman" w:hAnsi="Times New Roman" w:hint="default"/>
      </w:rPr>
    </w:lvl>
    <w:lvl w:ilvl="8" w:tplc="FF6EAFFC"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62936546"/>
    <w:multiLevelType w:val="hybridMultilevel"/>
    <w:tmpl w:val="F0044BC4"/>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8" w15:restartNumberingAfterBreak="0">
    <w:nsid w:val="6D291B81"/>
    <w:multiLevelType w:val="multilevel"/>
    <w:tmpl w:val="90941078"/>
    <w:lvl w:ilvl="0">
      <w:start w:val="1"/>
      <w:numFmt w:val="bullet"/>
      <w:lvlText w:val="●"/>
      <w:lvlJc w:val="left"/>
      <w:pPr>
        <w:ind w:left="720" w:hanging="360"/>
      </w:pPr>
      <w:rPr>
        <w:rFonts w:ascii="Roboto" w:eastAsia="Roboto" w:hAnsi="Roboto" w:cs="Roboto"/>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9" w15:restartNumberingAfterBreak="0">
    <w:nsid w:val="70FA6FFB"/>
    <w:multiLevelType w:val="hybridMultilevel"/>
    <w:tmpl w:val="975E78EE"/>
    <w:lvl w:ilvl="0" w:tplc="CB54FC60">
      <w:start w:val="1"/>
      <w:numFmt w:val="bullet"/>
      <w:lvlText w:val="•"/>
      <w:lvlJc w:val="left"/>
      <w:pPr>
        <w:tabs>
          <w:tab w:val="num" w:pos="720"/>
        </w:tabs>
        <w:ind w:left="720" w:hanging="360"/>
      </w:pPr>
      <w:rPr>
        <w:rFonts w:ascii="Times New Roman" w:hAnsi="Times New Roman" w:hint="default"/>
      </w:rPr>
    </w:lvl>
    <w:lvl w:ilvl="1" w:tplc="9892C010">
      <w:start w:val="1"/>
      <w:numFmt w:val="bullet"/>
      <w:lvlText w:val="•"/>
      <w:lvlJc w:val="left"/>
      <w:pPr>
        <w:tabs>
          <w:tab w:val="num" w:pos="1440"/>
        </w:tabs>
        <w:ind w:left="1440" w:hanging="360"/>
      </w:pPr>
      <w:rPr>
        <w:rFonts w:ascii="Times New Roman" w:hAnsi="Times New Roman" w:hint="default"/>
      </w:rPr>
    </w:lvl>
    <w:lvl w:ilvl="2" w:tplc="D840CDDC" w:tentative="1">
      <w:start w:val="1"/>
      <w:numFmt w:val="bullet"/>
      <w:lvlText w:val="•"/>
      <w:lvlJc w:val="left"/>
      <w:pPr>
        <w:tabs>
          <w:tab w:val="num" w:pos="2160"/>
        </w:tabs>
        <w:ind w:left="2160" w:hanging="360"/>
      </w:pPr>
      <w:rPr>
        <w:rFonts w:ascii="Times New Roman" w:hAnsi="Times New Roman" w:hint="default"/>
      </w:rPr>
    </w:lvl>
    <w:lvl w:ilvl="3" w:tplc="1660E6EA" w:tentative="1">
      <w:start w:val="1"/>
      <w:numFmt w:val="bullet"/>
      <w:lvlText w:val="•"/>
      <w:lvlJc w:val="left"/>
      <w:pPr>
        <w:tabs>
          <w:tab w:val="num" w:pos="2880"/>
        </w:tabs>
        <w:ind w:left="2880" w:hanging="360"/>
      </w:pPr>
      <w:rPr>
        <w:rFonts w:ascii="Times New Roman" w:hAnsi="Times New Roman" w:hint="default"/>
      </w:rPr>
    </w:lvl>
    <w:lvl w:ilvl="4" w:tplc="1E3EB028" w:tentative="1">
      <w:start w:val="1"/>
      <w:numFmt w:val="bullet"/>
      <w:lvlText w:val="•"/>
      <w:lvlJc w:val="left"/>
      <w:pPr>
        <w:tabs>
          <w:tab w:val="num" w:pos="3600"/>
        </w:tabs>
        <w:ind w:left="3600" w:hanging="360"/>
      </w:pPr>
      <w:rPr>
        <w:rFonts w:ascii="Times New Roman" w:hAnsi="Times New Roman" w:hint="default"/>
      </w:rPr>
    </w:lvl>
    <w:lvl w:ilvl="5" w:tplc="91528144" w:tentative="1">
      <w:start w:val="1"/>
      <w:numFmt w:val="bullet"/>
      <w:lvlText w:val="•"/>
      <w:lvlJc w:val="left"/>
      <w:pPr>
        <w:tabs>
          <w:tab w:val="num" w:pos="4320"/>
        </w:tabs>
        <w:ind w:left="4320" w:hanging="360"/>
      </w:pPr>
      <w:rPr>
        <w:rFonts w:ascii="Times New Roman" w:hAnsi="Times New Roman" w:hint="default"/>
      </w:rPr>
    </w:lvl>
    <w:lvl w:ilvl="6" w:tplc="A6FCB1B0" w:tentative="1">
      <w:start w:val="1"/>
      <w:numFmt w:val="bullet"/>
      <w:lvlText w:val="•"/>
      <w:lvlJc w:val="left"/>
      <w:pPr>
        <w:tabs>
          <w:tab w:val="num" w:pos="5040"/>
        </w:tabs>
        <w:ind w:left="5040" w:hanging="360"/>
      </w:pPr>
      <w:rPr>
        <w:rFonts w:ascii="Times New Roman" w:hAnsi="Times New Roman" w:hint="default"/>
      </w:rPr>
    </w:lvl>
    <w:lvl w:ilvl="7" w:tplc="36CEC97E" w:tentative="1">
      <w:start w:val="1"/>
      <w:numFmt w:val="bullet"/>
      <w:lvlText w:val="•"/>
      <w:lvlJc w:val="left"/>
      <w:pPr>
        <w:tabs>
          <w:tab w:val="num" w:pos="5760"/>
        </w:tabs>
        <w:ind w:left="5760" w:hanging="360"/>
      </w:pPr>
      <w:rPr>
        <w:rFonts w:ascii="Times New Roman" w:hAnsi="Times New Roman" w:hint="default"/>
      </w:rPr>
    </w:lvl>
    <w:lvl w:ilvl="8" w:tplc="71ECEDA2" w:tentative="1">
      <w:start w:val="1"/>
      <w:numFmt w:val="bullet"/>
      <w:lvlText w:val="•"/>
      <w:lvlJc w:val="left"/>
      <w:pPr>
        <w:tabs>
          <w:tab w:val="num" w:pos="6480"/>
        </w:tabs>
        <w:ind w:left="6480" w:hanging="360"/>
      </w:pPr>
      <w:rPr>
        <w:rFonts w:ascii="Times New Roman" w:hAnsi="Times New Roman" w:hint="default"/>
      </w:rPr>
    </w:lvl>
  </w:abstractNum>
  <w:abstractNum w:abstractNumId="20" w15:restartNumberingAfterBreak="0">
    <w:nsid w:val="73DA3604"/>
    <w:multiLevelType w:val="hybridMultilevel"/>
    <w:tmpl w:val="DC60D3EC"/>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15:restartNumberingAfterBreak="0">
    <w:nsid w:val="76C3710A"/>
    <w:multiLevelType w:val="multilevel"/>
    <w:tmpl w:val="CDF6CBC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18"/>
  </w:num>
  <w:num w:numId="2">
    <w:abstractNumId w:val="6"/>
  </w:num>
  <w:num w:numId="3">
    <w:abstractNumId w:val="21"/>
  </w:num>
  <w:num w:numId="4">
    <w:abstractNumId w:val="8"/>
  </w:num>
  <w:num w:numId="5">
    <w:abstractNumId w:val="11"/>
  </w:num>
  <w:num w:numId="6">
    <w:abstractNumId w:val="3"/>
  </w:num>
  <w:num w:numId="7">
    <w:abstractNumId w:val="1"/>
  </w:num>
  <w:num w:numId="8">
    <w:abstractNumId w:val="15"/>
  </w:num>
  <w:num w:numId="9">
    <w:abstractNumId w:val="13"/>
  </w:num>
  <w:num w:numId="10">
    <w:abstractNumId w:val="12"/>
  </w:num>
  <w:num w:numId="11">
    <w:abstractNumId w:val="20"/>
  </w:num>
  <w:num w:numId="12">
    <w:abstractNumId w:val="14"/>
  </w:num>
  <w:num w:numId="13">
    <w:abstractNumId w:val="7"/>
  </w:num>
  <w:num w:numId="14">
    <w:abstractNumId w:val="9"/>
  </w:num>
  <w:num w:numId="15">
    <w:abstractNumId w:val="19"/>
  </w:num>
  <w:num w:numId="16">
    <w:abstractNumId w:val="16"/>
  </w:num>
  <w:num w:numId="17">
    <w:abstractNumId w:val="4"/>
  </w:num>
  <w:num w:numId="18">
    <w:abstractNumId w:val="10"/>
  </w:num>
  <w:num w:numId="19">
    <w:abstractNumId w:val="0"/>
  </w:num>
  <w:num w:numId="20">
    <w:abstractNumId w:val="5"/>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43FA"/>
    <w:rsid w:val="00022643"/>
    <w:rsid w:val="00045C5F"/>
    <w:rsid w:val="000546D2"/>
    <w:rsid w:val="00070E47"/>
    <w:rsid w:val="0008557C"/>
    <w:rsid w:val="000B1EA9"/>
    <w:rsid w:val="000C2942"/>
    <w:rsid w:val="000E1B3E"/>
    <w:rsid w:val="000F43C2"/>
    <w:rsid w:val="001138A4"/>
    <w:rsid w:val="00122692"/>
    <w:rsid w:val="001B0A1D"/>
    <w:rsid w:val="001B0DF0"/>
    <w:rsid w:val="001E0958"/>
    <w:rsid w:val="002429B4"/>
    <w:rsid w:val="00250F7C"/>
    <w:rsid w:val="00272FF5"/>
    <w:rsid w:val="002B54CA"/>
    <w:rsid w:val="002C09BB"/>
    <w:rsid w:val="002D526E"/>
    <w:rsid w:val="00300DD1"/>
    <w:rsid w:val="00311B23"/>
    <w:rsid w:val="00343C97"/>
    <w:rsid w:val="003445CF"/>
    <w:rsid w:val="00353C90"/>
    <w:rsid w:val="00367BE0"/>
    <w:rsid w:val="00374A55"/>
    <w:rsid w:val="00386BEF"/>
    <w:rsid w:val="0039284A"/>
    <w:rsid w:val="003A3AEB"/>
    <w:rsid w:val="003A70E0"/>
    <w:rsid w:val="003C0B91"/>
    <w:rsid w:val="003F26BC"/>
    <w:rsid w:val="00425F70"/>
    <w:rsid w:val="00435695"/>
    <w:rsid w:val="004540F7"/>
    <w:rsid w:val="004649AF"/>
    <w:rsid w:val="004E6ADC"/>
    <w:rsid w:val="00500F86"/>
    <w:rsid w:val="00506DE6"/>
    <w:rsid w:val="00523D11"/>
    <w:rsid w:val="005378DE"/>
    <w:rsid w:val="00553055"/>
    <w:rsid w:val="005648BE"/>
    <w:rsid w:val="005B43FA"/>
    <w:rsid w:val="005F2D59"/>
    <w:rsid w:val="005F33B9"/>
    <w:rsid w:val="0064593D"/>
    <w:rsid w:val="006552F5"/>
    <w:rsid w:val="00660994"/>
    <w:rsid w:val="006D65B9"/>
    <w:rsid w:val="006F26B0"/>
    <w:rsid w:val="00703962"/>
    <w:rsid w:val="0075208F"/>
    <w:rsid w:val="00772DEE"/>
    <w:rsid w:val="0078433D"/>
    <w:rsid w:val="007B2365"/>
    <w:rsid w:val="007E7767"/>
    <w:rsid w:val="008078F4"/>
    <w:rsid w:val="00842C1E"/>
    <w:rsid w:val="00844A26"/>
    <w:rsid w:val="008762F4"/>
    <w:rsid w:val="00885D14"/>
    <w:rsid w:val="008919AB"/>
    <w:rsid w:val="008F3F31"/>
    <w:rsid w:val="009171F1"/>
    <w:rsid w:val="00930570"/>
    <w:rsid w:val="009401A3"/>
    <w:rsid w:val="0097347C"/>
    <w:rsid w:val="009749D4"/>
    <w:rsid w:val="009911F9"/>
    <w:rsid w:val="009A00AC"/>
    <w:rsid w:val="009B1B06"/>
    <w:rsid w:val="009B503F"/>
    <w:rsid w:val="009E0E0F"/>
    <w:rsid w:val="00A51F79"/>
    <w:rsid w:val="00A55784"/>
    <w:rsid w:val="00A64790"/>
    <w:rsid w:val="00AB23BE"/>
    <w:rsid w:val="00AC4EBD"/>
    <w:rsid w:val="00B22430"/>
    <w:rsid w:val="00B75AB5"/>
    <w:rsid w:val="00C8036A"/>
    <w:rsid w:val="00CC1B8C"/>
    <w:rsid w:val="00D06F36"/>
    <w:rsid w:val="00DC3E21"/>
    <w:rsid w:val="00DD353B"/>
    <w:rsid w:val="00E6387C"/>
    <w:rsid w:val="00EB12E2"/>
    <w:rsid w:val="00EB385C"/>
    <w:rsid w:val="00EE0630"/>
    <w:rsid w:val="00F11CE9"/>
    <w:rsid w:val="00F1658D"/>
    <w:rsid w:val="00F65DA6"/>
    <w:rsid w:val="00F90CF3"/>
    <w:rsid w:val="00FC1DCB"/>
    <w:rsid w:val="00FD24B6"/>
    <w:rsid w:val="00FE1F8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B3A157"/>
  <w15:docId w15:val="{209F3762-CB45-4DD1-A85B-28C8DE8A1D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 w:eastAsia="en-IN"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1658D"/>
  </w:style>
  <w:style w:type="paragraph" w:styleId="Heading1">
    <w:name w:val="heading 1"/>
    <w:basedOn w:val="Normal"/>
    <w:next w:val="Normal"/>
    <w:uiPriority w:val="9"/>
    <w:qFormat/>
    <w:pPr>
      <w:keepNext/>
      <w:keepLines/>
      <w:spacing w:before="120" w:after="140" w:line="360" w:lineRule="auto"/>
      <w:ind w:left="40" w:right="40"/>
      <w:jc w:val="both"/>
      <w:outlineLvl w:val="0"/>
    </w:pPr>
    <w:rPr>
      <w:rFonts w:ascii="Bookman Old Style" w:eastAsia="Bookman Old Style" w:hAnsi="Bookman Old Style" w:cs="Bookman Old Style"/>
      <w:sz w:val="26"/>
      <w:szCs w:val="26"/>
    </w:rPr>
  </w:style>
  <w:style w:type="paragraph" w:styleId="Heading2">
    <w:name w:val="heading 2"/>
    <w:basedOn w:val="Normal"/>
    <w:next w:val="Normal"/>
    <w:uiPriority w:val="9"/>
    <w:unhideWhenUsed/>
    <w:qFormat/>
    <w:pPr>
      <w:keepNext/>
      <w:keepLines/>
      <w:spacing w:line="360" w:lineRule="auto"/>
      <w:outlineLvl w:val="1"/>
    </w:pPr>
    <w:rPr>
      <w:rFonts w:ascii="Bookman Old Style" w:eastAsia="Bookman Old Style" w:hAnsi="Bookman Old Style" w:cs="Bookman Old Style"/>
      <w:sz w:val="26"/>
      <w:szCs w:val="26"/>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paragraph" w:styleId="ListParagraph">
    <w:name w:val="List Paragraph"/>
    <w:basedOn w:val="Normal"/>
    <w:uiPriority w:val="34"/>
    <w:qFormat/>
    <w:rsid w:val="009401A3"/>
    <w:pPr>
      <w:ind w:left="720"/>
      <w:contextualSpacing/>
    </w:pPr>
  </w:style>
  <w:style w:type="paragraph" w:styleId="NormalWeb">
    <w:name w:val="Normal (Web)"/>
    <w:basedOn w:val="Normal"/>
    <w:uiPriority w:val="99"/>
    <w:semiHidden/>
    <w:unhideWhenUsed/>
    <w:rsid w:val="00250F7C"/>
    <w:pPr>
      <w:spacing w:before="100" w:beforeAutospacing="1" w:after="100" w:afterAutospacing="1" w:line="240" w:lineRule="auto"/>
    </w:pPr>
    <w:rPr>
      <w:rFonts w:ascii="Times New Roman" w:eastAsia="Times New Roman" w:hAnsi="Times New Roman" w:cs="Times New Roman"/>
      <w:sz w:val="24"/>
      <w:szCs w:val="24"/>
      <w:lang w:val="en-IN"/>
    </w:rPr>
  </w:style>
  <w:style w:type="paragraph" w:styleId="Header">
    <w:name w:val="header"/>
    <w:basedOn w:val="Normal"/>
    <w:link w:val="HeaderChar"/>
    <w:uiPriority w:val="99"/>
    <w:unhideWhenUsed/>
    <w:rsid w:val="009911F9"/>
    <w:pPr>
      <w:tabs>
        <w:tab w:val="center" w:pos="4513"/>
        <w:tab w:val="right" w:pos="9026"/>
      </w:tabs>
      <w:spacing w:line="240" w:lineRule="auto"/>
    </w:pPr>
  </w:style>
  <w:style w:type="character" w:customStyle="1" w:styleId="HeaderChar">
    <w:name w:val="Header Char"/>
    <w:basedOn w:val="DefaultParagraphFont"/>
    <w:link w:val="Header"/>
    <w:uiPriority w:val="99"/>
    <w:rsid w:val="009911F9"/>
  </w:style>
  <w:style w:type="paragraph" w:styleId="Footer">
    <w:name w:val="footer"/>
    <w:basedOn w:val="Normal"/>
    <w:link w:val="FooterChar"/>
    <w:uiPriority w:val="99"/>
    <w:unhideWhenUsed/>
    <w:rsid w:val="009911F9"/>
    <w:pPr>
      <w:tabs>
        <w:tab w:val="center" w:pos="4513"/>
        <w:tab w:val="right" w:pos="9026"/>
      </w:tabs>
      <w:spacing w:line="240" w:lineRule="auto"/>
    </w:pPr>
  </w:style>
  <w:style w:type="character" w:customStyle="1" w:styleId="FooterChar">
    <w:name w:val="Footer Char"/>
    <w:basedOn w:val="DefaultParagraphFont"/>
    <w:link w:val="Footer"/>
    <w:uiPriority w:val="99"/>
    <w:rsid w:val="009911F9"/>
  </w:style>
  <w:style w:type="paragraph" w:customStyle="1" w:styleId="jl">
    <w:name w:val="jl"/>
    <w:basedOn w:val="Normal"/>
    <w:rsid w:val="00842C1E"/>
    <w:pPr>
      <w:spacing w:before="100" w:beforeAutospacing="1" w:after="100" w:afterAutospacing="1" w:line="240" w:lineRule="auto"/>
    </w:pPr>
    <w:rPr>
      <w:rFonts w:ascii="Times New Roman" w:eastAsia="Times New Roman" w:hAnsi="Times New Roman" w:cs="Times New Roman"/>
      <w:sz w:val="24"/>
      <w:szCs w:val="24"/>
      <w:lang w:val="en-IN"/>
    </w:rPr>
  </w:style>
  <w:style w:type="paragraph" w:customStyle="1" w:styleId="hk">
    <w:name w:val="hk"/>
    <w:basedOn w:val="Normal"/>
    <w:rsid w:val="00AC4EBD"/>
    <w:pPr>
      <w:spacing w:before="100" w:beforeAutospacing="1" w:after="100" w:afterAutospacing="1" w:line="240" w:lineRule="auto"/>
    </w:pPr>
    <w:rPr>
      <w:rFonts w:ascii="Times New Roman" w:eastAsia="Times New Roman" w:hAnsi="Times New Roman" w:cs="Times New Roman"/>
      <w:sz w:val="24"/>
      <w:szCs w:val="24"/>
      <w:lang w:val="en-IN"/>
    </w:rPr>
  </w:style>
  <w:style w:type="character" w:styleId="Strong">
    <w:name w:val="Strong"/>
    <w:basedOn w:val="DefaultParagraphFont"/>
    <w:uiPriority w:val="22"/>
    <w:qFormat/>
    <w:rsid w:val="00AC4EBD"/>
    <w:rPr>
      <w:b/>
      <w:bCs/>
    </w:rPr>
  </w:style>
  <w:style w:type="table" w:styleId="TableGrid">
    <w:name w:val="Table Grid"/>
    <w:basedOn w:val="TableNormal"/>
    <w:uiPriority w:val="39"/>
    <w:rsid w:val="009B503F"/>
    <w:pPr>
      <w:spacing w:line="240" w:lineRule="auto"/>
    </w:pPr>
    <w:rPr>
      <w:rFonts w:asciiTheme="minorHAnsi" w:eastAsiaTheme="minorHAnsi" w:hAnsiTheme="minorHAnsi" w:cstheme="minorBidi"/>
      <w:lang w:val="en-IN"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5208F"/>
    <w:rPr>
      <w:color w:val="0000FF"/>
      <w:u w:val="single"/>
    </w:rPr>
  </w:style>
  <w:style w:type="character" w:styleId="UnresolvedMention">
    <w:name w:val="Unresolved Mention"/>
    <w:basedOn w:val="DefaultParagraphFont"/>
    <w:uiPriority w:val="99"/>
    <w:semiHidden/>
    <w:unhideWhenUsed/>
    <w:rsid w:val="005648B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247085">
      <w:bodyDiv w:val="1"/>
      <w:marLeft w:val="0"/>
      <w:marRight w:val="0"/>
      <w:marTop w:val="0"/>
      <w:marBottom w:val="0"/>
      <w:divBdr>
        <w:top w:val="none" w:sz="0" w:space="0" w:color="auto"/>
        <w:left w:val="none" w:sz="0" w:space="0" w:color="auto"/>
        <w:bottom w:val="none" w:sz="0" w:space="0" w:color="auto"/>
        <w:right w:val="none" w:sz="0" w:space="0" w:color="auto"/>
      </w:divBdr>
    </w:div>
    <w:div w:id="180897864">
      <w:bodyDiv w:val="1"/>
      <w:marLeft w:val="0"/>
      <w:marRight w:val="0"/>
      <w:marTop w:val="0"/>
      <w:marBottom w:val="0"/>
      <w:divBdr>
        <w:top w:val="none" w:sz="0" w:space="0" w:color="auto"/>
        <w:left w:val="none" w:sz="0" w:space="0" w:color="auto"/>
        <w:bottom w:val="none" w:sz="0" w:space="0" w:color="auto"/>
        <w:right w:val="none" w:sz="0" w:space="0" w:color="auto"/>
      </w:divBdr>
      <w:divsChild>
        <w:div w:id="1501000258">
          <w:marLeft w:val="547"/>
          <w:marRight w:val="0"/>
          <w:marTop w:val="0"/>
          <w:marBottom w:val="0"/>
          <w:divBdr>
            <w:top w:val="none" w:sz="0" w:space="0" w:color="auto"/>
            <w:left w:val="none" w:sz="0" w:space="0" w:color="auto"/>
            <w:bottom w:val="none" w:sz="0" w:space="0" w:color="auto"/>
            <w:right w:val="none" w:sz="0" w:space="0" w:color="auto"/>
          </w:divBdr>
        </w:div>
      </w:divsChild>
    </w:div>
    <w:div w:id="185217055">
      <w:bodyDiv w:val="1"/>
      <w:marLeft w:val="0"/>
      <w:marRight w:val="0"/>
      <w:marTop w:val="0"/>
      <w:marBottom w:val="0"/>
      <w:divBdr>
        <w:top w:val="none" w:sz="0" w:space="0" w:color="auto"/>
        <w:left w:val="none" w:sz="0" w:space="0" w:color="auto"/>
        <w:bottom w:val="none" w:sz="0" w:space="0" w:color="auto"/>
        <w:right w:val="none" w:sz="0" w:space="0" w:color="auto"/>
      </w:divBdr>
      <w:divsChild>
        <w:div w:id="311952635">
          <w:marLeft w:val="547"/>
          <w:marRight w:val="0"/>
          <w:marTop w:val="0"/>
          <w:marBottom w:val="0"/>
          <w:divBdr>
            <w:top w:val="none" w:sz="0" w:space="0" w:color="auto"/>
            <w:left w:val="none" w:sz="0" w:space="0" w:color="auto"/>
            <w:bottom w:val="none" w:sz="0" w:space="0" w:color="auto"/>
            <w:right w:val="none" w:sz="0" w:space="0" w:color="auto"/>
          </w:divBdr>
        </w:div>
      </w:divsChild>
    </w:div>
    <w:div w:id="342585143">
      <w:bodyDiv w:val="1"/>
      <w:marLeft w:val="0"/>
      <w:marRight w:val="0"/>
      <w:marTop w:val="0"/>
      <w:marBottom w:val="0"/>
      <w:divBdr>
        <w:top w:val="none" w:sz="0" w:space="0" w:color="auto"/>
        <w:left w:val="none" w:sz="0" w:space="0" w:color="auto"/>
        <w:bottom w:val="none" w:sz="0" w:space="0" w:color="auto"/>
        <w:right w:val="none" w:sz="0" w:space="0" w:color="auto"/>
      </w:divBdr>
      <w:divsChild>
        <w:div w:id="868026436">
          <w:marLeft w:val="547"/>
          <w:marRight w:val="0"/>
          <w:marTop w:val="0"/>
          <w:marBottom w:val="0"/>
          <w:divBdr>
            <w:top w:val="none" w:sz="0" w:space="0" w:color="auto"/>
            <w:left w:val="none" w:sz="0" w:space="0" w:color="auto"/>
            <w:bottom w:val="none" w:sz="0" w:space="0" w:color="auto"/>
            <w:right w:val="none" w:sz="0" w:space="0" w:color="auto"/>
          </w:divBdr>
        </w:div>
      </w:divsChild>
    </w:div>
    <w:div w:id="407195414">
      <w:bodyDiv w:val="1"/>
      <w:marLeft w:val="0"/>
      <w:marRight w:val="0"/>
      <w:marTop w:val="0"/>
      <w:marBottom w:val="0"/>
      <w:divBdr>
        <w:top w:val="none" w:sz="0" w:space="0" w:color="auto"/>
        <w:left w:val="none" w:sz="0" w:space="0" w:color="auto"/>
        <w:bottom w:val="none" w:sz="0" w:space="0" w:color="auto"/>
        <w:right w:val="none" w:sz="0" w:space="0" w:color="auto"/>
      </w:divBdr>
      <w:divsChild>
        <w:div w:id="766392645">
          <w:marLeft w:val="547"/>
          <w:marRight w:val="0"/>
          <w:marTop w:val="0"/>
          <w:marBottom w:val="0"/>
          <w:divBdr>
            <w:top w:val="none" w:sz="0" w:space="0" w:color="auto"/>
            <w:left w:val="none" w:sz="0" w:space="0" w:color="auto"/>
            <w:bottom w:val="none" w:sz="0" w:space="0" w:color="auto"/>
            <w:right w:val="none" w:sz="0" w:space="0" w:color="auto"/>
          </w:divBdr>
        </w:div>
      </w:divsChild>
    </w:div>
    <w:div w:id="759328320">
      <w:bodyDiv w:val="1"/>
      <w:marLeft w:val="0"/>
      <w:marRight w:val="0"/>
      <w:marTop w:val="0"/>
      <w:marBottom w:val="0"/>
      <w:divBdr>
        <w:top w:val="none" w:sz="0" w:space="0" w:color="auto"/>
        <w:left w:val="none" w:sz="0" w:space="0" w:color="auto"/>
        <w:bottom w:val="none" w:sz="0" w:space="0" w:color="auto"/>
        <w:right w:val="none" w:sz="0" w:space="0" w:color="auto"/>
      </w:divBdr>
    </w:div>
    <w:div w:id="859204741">
      <w:bodyDiv w:val="1"/>
      <w:marLeft w:val="0"/>
      <w:marRight w:val="0"/>
      <w:marTop w:val="0"/>
      <w:marBottom w:val="0"/>
      <w:divBdr>
        <w:top w:val="none" w:sz="0" w:space="0" w:color="auto"/>
        <w:left w:val="none" w:sz="0" w:space="0" w:color="auto"/>
        <w:bottom w:val="none" w:sz="0" w:space="0" w:color="auto"/>
        <w:right w:val="none" w:sz="0" w:space="0" w:color="auto"/>
      </w:divBdr>
      <w:divsChild>
        <w:div w:id="1905793928">
          <w:marLeft w:val="547"/>
          <w:marRight w:val="0"/>
          <w:marTop w:val="0"/>
          <w:marBottom w:val="0"/>
          <w:divBdr>
            <w:top w:val="none" w:sz="0" w:space="0" w:color="auto"/>
            <w:left w:val="none" w:sz="0" w:space="0" w:color="auto"/>
            <w:bottom w:val="none" w:sz="0" w:space="0" w:color="auto"/>
            <w:right w:val="none" w:sz="0" w:space="0" w:color="auto"/>
          </w:divBdr>
        </w:div>
      </w:divsChild>
    </w:div>
    <w:div w:id="884486206">
      <w:bodyDiv w:val="1"/>
      <w:marLeft w:val="0"/>
      <w:marRight w:val="0"/>
      <w:marTop w:val="0"/>
      <w:marBottom w:val="0"/>
      <w:divBdr>
        <w:top w:val="none" w:sz="0" w:space="0" w:color="auto"/>
        <w:left w:val="none" w:sz="0" w:space="0" w:color="auto"/>
        <w:bottom w:val="none" w:sz="0" w:space="0" w:color="auto"/>
        <w:right w:val="none" w:sz="0" w:space="0" w:color="auto"/>
      </w:divBdr>
    </w:div>
    <w:div w:id="1128938158">
      <w:bodyDiv w:val="1"/>
      <w:marLeft w:val="0"/>
      <w:marRight w:val="0"/>
      <w:marTop w:val="0"/>
      <w:marBottom w:val="0"/>
      <w:divBdr>
        <w:top w:val="none" w:sz="0" w:space="0" w:color="auto"/>
        <w:left w:val="none" w:sz="0" w:space="0" w:color="auto"/>
        <w:bottom w:val="none" w:sz="0" w:space="0" w:color="auto"/>
        <w:right w:val="none" w:sz="0" w:space="0" w:color="auto"/>
      </w:divBdr>
      <w:divsChild>
        <w:div w:id="977733160">
          <w:marLeft w:val="547"/>
          <w:marRight w:val="0"/>
          <w:marTop w:val="0"/>
          <w:marBottom w:val="0"/>
          <w:divBdr>
            <w:top w:val="none" w:sz="0" w:space="0" w:color="auto"/>
            <w:left w:val="none" w:sz="0" w:space="0" w:color="auto"/>
            <w:bottom w:val="none" w:sz="0" w:space="0" w:color="auto"/>
            <w:right w:val="none" w:sz="0" w:space="0" w:color="auto"/>
          </w:divBdr>
        </w:div>
      </w:divsChild>
    </w:div>
    <w:div w:id="1223832032">
      <w:bodyDiv w:val="1"/>
      <w:marLeft w:val="0"/>
      <w:marRight w:val="0"/>
      <w:marTop w:val="0"/>
      <w:marBottom w:val="0"/>
      <w:divBdr>
        <w:top w:val="none" w:sz="0" w:space="0" w:color="auto"/>
        <w:left w:val="none" w:sz="0" w:space="0" w:color="auto"/>
        <w:bottom w:val="none" w:sz="0" w:space="0" w:color="auto"/>
        <w:right w:val="none" w:sz="0" w:space="0" w:color="auto"/>
      </w:divBdr>
    </w:div>
    <w:div w:id="208348421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image" Target="media/image20.png"/><Relationship Id="rId47" Type="http://schemas.openxmlformats.org/officeDocument/2006/relationships/image" Target="media/image25.png"/><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62.png"/><Relationship Id="rId89" Type="http://schemas.openxmlformats.org/officeDocument/2006/relationships/image" Target="media/image67.png"/><Relationship Id="rId16" Type="http://schemas.openxmlformats.org/officeDocument/2006/relationships/image" Target="media/image4.png"/><Relationship Id="rId11" Type="http://schemas.openxmlformats.org/officeDocument/2006/relationships/hyperlink" Target="https://en.wikipedia.org/wiki/Artificial_neural_network" TargetMode="External"/><Relationship Id="rId32" Type="http://schemas.openxmlformats.org/officeDocument/2006/relationships/image" Target="media/image13.png"/><Relationship Id="rId37" Type="http://schemas.openxmlformats.org/officeDocument/2006/relationships/oleObject" Target="embeddings/oleObject9.bin"/><Relationship Id="rId53" Type="http://schemas.openxmlformats.org/officeDocument/2006/relationships/image" Target="media/image31.png"/><Relationship Id="rId58" Type="http://schemas.openxmlformats.org/officeDocument/2006/relationships/image" Target="media/image36.png"/><Relationship Id="rId74" Type="http://schemas.openxmlformats.org/officeDocument/2006/relationships/image" Target="media/image52.png"/><Relationship Id="rId79" Type="http://schemas.openxmlformats.org/officeDocument/2006/relationships/image" Target="media/image57.png"/><Relationship Id="rId5" Type="http://schemas.openxmlformats.org/officeDocument/2006/relationships/styles" Target="styles.xml"/><Relationship Id="rId90" Type="http://schemas.openxmlformats.org/officeDocument/2006/relationships/image" Target="media/image68.png"/><Relationship Id="rId95" Type="http://schemas.openxmlformats.org/officeDocument/2006/relationships/hyperlink" Target="https://stanford.edu/~shervine/teaching/cs-230/cheatsheet-recurrent-neural-networks" TargetMode="External"/><Relationship Id="rId22" Type="http://schemas.openxmlformats.org/officeDocument/2006/relationships/image" Target="media/image8.wmf"/><Relationship Id="rId27" Type="http://schemas.openxmlformats.org/officeDocument/2006/relationships/oleObject" Target="embeddings/oleObject5.bin"/><Relationship Id="rId43" Type="http://schemas.openxmlformats.org/officeDocument/2006/relationships/image" Target="media/image21.png"/><Relationship Id="rId48" Type="http://schemas.openxmlformats.org/officeDocument/2006/relationships/image" Target="media/image26.png"/><Relationship Id="rId64" Type="http://schemas.openxmlformats.org/officeDocument/2006/relationships/image" Target="media/image42.png"/><Relationship Id="rId69" Type="http://schemas.openxmlformats.org/officeDocument/2006/relationships/image" Target="media/image47.png"/><Relationship Id="rId80" Type="http://schemas.openxmlformats.org/officeDocument/2006/relationships/image" Target="media/image58.png"/><Relationship Id="rId85" Type="http://schemas.openxmlformats.org/officeDocument/2006/relationships/image" Target="media/image63.png"/><Relationship Id="rId3" Type="http://schemas.openxmlformats.org/officeDocument/2006/relationships/customXml" Target="../customXml/item3.xml"/><Relationship Id="rId12" Type="http://schemas.openxmlformats.org/officeDocument/2006/relationships/hyperlink" Target="https://en.wikipedia.org/wiki/Directed_graph"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4.png"/><Relationship Id="rId59" Type="http://schemas.openxmlformats.org/officeDocument/2006/relationships/image" Target="media/image37.png"/><Relationship Id="rId67" Type="http://schemas.openxmlformats.org/officeDocument/2006/relationships/image" Target="media/image45.png"/><Relationship Id="rId20" Type="http://schemas.openxmlformats.org/officeDocument/2006/relationships/image" Target="media/image7.wmf"/><Relationship Id="rId41" Type="http://schemas.openxmlformats.org/officeDocument/2006/relationships/image" Target="media/image19.png"/><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61.png"/><Relationship Id="rId88" Type="http://schemas.openxmlformats.org/officeDocument/2006/relationships/image" Target="media/image66.png"/><Relationship Id="rId91" Type="http://schemas.openxmlformats.org/officeDocument/2006/relationships/image" Target="media/image69.png"/><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image" Target="media/image1.jpeg"/><Relationship Id="rId31" Type="http://schemas.openxmlformats.org/officeDocument/2006/relationships/oleObject" Target="embeddings/oleObject7.bin"/><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6.png"/><Relationship Id="rId81" Type="http://schemas.openxmlformats.org/officeDocument/2006/relationships/image" Target="media/image59.png"/><Relationship Id="rId86" Type="http://schemas.openxmlformats.org/officeDocument/2006/relationships/image" Target="media/image64.png"/><Relationship Id="rId94" Type="http://schemas.openxmlformats.org/officeDocument/2006/relationships/hyperlink" Target="https://www.analyticsvidhya.com/blog/2021/02/markov-chain-mathematical-formulation-intuitive-explanation-applications/" TargetMode="Externa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hyperlink" Target="https://en.wikipedia.org/wiki/Graph_(discrete_mathematics)" TargetMode="External"/><Relationship Id="rId18" Type="http://schemas.openxmlformats.org/officeDocument/2006/relationships/image" Target="media/image6.wmf"/><Relationship Id="rId39" Type="http://schemas.openxmlformats.org/officeDocument/2006/relationships/oleObject" Target="embeddings/oleObject10.bin"/><Relationship Id="rId34" Type="http://schemas.openxmlformats.org/officeDocument/2006/relationships/image" Target="media/image15.wmf"/><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54.png"/><Relationship Id="rId97"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49.png"/><Relationship Id="rId92" Type="http://schemas.openxmlformats.org/officeDocument/2006/relationships/hyperlink" Target="https://towardsdatascience.com/pos-tagging-using-crfs-ea430c5fb78b"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image" Target="media/image44.png"/><Relationship Id="rId87" Type="http://schemas.openxmlformats.org/officeDocument/2006/relationships/image" Target="media/image65.png"/><Relationship Id="rId61" Type="http://schemas.openxmlformats.org/officeDocument/2006/relationships/image" Target="media/image39.png"/><Relationship Id="rId82" Type="http://schemas.openxmlformats.org/officeDocument/2006/relationships/image" Target="media/image60.png"/><Relationship Id="rId19" Type="http://schemas.openxmlformats.org/officeDocument/2006/relationships/oleObject" Target="embeddings/oleObject1.bin"/><Relationship Id="rId14" Type="http://schemas.openxmlformats.org/officeDocument/2006/relationships/image" Target="media/image2.png"/><Relationship Id="rId30" Type="http://schemas.openxmlformats.org/officeDocument/2006/relationships/image" Target="media/image12.wmf"/><Relationship Id="rId35" Type="http://schemas.openxmlformats.org/officeDocument/2006/relationships/oleObject" Target="embeddings/oleObject8.bin"/><Relationship Id="rId56" Type="http://schemas.openxmlformats.org/officeDocument/2006/relationships/image" Target="media/image34.png"/><Relationship Id="rId77" Type="http://schemas.openxmlformats.org/officeDocument/2006/relationships/image" Target="media/image55.png"/><Relationship Id="rId8" Type="http://schemas.openxmlformats.org/officeDocument/2006/relationships/footnotes" Target="footnotes.xml"/><Relationship Id="rId51" Type="http://schemas.openxmlformats.org/officeDocument/2006/relationships/image" Target="media/image29.png"/><Relationship Id="rId72" Type="http://schemas.openxmlformats.org/officeDocument/2006/relationships/image" Target="media/image50.png"/><Relationship Id="rId93" Type="http://schemas.openxmlformats.org/officeDocument/2006/relationships/hyperlink" Target="https://medium.com/analytics-vidhya/pos-tagging-using-conditional-random-fields-92077e5eaa31" TargetMode="External"/><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15CC6145082A0C4994F585D2B1AD544E" ma:contentTypeVersion="12" ma:contentTypeDescription="Create a new document." ma:contentTypeScope="" ma:versionID="0c6aff22af0d65bb8409631aa284616e">
  <xsd:schema xmlns:xsd="http://www.w3.org/2001/XMLSchema" xmlns:xs="http://www.w3.org/2001/XMLSchema" xmlns:p="http://schemas.microsoft.com/office/2006/metadata/properties" xmlns:ns3="e4817490-37a5-4de9-a5b8-e6c0f9dee814" xmlns:ns4="7d235604-a15d-4c91-9086-4a87cc0780f3" targetNamespace="http://schemas.microsoft.com/office/2006/metadata/properties" ma:root="true" ma:fieldsID="9848c1eaa904d3cae8df4906b56cc9da" ns3:_="" ns4:_="">
    <xsd:import namespace="e4817490-37a5-4de9-a5b8-e6c0f9dee814"/>
    <xsd:import namespace="7d235604-a15d-4c91-9086-4a87cc0780f3"/>
    <xsd:element name="properties">
      <xsd:complexType>
        <xsd:sequence>
          <xsd:element name="documentManagement">
            <xsd:complexType>
              <xsd:all>
                <xsd:element ref="ns3:MediaServiceMetadata" minOccurs="0"/>
                <xsd:element ref="ns3:MediaServiceFastMetadata" minOccurs="0"/>
                <xsd:element ref="ns4:SharedWithDetails" minOccurs="0"/>
                <xsd:element ref="ns4:SharedWithUsers" minOccurs="0"/>
                <xsd:element ref="ns4:SharingHintHash" minOccurs="0"/>
                <xsd:element ref="ns3:MediaServiceAutoKeyPoints" minOccurs="0"/>
                <xsd:element ref="ns3:MediaServiceKeyPoints" minOccurs="0"/>
                <xsd:element ref="ns3:MediaServiceDateTaken" minOccurs="0"/>
                <xsd:element ref="ns3:MediaLengthInSeconds" minOccurs="0"/>
                <xsd:element ref="ns3:MediaServiceAutoTag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4817490-37a5-4de9-a5b8-e6c0f9dee81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LengthInSeconds" ma:index="16" nillable="true" ma:displayName="Length (seconds)" ma:internalName="MediaLengthInSeconds" ma:readOnly="true">
      <xsd:simpleType>
        <xsd:restriction base="dms:Unknown"/>
      </xsd:simpleType>
    </xsd:element>
    <xsd:element name="MediaServiceAutoTags" ma:index="17" nillable="true" ma:displayName="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d235604-a15d-4c91-9086-4a87cc0780f3" elementFormDefault="qualified">
    <xsd:import namespace="http://schemas.microsoft.com/office/2006/documentManagement/types"/>
    <xsd:import namespace="http://schemas.microsoft.com/office/infopath/2007/PartnerControls"/>
    <xsd:element name="SharedWithDetails" ma:index="10" nillable="true" ma:displayName="Shared With Details" ma:internalName="SharedWithDetails" ma:readOnly="true">
      <xsd:simpleType>
        <xsd:restriction base="dms:Note">
          <xsd:maxLength value="255"/>
        </xsd:restriction>
      </xsd:simpleType>
    </xsd:element>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CE72D12-B49F-4CA7-9D38-748811B0C8BE}">
  <ds:schemaRefs>
    <ds:schemaRef ds:uri="http://schemas.microsoft.com/sharepoint/v3/contenttype/forms"/>
  </ds:schemaRefs>
</ds:datastoreItem>
</file>

<file path=customXml/itemProps2.xml><?xml version="1.0" encoding="utf-8"?>
<ds:datastoreItem xmlns:ds="http://schemas.openxmlformats.org/officeDocument/2006/customXml" ds:itemID="{69019EDA-19CE-4FDB-95E0-2AE319BF7DF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3C50796F-8E4D-4B0A-B65B-7B657C216BB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4817490-37a5-4de9-a5b8-e6c0f9dee814"/>
    <ds:schemaRef ds:uri="7d235604-a15d-4c91-9086-4a87cc0780f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49</Pages>
  <Words>5379</Words>
  <Characters>30662</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rrun Sivasubramanian</cp:lastModifiedBy>
  <cp:revision>3</cp:revision>
  <dcterms:created xsi:type="dcterms:W3CDTF">2021-12-07T10:31:00Z</dcterms:created>
  <dcterms:modified xsi:type="dcterms:W3CDTF">2021-12-08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5CC6145082A0C4994F585D2B1AD544E</vt:lpwstr>
  </property>
</Properties>
</file>